
<file path=[Content_Types].xml><?xml version="1.0" encoding="utf-8"?>
<Types xmlns="http://schemas.openxmlformats.org/package/2006/content-types">
  <Default Extension="bin" ContentType="application/vnd.ms-office.activeX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4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5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6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7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theme/theme8.xml" ContentType="application/vnd.openxmlformats-officedocument.theme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activeX/activeX1.xml" ContentType="application/vnd.ms-office.activeX+xml"/>
  <Override PartName="/ppt/activeX/activeX2.xml" ContentType="application/vnd.ms-office.activeX+xml"/>
  <Override PartName="/ppt/activeX/activeX3.xml" ContentType="application/vnd.ms-office.activeX+xml"/>
  <Override PartName="/ppt/notesSlides/notesSlide2.xml" ContentType="application/vnd.openxmlformats-officedocument.presentationml.notesSlide+xml"/>
  <Override PartName="/ppt/activeX/activeX4.xml" ContentType="application/vnd.ms-office.activeX+xml"/>
  <Override PartName="/ppt/activeX/activeX5.xml" ContentType="application/vnd.ms-office.activeX+xml"/>
  <Override PartName="/ppt/activeX/activeX6.xml" ContentType="application/vnd.ms-office.activeX+xml"/>
  <Override PartName="/ppt/activeX/activeX7.xml" ContentType="application/vnd.ms-office.activeX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theme/themeOverride1.xml" ContentType="application/vnd.openxmlformats-officedocument.themeOverr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6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7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8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52d7f63c507a4c11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0" r:id="rId1"/>
    <p:sldMasterId id="2147483715" r:id="rId2"/>
    <p:sldMasterId id="2147483728" r:id="rId3"/>
    <p:sldMasterId id="2147483740" r:id="rId4"/>
    <p:sldMasterId id="2147483763" r:id="rId5"/>
    <p:sldMasterId id="2147483777" r:id="rId6"/>
    <p:sldMasterId id="2147483790" r:id="rId7"/>
    <p:sldMasterId id="2147483808" r:id="rId8"/>
    <p:sldMasterId id="2147483826" r:id="rId9"/>
  </p:sldMasterIdLst>
  <p:notesMasterIdLst>
    <p:notesMasterId r:id="rId43"/>
  </p:notesMasterIdLst>
  <p:sldIdLst>
    <p:sldId id="295" r:id="rId10"/>
    <p:sldId id="265" r:id="rId11"/>
    <p:sldId id="264" r:id="rId12"/>
    <p:sldId id="310" r:id="rId13"/>
    <p:sldId id="396" r:id="rId14"/>
    <p:sldId id="318" r:id="rId15"/>
    <p:sldId id="353" r:id="rId16"/>
    <p:sldId id="397" r:id="rId17"/>
    <p:sldId id="316" r:id="rId18"/>
    <p:sldId id="319" r:id="rId19"/>
    <p:sldId id="382" r:id="rId20"/>
    <p:sldId id="383" r:id="rId21"/>
    <p:sldId id="384" r:id="rId22"/>
    <p:sldId id="385" r:id="rId23"/>
    <p:sldId id="386" r:id="rId24"/>
    <p:sldId id="387" r:id="rId25"/>
    <p:sldId id="381" r:id="rId26"/>
    <p:sldId id="388" r:id="rId27"/>
    <p:sldId id="398" r:id="rId28"/>
    <p:sldId id="389" r:id="rId29"/>
    <p:sldId id="390" r:id="rId30"/>
    <p:sldId id="391" r:id="rId31"/>
    <p:sldId id="266" r:id="rId32"/>
    <p:sldId id="399" r:id="rId33"/>
    <p:sldId id="269" r:id="rId34"/>
    <p:sldId id="352" r:id="rId35"/>
    <p:sldId id="331" r:id="rId36"/>
    <p:sldId id="259" r:id="rId37"/>
    <p:sldId id="392" r:id="rId38"/>
    <p:sldId id="393" r:id="rId39"/>
    <p:sldId id="395" r:id="rId40"/>
    <p:sldId id="394" r:id="rId41"/>
    <p:sldId id="339" r:id="rId42"/>
  </p:sldIdLst>
  <p:sldSz cx="12192000" cy="6858000"/>
  <p:notesSz cx="6858000" cy="9144000"/>
  <p:custDataLst>
    <p:tags r:id="rId44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ê Ngọc Bảo Trân" initials="RS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6B913"/>
    <a:srgbClr val="E1231E"/>
    <a:srgbClr val="FFFF00"/>
    <a:srgbClr val="DA6946"/>
    <a:srgbClr val="DF5327"/>
    <a:srgbClr val="000099"/>
    <a:srgbClr val="008000"/>
    <a:srgbClr val="FF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60"/>
  </p:normalViewPr>
  <p:slideViewPr>
    <p:cSldViewPr>
      <p:cViewPr varScale="1">
        <p:scale>
          <a:sx n="77" d="100"/>
          <a:sy n="77" d="100"/>
        </p:scale>
        <p:origin x="912" y="62"/>
      </p:cViewPr>
      <p:guideLst>
        <p:guide orient="horz" pos="2160"/>
        <p:guide pos="3840"/>
      </p:guideLst>
    </p:cSldViewPr>
  </p:slid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slide" Target="slides/slide3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commentAuthors" Target="commentAuthor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tableStyles" Target="tableStyle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tags" Target="tags/tag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Master" Target="slideMasters/slideMaster8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ppt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ppt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ppt/activeX/activeX1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5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6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7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4T23:18:25.091" idx="2">
    <p:pos x="10" y="10"/>
    <p:text>chưa có đồng hồ hoạt động =&gt; Trân bổ sung giúp trong slide sau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F3BF0F1-4C21-4EBD-97E7-D5CB9528D00C}" type="doc">
      <dgm:prSet loTypeId="urn:microsoft.com/office/officeart/2005/8/layout/hierarchy1" loCatId="hierarchy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vi-VN"/>
        </a:p>
      </dgm:t>
    </dgm:pt>
    <dgm:pt modelId="{9B7A76CB-1FF7-4935-A395-CCB662F5DCF2}">
      <dgm:prSet phldrT="[Text]" phldr="0" custT="1"/>
      <dgm:spPr/>
      <dgm:t>
        <a:bodyPr/>
        <a:lstStyle/>
        <a:p>
          <a:r>
            <a:rPr lang="en-US" sz="200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rPr>
            <a:t>TÍNH CHẤT BA ĐƯỜNG TRUNG TUYẾN CỦA TAM GIÁC </a:t>
          </a:r>
          <a:endParaRPr lang="vi-VN" sz="2000">
            <a:solidFill>
              <a:srgbClr val="0000CC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03557BC2-D0FE-4E44-821A-993611BA102B}" type="parTrans" cxnId="{7D326B60-014C-4E1D-89D6-025C6D0A96B4}">
      <dgm:prSet/>
      <dgm:spPr/>
      <dgm:t>
        <a:bodyPr/>
        <a:lstStyle/>
        <a:p>
          <a:endParaRPr lang="vi-VN"/>
        </a:p>
      </dgm:t>
    </dgm:pt>
    <dgm:pt modelId="{FE4BD5DF-9245-46D9-BE4E-391D59AF2CD1}" type="sibTrans" cxnId="{7D326B60-014C-4E1D-89D6-025C6D0A96B4}">
      <dgm:prSet/>
      <dgm:spPr/>
      <dgm:t>
        <a:bodyPr/>
        <a:lstStyle/>
        <a:p>
          <a:endParaRPr lang="vi-VN"/>
        </a:p>
      </dgm:t>
    </dgm:pt>
    <dgm:pt modelId="{26879943-D389-40F4-958C-9BA94C50828F}">
      <dgm:prSet phldrT="[Text]" phldr="0" custT="1"/>
      <dgm:spPr/>
      <dgm:t>
        <a:bodyPr/>
        <a:lstStyle/>
        <a:p>
          <a:r>
            <a:rPr lang="en-US" sz="200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rPr>
            <a:t>KHÁI NIỆM</a:t>
          </a:r>
          <a:endParaRPr lang="vi-VN" sz="2000">
            <a:solidFill>
              <a:srgbClr val="0000CC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47DDF995-34A0-46A1-B8B6-ADE9C38A5325}" type="parTrans" cxnId="{1DD7C6B4-3EEE-45ED-B1BF-4BF6938A3BFA}">
      <dgm:prSet/>
      <dgm:spPr/>
      <dgm:t>
        <a:bodyPr/>
        <a:lstStyle/>
        <a:p>
          <a:endParaRPr lang="vi-VN"/>
        </a:p>
      </dgm:t>
    </dgm:pt>
    <dgm:pt modelId="{F21A8C76-4E39-4BC6-8575-0ACBC2E82534}" type="sibTrans" cxnId="{1DD7C6B4-3EEE-45ED-B1BF-4BF6938A3BFA}">
      <dgm:prSet/>
      <dgm:spPr/>
      <dgm:t>
        <a:bodyPr/>
        <a:lstStyle/>
        <a:p>
          <a:endParaRPr lang="vi-VN"/>
        </a:p>
      </dgm:t>
    </dgm:pt>
    <dgm:pt modelId="{33BF08BE-8364-4D52-85D9-20FC47D73A91}">
      <dgm:prSet phldrT="[Text]" phldr="0" custT="1"/>
      <dgm:spPr/>
      <dgm:t>
        <a:bodyPr/>
        <a:lstStyle/>
        <a:p>
          <a:r>
            <a:rPr lang="en-US" sz="200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rPr>
            <a:t>Tính chất đồng quy của ba đường trung tuyến</a:t>
          </a:r>
          <a:endParaRPr lang="vi-VN" sz="2000">
            <a:solidFill>
              <a:srgbClr val="0000CC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D6C6DA40-14AA-4741-8A35-F98E77F68F10}" type="parTrans" cxnId="{0452BDFD-7C4C-4C01-AE6F-5DD04021C873}">
      <dgm:prSet/>
      <dgm:spPr/>
      <dgm:t>
        <a:bodyPr/>
        <a:lstStyle/>
        <a:p>
          <a:endParaRPr lang="vi-VN"/>
        </a:p>
      </dgm:t>
    </dgm:pt>
    <dgm:pt modelId="{9FEE82F7-8CB6-4E6C-BDCA-205A43A6AEC9}" type="sibTrans" cxnId="{0452BDFD-7C4C-4C01-AE6F-5DD04021C873}">
      <dgm:prSet/>
      <dgm:spPr/>
      <dgm:t>
        <a:bodyPr/>
        <a:lstStyle/>
        <a:p>
          <a:endParaRPr lang="vi-VN"/>
        </a:p>
      </dgm:t>
    </dgm:pt>
    <dgm:pt modelId="{FBF1CF5B-2696-4D96-904D-B5EB01BB439B}">
      <dgm:prSet phldrT="[Text]" phldr="0" custT="1"/>
      <dgm:spPr/>
      <dgm:t>
        <a:bodyPr/>
        <a:lstStyle/>
        <a:p>
          <a:r>
            <a:rPr lang="en-US" sz="200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rPr>
            <a:t>Tính chất của trọng tâm của tam giác </a:t>
          </a:r>
          <a:endParaRPr lang="vi-VN" sz="2000">
            <a:solidFill>
              <a:srgbClr val="0000CC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AFE473E0-7FA8-4FAD-BAAB-927EE7FB75A5}" type="parTrans" cxnId="{E3E57160-905A-42A3-A7E3-07646844F19E}">
      <dgm:prSet/>
      <dgm:spPr/>
      <dgm:t>
        <a:bodyPr/>
        <a:lstStyle/>
        <a:p>
          <a:endParaRPr lang="en-US"/>
        </a:p>
      </dgm:t>
    </dgm:pt>
    <dgm:pt modelId="{F51590F2-BEE4-4891-AA6C-C861F0827BB8}" type="sibTrans" cxnId="{E3E57160-905A-42A3-A7E3-07646844F19E}">
      <dgm:prSet/>
      <dgm:spPr/>
      <dgm:t>
        <a:bodyPr/>
        <a:lstStyle/>
        <a:p>
          <a:endParaRPr lang="en-US"/>
        </a:p>
      </dgm:t>
    </dgm:pt>
    <dgm:pt modelId="{6BE61BC3-DFE7-4A6B-BDC2-DC785A662D33}">
      <dgm:prSet phldrT="[Text]" phldr="0" custT="1"/>
      <dgm:spPr/>
      <dgm:t>
        <a:bodyPr/>
        <a:lstStyle/>
        <a:p>
          <a:r>
            <a:rPr lang="en-US" sz="200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rPr>
            <a:t>Cách xác định trọng tâm của tam giác </a:t>
          </a:r>
          <a:endParaRPr lang="vi-VN" sz="2000">
            <a:solidFill>
              <a:srgbClr val="0000CC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DB122AB9-90EC-4B22-A697-D19A07F4D82C}" type="parTrans" cxnId="{1093EBB3-BF39-4EB6-92B8-79C5C350CC0B}">
      <dgm:prSet/>
      <dgm:spPr/>
      <dgm:t>
        <a:bodyPr/>
        <a:lstStyle/>
        <a:p>
          <a:endParaRPr lang="en-US"/>
        </a:p>
      </dgm:t>
    </dgm:pt>
    <dgm:pt modelId="{23A1B207-765B-4140-9B07-1D7B99EEB6F1}" type="sibTrans" cxnId="{1093EBB3-BF39-4EB6-92B8-79C5C350CC0B}">
      <dgm:prSet/>
      <dgm:spPr/>
      <dgm:t>
        <a:bodyPr/>
        <a:lstStyle/>
        <a:p>
          <a:endParaRPr lang="en-US"/>
        </a:p>
      </dgm:t>
    </dgm:pt>
    <dgm:pt modelId="{05AFAF06-A0AD-498E-B57F-02B1C6038E28}">
      <dgm:prSet phldrT="[Text]" phldr="0" custT="1"/>
      <dgm:spPr/>
      <dgm:t>
        <a:bodyPr/>
        <a:lstStyle/>
        <a:p>
          <a:r>
            <a:rPr lang="en-US" sz="200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rPr>
            <a:t>Ứng dụng</a:t>
          </a:r>
          <a:endParaRPr lang="vi-VN" sz="2000">
            <a:solidFill>
              <a:srgbClr val="0000CC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5EC3ED6C-72FE-460A-A547-D620D606335C}" type="parTrans" cxnId="{857C46C0-3C78-4A6B-A759-EC1622804F3A}">
      <dgm:prSet/>
      <dgm:spPr/>
      <dgm:t>
        <a:bodyPr/>
        <a:lstStyle/>
        <a:p>
          <a:endParaRPr lang="en-US"/>
        </a:p>
      </dgm:t>
    </dgm:pt>
    <dgm:pt modelId="{CF12EBB7-4E68-4203-9001-69D440247C1C}" type="sibTrans" cxnId="{857C46C0-3C78-4A6B-A759-EC1622804F3A}">
      <dgm:prSet/>
      <dgm:spPr/>
      <dgm:t>
        <a:bodyPr/>
        <a:lstStyle/>
        <a:p>
          <a:endParaRPr lang="en-US"/>
        </a:p>
      </dgm:t>
    </dgm:pt>
    <dgm:pt modelId="{5263A2D4-FF30-4C01-94EB-53954B8952C0}">
      <dgm:prSet phldrT="[Text]" phldr="0" custT="1"/>
      <dgm:spPr/>
      <dgm:t>
        <a:bodyPr/>
        <a:lstStyle/>
        <a:p>
          <a:r>
            <a:rPr lang="en-US" sz="200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rPr>
            <a:t>Ứng dụng</a:t>
          </a:r>
          <a:endParaRPr lang="vi-VN" sz="2000">
            <a:solidFill>
              <a:srgbClr val="0000CC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6324EC85-632A-4E3B-85A1-2CAEAFF0784C}" type="parTrans" cxnId="{3844948B-84C2-4675-AF67-79DD8B13357F}">
      <dgm:prSet/>
      <dgm:spPr/>
      <dgm:t>
        <a:bodyPr/>
        <a:lstStyle/>
        <a:p>
          <a:endParaRPr lang="en-US"/>
        </a:p>
      </dgm:t>
    </dgm:pt>
    <dgm:pt modelId="{6870C988-4C57-4BAC-92A1-482F728046E7}" type="sibTrans" cxnId="{3844948B-84C2-4675-AF67-79DD8B13357F}">
      <dgm:prSet/>
      <dgm:spPr/>
      <dgm:t>
        <a:bodyPr/>
        <a:lstStyle/>
        <a:p>
          <a:endParaRPr lang="en-US"/>
        </a:p>
      </dgm:t>
    </dgm:pt>
    <dgm:pt modelId="{8F8C5786-5CC1-4F8F-B215-BD63299B2CFB}">
      <dgm:prSet phldrT="[Text]" phldr="0" custT="1"/>
      <dgm:spPr/>
      <dgm:t>
        <a:bodyPr/>
        <a:lstStyle/>
        <a:p>
          <a:r>
            <a:rPr lang="en-US" sz="200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rPr>
            <a:t>TÍNH CHẤT </a:t>
          </a:r>
          <a:endParaRPr lang="vi-VN" sz="2000">
            <a:solidFill>
              <a:srgbClr val="0000CC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2492757F-B7DD-4A44-94EF-97AFADF264FD}" type="sibTrans" cxnId="{9B2FBE2D-7AD0-4C73-A387-EBF3AE451DE3}">
      <dgm:prSet/>
      <dgm:spPr/>
      <dgm:t>
        <a:bodyPr/>
        <a:lstStyle/>
        <a:p>
          <a:endParaRPr lang="vi-VN"/>
        </a:p>
      </dgm:t>
    </dgm:pt>
    <dgm:pt modelId="{BF540681-80CF-4440-AA94-BFFD62342AE8}" type="parTrans" cxnId="{9B2FBE2D-7AD0-4C73-A387-EBF3AE451DE3}">
      <dgm:prSet/>
      <dgm:spPr/>
      <dgm:t>
        <a:bodyPr/>
        <a:lstStyle/>
        <a:p>
          <a:endParaRPr lang="vi-VN"/>
        </a:p>
      </dgm:t>
    </dgm:pt>
    <dgm:pt modelId="{4C423793-4C21-4DB1-AC99-9D6BFE48EFF5}" type="pres">
      <dgm:prSet presAssocID="{2F3BF0F1-4C21-4EBD-97E7-D5CB9528D00C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4025D9D5-853C-4BA6-8585-95185692AC90}" type="pres">
      <dgm:prSet presAssocID="{9B7A76CB-1FF7-4935-A395-CCB662F5DCF2}" presName="hierRoot1" presStyleCnt="0"/>
      <dgm:spPr/>
    </dgm:pt>
    <dgm:pt modelId="{480C603B-A882-42B1-AC6B-A3E26C7EEE88}" type="pres">
      <dgm:prSet presAssocID="{9B7A76CB-1FF7-4935-A395-CCB662F5DCF2}" presName="composite" presStyleCnt="0"/>
      <dgm:spPr/>
    </dgm:pt>
    <dgm:pt modelId="{8607968E-DD04-4B23-90F5-A2060CC17D4B}" type="pres">
      <dgm:prSet presAssocID="{9B7A76CB-1FF7-4935-A395-CCB662F5DCF2}" presName="background" presStyleLbl="node0" presStyleIdx="0" presStyleCnt="1"/>
      <dgm:spPr/>
    </dgm:pt>
    <dgm:pt modelId="{2AADBCF1-9D34-4B2E-97AE-4068A81CD6CC}" type="pres">
      <dgm:prSet presAssocID="{9B7A76CB-1FF7-4935-A395-CCB662F5DCF2}" presName="text" presStyleLbl="fgAcc0" presStyleIdx="0" presStyleCnt="1" custScaleX="227325">
        <dgm:presLayoutVars>
          <dgm:chPref val="3"/>
        </dgm:presLayoutVars>
      </dgm:prSet>
      <dgm:spPr/>
    </dgm:pt>
    <dgm:pt modelId="{707FA8EE-956E-453B-B7AE-6B15925F4291}" type="pres">
      <dgm:prSet presAssocID="{9B7A76CB-1FF7-4935-A395-CCB662F5DCF2}" presName="hierChild2" presStyleCnt="0"/>
      <dgm:spPr/>
    </dgm:pt>
    <dgm:pt modelId="{9F9FF127-EE67-4CC1-9B16-1CCF0A15E72E}" type="pres">
      <dgm:prSet presAssocID="{47DDF995-34A0-46A1-B8B6-ADE9C38A5325}" presName="Name10" presStyleLbl="parChTrans1D2" presStyleIdx="0" presStyleCnt="2"/>
      <dgm:spPr/>
    </dgm:pt>
    <dgm:pt modelId="{26EE99C5-86F0-4CE5-BBDB-FC91F2767A0E}" type="pres">
      <dgm:prSet presAssocID="{26879943-D389-40F4-958C-9BA94C50828F}" presName="hierRoot2" presStyleCnt="0"/>
      <dgm:spPr/>
    </dgm:pt>
    <dgm:pt modelId="{16CBE03D-E173-4A53-9F70-EB32DE6230F3}" type="pres">
      <dgm:prSet presAssocID="{26879943-D389-40F4-958C-9BA94C50828F}" presName="composite2" presStyleCnt="0"/>
      <dgm:spPr/>
    </dgm:pt>
    <dgm:pt modelId="{6D8BA569-7DE0-418D-989F-12B8CC37DBFE}" type="pres">
      <dgm:prSet presAssocID="{26879943-D389-40F4-958C-9BA94C50828F}" presName="background2" presStyleLbl="node2" presStyleIdx="0" presStyleCnt="2"/>
      <dgm:spPr/>
    </dgm:pt>
    <dgm:pt modelId="{27C35CFC-A5B5-458D-87C4-6DB9F27172E6}" type="pres">
      <dgm:prSet presAssocID="{26879943-D389-40F4-958C-9BA94C50828F}" presName="text2" presStyleLbl="fgAcc2" presStyleIdx="0" presStyleCnt="2" custScaleX="163115" custLinFactNeighborX="2552">
        <dgm:presLayoutVars>
          <dgm:chPref val="3"/>
        </dgm:presLayoutVars>
      </dgm:prSet>
      <dgm:spPr/>
    </dgm:pt>
    <dgm:pt modelId="{848F9FC0-89A8-4EA7-881C-E469844DF289}" type="pres">
      <dgm:prSet presAssocID="{26879943-D389-40F4-958C-9BA94C50828F}" presName="hierChild3" presStyleCnt="0"/>
      <dgm:spPr/>
    </dgm:pt>
    <dgm:pt modelId="{D6FC2F34-A54C-4A72-965F-655F3872DDCF}" type="pres">
      <dgm:prSet presAssocID="{BF540681-80CF-4440-AA94-BFFD62342AE8}" presName="Name10" presStyleLbl="parChTrans1D2" presStyleIdx="1" presStyleCnt="2"/>
      <dgm:spPr/>
    </dgm:pt>
    <dgm:pt modelId="{8C6A664A-577F-486D-90F7-5DB8F64569CC}" type="pres">
      <dgm:prSet presAssocID="{8F8C5786-5CC1-4F8F-B215-BD63299B2CFB}" presName="hierRoot2" presStyleCnt="0"/>
      <dgm:spPr/>
    </dgm:pt>
    <dgm:pt modelId="{2BBAEEE2-DA8F-4061-B3BB-7908B210EA3D}" type="pres">
      <dgm:prSet presAssocID="{8F8C5786-5CC1-4F8F-B215-BD63299B2CFB}" presName="composite2" presStyleCnt="0"/>
      <dgm:spPr/>
    </dgm:pt>
    <dgm:pt modelId="{63F5B58B-E563-4A33-986F-089732A76B64}" type="pres">
      <dgm:prSet presAssocID="{8F8C5786-5CC1-4F8F-B215-BD63299B2CFB}" presName="background2" presStyleLbl="node2" presStyleIdx="1" presStyleCnt="2"/>
      <dgm:spPr/>
    </dgm:pt>
    <dgm:pt modelId="{D11DF868-D171-44A1-BD2A-9E20949FBEFC}" type="pres">
      <dgm:prSet presAssocID="{8F8C5786-5CC1-4F8F-B215-BD63299B2CFB}" presName="text2" presStyleLbl="fgAcc2" presStyleIdx="1" presStyleCnt="2" custScaleX="163115" custLinFactNeighborX="2552">
        <dgm:presLayoutVars>
          <dgm:chPref val="3"/>
        </dgm:presLayoutVars>
      </dgm:prSet>
      <dgm:spPr/>
    </dgm:pt>
    <dgm:pt modelId="{4918E32A-54C1-48AC-A7A1-62251D77BA85}" type="pres">
      <dgm:prSet presAssocID="{8F8C5786-5CC1-4F8F-B215-BD63299B2CFB}" presName="hierChild3" presStyleCnt="0"/>
      <dgm:spPr/>
    </dgm:pt>
    <dgm:pt modelId="{F9D114D0-17F0-4B2A-9ADD-BB4842F9430B}" type="pres">
      <dgm:prSet presAssocID="{D6C6DA40-14AA-4741-8A35-F98E77F68F10}" presName="Name17" presStyleLbl="parChTrans1D3" presStyleIdx="0" presStyleCnt="2"/>
      <dgm:spPr/>
    </dgm:pt>
    <dgm:pt modelId="{C2B5B71A-747C-460C-9CB3-6F79DE95CCDE}" type="pres">
      <dgm:prSet presAssocID="{33BF08BE-8364-4D52-85D9-20FC47D73A91}" presName="hierRoot3" presStyleCnt="0"/>
      <dgm:spPr/>
    </dgm:pt>
    <dgm:pt modelId="{F39650F6-28EC-4038-BA5C-EC2444983441}" type="pres">
      <dgm:prSet presAssocID="{33BF08BE-8364-4D52-85D9-20FC47D73A91}" presName="composite3" presStyleCnt="0"/>
      <dgm:spPr/>
    </dgm:pt>
    <dgm:pt modelId="{E3870673-4154-4684-ACC6-50D01029BA63}" type="pres">
      <dgm:prSet presAssocID="{33BF08BE-8364-4D52-85D9-20FC47D73A91}" presName="background3" presStyleLbl="node3" presStyleIdx="0" presStyleCnt="2"/>
      <dgm:spPr/>
    </dgm:pt>
    <dgm:pt modelId="{36EA7E45-71A4-4D71-97A0-2999805B39F5}" type="pres">
      <dgm:prSet presAssocID="{33BF08BE-8364-4D52-85D9-20FC47D73A91}" presName="text3" presStyleLbl="fgAcc3" presStyleIdx="0" presStyleCnt="2" custScaleX="163115">
        <dgm:presLayoutVars>
          <dgm:chPref val="3"/>
        </dgm:presLayoutVars>
      </dgm:prSet>
      <dgm:spPr/>
    </dgm:pt>
    <dgm:pt modelId="{E54C95DD-0B5E-4D1B-81C3-34EAB53D3F76}" type="pres">
      <dgm:prSet presAssocID="{33BF08BE-8364-4D52-85D9-20FC47D73A91}" presName="hierChild4" presStyleCnt="0"/>
      <dgm:spPr/>
    </dgm:pt>
    <dgm:pt modelId="{63D5B103-6AA8-48F1-92B6-611EFDC39D5C}" type="pres">
      <dgm:prSet presAssocID="{6324EC85-632A-4E3B-85A1-2CAEAFF0784C}" presName="Name23" presStyleLbl="parChTrans1D4" presStyleIdx="0" presStyleCnt="3"/>
      <dgm:spPr/>
    </dgm:pt>
    <dgm:pt modelId="{82164475-7E80-4168-B197-3DB517E7BCB6}" type="pres">
      <dgm:prSet presAssocID="{5263A2D4-FF30-4C01-94EB-53954B8952C0}" presName="hierRoot4" presStyleCnt="0"/>
      <dgm:spPr/>
    </dgm:pt>
    <dgm:pt modelId="{161342D5-4196-4FEC-875F-9CA1C43AF8E5}" type="pres">
      <dgm:prSet presAssocID="{5263A2D4-FF30-4C01-94EB-53954B8952C0}" presName="composite4" presStyleCnt="0"/>
      <dgm:spPr/>
    </dgm:pt>
    <dgm:pt modelId="{18529933-CD3E-448D-9C5D-C577D21538B3}" type="pres">
      <dgm:prSet presAssocID="{5263A2D4-FF30-4C01-94EB-53954B8952C0}" presName="background4" presStyleLbl="node4" presStyleIdx="0" presStyleCnt="3"/>
      <dgm:spPr/>
    </dgm:pt>
    <dgm:pt modelId="{22D971CB-1DE8-410D-B190-2BBDC38ABB34}" type="pres">
      <dgm:prSet presAssocID="{5263A2D4-FF30-4C01-94EB-53954B8952C0}" presName="text4" presStyleLbl="fgAcc4" presStyleIdx="0" presStyleCnt="3" custScaleX="177349">
        <dgm:presLayoutVars>
          <dgm:chPref val="3"/>
        </dgm:presLayoutVars>
      </dgm:prSet>
      <dgm:spPr/>
    </dgm:pt>
    <dgm:pt modelId="{DAAFC941-91E8-4A46-A1D8-7702DF0F463E}" type="pres">
      <dgm:prSet presAssocID="{5263A2D4-FF30-4C01-94EB-53954B8952C0}" presName="hierChild5" presStyleCnt="0"/>
      <dgm:spPr/>
    </dgm:pt>
    <dgm:pt modelId="{41FD3F57-C561-4D80-8CF3-5A91CC765B04}" type="pres">
      <dgm:prSet presAssocID="{AFE473E0-7FA8-4FAD-BAAB-927EE7FB75A5}" presName="Name17" presStyleLbl="parChTrans1D3" presStyleIdx="1" presStyleCnt="2"/>
      <dgm:spPr/>
    </dgm:pt>
    <dgm:pt modelId="{9713097D-DF77-40C1-AC98-195D96B01AB7}" type="pres">
      <dgm:prSet presAssocID="{FBF1CF5B-2696-4D96-904D-B5EB01BB439B}" presName="hierRoot3" presStyleCnt="0"/>
      <dgm:spPr/>
    </dgm:pt>
    <dgm:pt modelId="{CB70C422-AEEC-4B89-AF4B-A529CA0A4AD3}" type="pres">
      <dgm:prSet presAssocID="{FBF1CF5B-2696-4D96-904D-B5EB01BB439B}" presName="composite3" presStyleCnt="0"/>
      <dgm:spPr/>
    </dgm:pt>
    <dgm:pt modelId="{DF740C21-C83F-42FE-8E66-3695898EA106}" type="pres">
      <dgm:prSet presAssocID="{FBF1CF5B-2696-4D96-904D-B5EB01BB439B}" presName="background3" presStyleLbl="node3" presStyleIdx="1" presStyleCnt="2"/>
      <dgm:spPr/>
    </dgm:pt>
    <dgm:pt modelId="{016AE72F-2CEF-4007-BA52-BD023CFFFD7B}" type="pres">
      <dgm:prSet presAssocID="{FBF1CF5B-2696-4D96-904D-B5EB01BB439B}" presName="text3" presStyleLbl="fgAcc3" presStyleIdx="1" presStyleCnt="2" custScaleX="188398">
        <dgm:presLayoutVars>
          <dgm:chPref val="3"/>
        </dgm:presLayoutVars>
      </dgm:prSet>
      <dgm:spPr/>
    </dgm:pt>
    <dgm:pt modelId="{435EFB52-68B8-4381-8949-8AA27CBC700B}" type="pres">
      <dgm:prSet presAssocID="{FBF1CF5B-2696-4D96-904D-B5EB01BB439B}" presName="hierChild4" presStyleCnt="0"/>
      <dgm:spPr/>
    </dgm:pt>
    <dgm:pt modelId="{753053A3-42CD-4019-AB3B-C0C86C96FCCF}" type="pres">
      <dgm:prSet presAssocID="{5EC3ED6C-72FE-460A-A547-D620D606335C}" presName="Name23" presStyleLbl="parChTrans1D4" presStyleIdx="1" presStyleCnt="3"/>
      <dgm:spPr/>
    </dgm:pt>
    <dgm:pt modelId="{787CDEA3-CFA2-447B-A812-72B1F76D9A03}" type="pres">
      <dgm:prSet presAssocID="{05AFAF06-A0AD-498E-B57F-02B1C6038E28}" presName="hierRoot4" presStyleCnt="0"/>
      <dgm:spPr/>
    </dgm:pt>
    <dgm:pt modelId="{0EFB45E3-8A1C-4915-95F2-B558F03227A0}" type="pres">
      <dgm:prSet presAssocID="{05AFAF06-A0AD-498E-B57F-02B1C6038E28}" presName="composite4" presStyleCnt="0"/>
      <dgm:spPr/>
    </dgm:pt>
    <dgm:pt modelId="{AD70E505-8BE8-4F14-BDC5-C072196B28A1}" type="pres">
      <dgm:prSet presAssocID="{05AFAF06-A0AD-498E-B57F-02B1C6038E28}" presName="background4" presStyleLbl="node4" presStyleIdx="1" presStyleCnt="3"/>
      <dgm:spPr/>
    </dgm:pt>
    <dgm:pt modelId="{1C34C77C-C262-4B82-BDC7-F4FA245B54AA}" type="pres">
      <dgm:prSet presAssocID="{05AFAF06-A0AD-498E-B57F-02B1C6038E28}" presName="text4" presStyleLbl="fgAcc4" presStyleIdx="1" presStyleCnt="3" custScaleX="177349">
        <dgm:presLayoutVars>
          <dgm:chPref val="3"/>
        </dgm:presLayoutVars>
      </dgm:prSet>
      <dgm:spPr/>
    </dgm:pt>
    <dgm:pt modelId="{F2192FE3-EA3C-4290-A52C-673028A133BC}" type="pres">
      <dgm:prSet presAssocID="{05AFAF06-A0AD-498E-B57F-02B1C6038E28}" presName="hierChild5" presStyleCnt="0"/>
      <dgm:spPr/>
    </dgm:pt>
    <dgm:pt modelId="{EEF309B3-7E2F-4EAB-ACC9-1F967EC112AE}" type="pres">
      <dgm:prSet presAssocID="{DB122AB9-90EC-4B22-A697-D19A07F4D82C}" presName="Name23" presStyleLbl="parChTrans1D4" presStyleIdx="2" presStyleCnt="3"/>
      <dgm:spPr/>
    </dgm:pt>
    <dgm:pt modelId="{69028819-26A1-4865-9919-229D42CD4ED1}" type="pres">
      <dgm:prSet presAssocID="{6BE61BC3-DFE7-4A6B-BDC2-DC785A662D33}" presName="hierRoot4" presStyleCnt="0"/>
      <dgm:spPr/>
    </dgm:pt>
    <dgm:pt modelId="{72091C1B-B398-4C77-BA98-0BF9F724FB69}" type="pres">
      <dgm:prSet presAssocID="{6BE61BC3-DFE7-4A6B-BDC2-DC785A662D33}" presName="composite4" presStyleCnt="0"/>
      <dgm:spPr/>
    </dgm:pt>
    <dgm:pt modelId="{84744B9C-0A4E-49C2-96CA-38F4B9F6A32D}" type="pres">
      <dgm:prSet presAssocID="{6BE61BC3-DFE7-4A6B-BDC2-DC785A662D33}" presName="background4" presStyleLbl="node4" presStyleIdx="2" presStyleCnt="3"/>
      <dgm:spPr/>
    </dgm:pt>
    <dgm:pt modelId="{A694E022-AF70-4BD1-A982-2ED411990FF6}" type="pres">
      <dgm:prSet presAssocID="{6BE61BC3-DFE7-4A6B-BDC2-DC785A662D33}" presName="text4" presStyleLbl="fgAcc4" presStyleIdx="2" presStyleCnt="3" custScaleX="189305">
        <dgm:presLayoutVars>
          <dgm:chPref val="3"/>
        </dgm:presLayoutVars>
      </dgm:prSet>
      <dgm:spPr/>
    </dgm:pt>
    <dgm:pt modelId="{C131EC4A-CA09-4957-A0EA-7C7BA06678FD}" type="pres">
      <dgm:prSet presAssocID="{6BE61BC3-DFE7-4A6B-BDC2-DC785A662D33}" presName="hierChild5" presStyleCnt="0"/>
      <dgm:spPr/>
    </dgm:pt>
  </dgm:ptLst>
  <dgm:cxnLst>
    <dgm:cxn modelId="{557EE205-4ED1-43CC-A3CA-8470411D255B}" type="presOf" srcId="{9B7A76CB-1FF7-4935-A395-CCB662F5DCF2}" destId="{2AADBCF1-9D34-4B2E-97AE-4068A81CD6CC}" srcOrd="0" destOrd="0" presId="urn:microsoft.com/office/officeart/2005/8/layout/hierarchy1"/>
    <dgm:cxn modelId="{4EA6C40E-4466-4E98-B853-2B515A3D8E27}" type="presOf" srcId="{D6C6DA40-14AA-4741-8A35-F98E77F68F10}" destId="{F9D114D0-17F0-4B2A-9ADD-BB4842F9430B}" srcOrd="0" destOrd="0" presId="urn:microsoft.com/office/officeart/2005/8/layout/hierarchy1"/>
    <dgm:cxn modelId="{66812C0F-4D94-4E99-AC47-F56210517652}" type="presOf" srcId="{DB122AB9-90EC-4B22-A697-D19A07F4D82C}" destId="{EEF309B3-7E2F-4EAB-ACC9-1F967EC112AE}" srcOrd="0" destOrd="0" presId="urn:microsoft.com/office/officeart/2005/8/layout/hierarchy1"/>
    <dgm:cxn modelId="{8EBB4727-D24C-40D7-A8D0-C61E1128F2C9}" type="presOf" srcId="{33BF08BE-8364-4D52-85D9-20FC47D73A91}" destId="{36EA7E45-71A4-4D71-97A0-2999805B39F5}" srcOrd="0" destOrd="0" presId="urn:microsoft.com/office/officeart/2005/8/layout/hierarchy1"/>
    <dgm:cxn modelId="{9B2FBE2D-7AD0-4C73-A387-EBF3AE451DE3}" srcId="{9B7A76CB-1FF7-4935-A395-CCB662F5DCF2}" destId="{8F8C5786-5CC1-4F8F-B215-BD63299B2CFB}" srcOrd="1" destOrd="0" parTransId="{BF540681-80CF-4440-AA94-BFFD62342AE8}" sibTransId="{2492757F-B7DD-4A44-94EF-97AFADF264FD}"/>
    <dgm:cxn modelId="{A562C738-FEC6-41F9-ABB7-F5438196E8B7}" type="presOf" srcId="{05AFAF06-A0AD-498E-B57F-02B1C6038E28}" destId="{1C34C77C-C262-4B82-BDC7-F4FA245B54AA}" srcOrd="0" destOrd="0" presId="urn:microsoft.com/office/officeart/2005/8/layout/hierarchy1"/>
    <dgm:cxn modelId="{C1BA3D39-B5E2-42D5-AE52-3E5AC4FD1815}" type="presOf" srcId="{5263A2D4-FF30-4C01-94EB-53954B8952C0}" destId="{22D971CB-1DE8-410D-B190-2BBDC38ABB34}" srcOrd="0" destOrd="0" presId="urn:microsoft.com/office/officeart/2005/8/layout/hierarchy1"/>
    <dgm:cxn modelId="{7D326B60-014C-4E1D-89D6-025C6D0A96B4}" srcId="{2F3BF0F1-4C21-4EBD-97E7-D5CB9528D00C}" destId="{9B7A76CB-1FF7-4935-A395-CCB662F5DCF2}" srcOrd="0" destOrd="0" parTransId="{03557BC2-D0FE-4E44-821A-993611BA102B}" sibTransId="{FE4BD5DF-9245-46D9-BE4E-391D59AF2CD1}"/>
    <dgm:cxn modelId="{E3E57160-905A-42A3-A7E3-07646844F19E}" srcId="{8F8C5786-5CC1-4F8F-B215-BD63299B2CFB}" destId="{FBF1CF5B-2696-4D96-904D-B5EB01BB439B}" srcOrd="1" destOrd="0" parTransId="{AFE473E0-7FA8-4FAD-BAAB-927EE7FB75A5}" sibTransId="{F51590F2-BEE4-4891-AA6C-C861F0827BB8}"/>
    <dgm:cxn modelId="{FD0A3264-6C8C-4639-89D5-F60AAEDB6597}" type="presOf" srcId="{6324EC85-632A-4E3B-85A1-2CAEAFF0784C}" destId="{63D5B103-6AA8-48F1-92B6-611EFDC39D5C}" srcOrd="0" destOrd="0" presId="urn:microsoft.com/office/officeart/2005/8/layout/hierarchy1"/>
    <dgm:cxn modelId="{9C3E236C-6070-48AA-9F46-ADA0B973AD55}" type="presOf" srcId="{26879943-D389-40F4-958C-9BA94C50828F}" destId="{27C35CFC-A5B5-458D-87C4-6DB9F27172E6}" srcOrd="0" destOrd="0" presId="urn:microsoft.com/office/officeart/2005/8/layout/hierarchy1"/>
    <dgm:cxn modelId="{D7E79678-9A40-4592-B1F1-01A52045B0DF}" type="presOf" srcId="{8F8C5786-5CC1-4F8F-B215-BD63299B2CFB}" destId="{D11DF868-D171-44A1-BD2A-9E20949FBEFC}" srcOrd="0" destOrd="0" presId="urn:microsoft.com/office/officeart/2005/8/layout/hierarchy1"/>
    <dgm:cxn modelId="{DAEB0A83-989A-4A50-8F08-91BC563435B3}" type="presOf" srcId="{2F3BF0F1-4C21-4EBD-97E7-D5CB9528D00C}" destId="{4C423793-4C21-4DB1-AC99-9D6BFE48EFF5}" srcOrd="0" destOrd="0" presId="urn:microsoft.com/office/officeart/2005/8/layout/hierarchy1"/>
    <dgm:cxn modelId="{8DFCEE85-EC74-4016-806C-978A10C9EF09}" type="presOf" srcId="{FBF1CF5B-2696-4D96-904D-B5EB01BB439B}" destId="{016AE72F-2CEF-4007-BA52-BD023CFFFD7B}" srcOrd="0" destOrd="0" presId="urn:microsoft.com/office/officeart/2005/8/layout/hierarchy1"/>
    <dgm:cxn modelId="{3844948B-84C2-4675-AF67-79DD8B13357F}" srcId="{33BF08BE-8364-4D52-85D9-20FC47D73A91}" destId="{5263A2D4-FF30-4C01-94EB-53954B8952C0}" srcOrd="0" destOrd="0" parTransId="{6324EC85-632A-4E3B-85A1-2CAEAFF0784C}" sibTransId="{6870C988-4C57-4BAC-92A1-482F728046E7}"/>
    <dgm:cxn modelId="{1093EBB3-BF39-4EB6-92B8-79C5C350CC0B}" srcId="{FBF1CF5B-2696-4D96-904D-B5EB01BB439B}" destId="{6BE61BC3-DFE7-4A6B-BDC2-DC785A662D33}" srcOrd="1" destOrd="0" parTransId="{DB122AB9-90EC-4B22-A697-D19A07F4D82C}" sibTransId="{23A1B207-765B-4140-9B07-1D7B99EEB6F1}"/>
    <dgm:cxn modelId="{1DD7C6B4-3EEE-45ED-B1BF-4BF6938A3BFA}" srcId="{9B7A76CB-1FF7-4935-A395-CCB662F5DCF2}" destId="{26879943-D389-40F4-958C-9BA94C50828F}" srcOrd="0" destOrd="0" parTransId="{47DDF995-34A0-46A1-B8B6-ADE9C38A5325}" sibTransId="{F21A8C76-4E39-4BC6-8575-0ACBC2E82534}"/>
    <dgm:cxn modelId="{1899E7BA-DD88-4613-B37F-4A9F4161CC24}" type="presOf" srcId="{47DDF995-34A0-46A1-B8B6-ADE9C38A5325}" destId="{9F9FF127-EE67-4CC1-9B16-1CCF0A15E72E}" srcOrd="0" destOrd="0" presId="urn:microsoft.com/office/officeart/2005/8/layout/hierarchy1"/>
    <dgm:cxn modelId="{857C46C0-3C78-4A6B-A759-EC1622804F3A}" srcId="{FBF1CF5B-2696-4D96-904D-B5EB01BB439B}" destId="{05AFAF06-A0AD-498E-B57F-02B1C6038E28}" srcOrd="0" destOrd="0" parTransId="{5EC3ED6C-72FE-460A-A547-D620D606335C}" sibTransId="{CF12EBB7-4E68-4203-9001-69D440247C1C}"/>
    <dgm:cxn modelId="{86FF13C3-666A-4557-A399-232A1B3AC3EA}" type="presOf" srcId="{AFE473E0-7FA8-4FAD-BAAB-927EE7FB75A5}" destId="{41FD3F57-C561-4D80-8CF3-5A91CC765B04}" srcOrd="0" destOrd="0" presId="urn:microsoft.com/office/officeart/2005/8/layout/hierarchy1"/>
    <dgm:cxn modelId="{CB775DDD-41B3-4F3A-BE69-C124846746B5}" type="presOf" srcId="{6BE61BC3-DFE7-4A6B-BDC2-DC785A662D33}" destId="{A694E022-AF70-4BD1-A982-2ED411990FF6}" srcOrd="0" destOrd="0" presId="urn:microsoft.com/office/officeart/2005/8/layout/hierarchy1"/>
    <dgm:cxn modelId="{8C9F93E9-B14F-4E16-B92B-35ACBEE6F161}" type="presOf" srcId="{5EC3ED6C-72FE-460A-A547-D620D606335C}" destId="{753053A3-42CD-4019-AB3B-C0C86C96FCCF}" srcOrd="0" destOrd="0" presId="urn:microsoft.com/office/officeart/2005/8/layout/hierarchy1"/>
    <dgm:cxn modelId="{C0CE89F4-E81D-47FF-BEBC-60B6076ACC08}" type="presOf" srcId="{BF540681-80CF-4440-AA94-BFFD62342AE8}" destId="{D6FC2F34-A54C-4A72-965F-655F3872DDCF}" srcOrd="0" destOrd="0" presId="urn:microsoft.com/office/officeart/2005/8/layout/hierarchy1"/>
    <dgm:cxn modelId="{0452BDFD-7C4C-4C01-AE6F-5DD04021C873}" srcId="{8F8C5786-5CC1-4F8F-B215-BD63299B2CFB}" destId="{33BF08BE-8364-4D52-85D9-20FC47D73A91}" srcOrd="0" destOrd="0" parTransId="{D6C6DA40-14AA-4741-8A35-F98E77F68F10}" sibTransId="{9FEE82F7-8CB6-4E6C-BDCA-205A43A6AEC9}"/>
    <dgm:cxn modelId="{E0FEE86A-591D-4BA3-B0D9-E4980ED1FAC6}" type="presParOf" srcId="{4C423793-4C21-4DB1-AC99-9D6BFE48EFF5}" destId="{4025D9D5-853C-4BA6-8585-95185692AC90}" srcOrd="0" destOrd="0" presId="urn:microsoft.com/office/officeart/2005/8/layout/hierarchy1"/>
    <dgm:cxn modelId="{768A1711-9CCF-488D-BECB-7A8C94FE429C}" type="presParOf" srcId="{4025D9D5-853C-4BA6-8585-95185692AC90}" destId="{480C603B-A882-42B1-AC6B-A3E26C7EEE88}" srcOrd="0" destOrd="0" presId="urn:microsoft.com/office/officeart/2005/8/layout/hierarchy1"/>
    <dgm:cxn modelId="{CC14E852-954D-4F1E-A77D-9370346E1569}" type="presParOf" srcId="{480C603B-A882-42B1-AC6B-A3E26C7EEE88}" destId="{8607968E-DD04-4B23-90F5-A2060CC17D4B}" srcOrd="0" destOrd="0" presId="urn:microsoft.com/office/officeart/2005/8/layout/hierarchy1"/>
    <dgm:cxn modelId="{C12635FF-837D-497F-BC22-903339F254B7}" type="presParOf" srcId="{480C603B-A882-42B1-AC6B-A3E26C7EEE88}" destId="{2AADBCF1-9D34-4B2E-97AE-4068A81CD6CC}" srcOrd="1" destOrd="0" presId="urn:microsoft.com/office/officeart/2005/8/layout/hierarchy1"/>
    <dgm:cxn modelId="{1E3EEE76-3643-4136-B29C-6B7710FC1EC6}" type="presParOf" srcId="{4025D9D5-853C-4BA6-8585-95185692AC90}" destId="{707FA8EE-956E-453B-B7AE-6B15925F4291}" srcOrd="1" destOrd="0" presId="urn:microsoft.com/office/officeart/2005/8/layout/hierarchy1"/>
    <dgm:cxn modelId="{235A878C-418B-4969-9B99-76B298CF36C6}" type="presParOf" srcId="{707FA8EE-956E-453B-B7AE-6B15925F4291}" destId="{9F9FF127-EE67-4CC1-9B16-1CCF0A15E72E}" srcOrd="0" destOrd="0" presId="urn:microsoft.com/office/officeart/2005/8/layout/hierarchy1"/>
    <dgm:cxn modelId="{96F2E4AE-4067-4391-B7B1-058AA7EABF01}" type="presParOf" srcId="{707FA8EE-956E-453B-B7AE-6B15925F4291}" destId="{26EE99C5-86F0-4CE5-BBDB-FC91F2767A0E}" srcOrd="1" destOrd="0" presId="urn:microsoft.com/office/officeart/2005/8/layout/hierarchy1"/>
    <dgm:cxn modelId="{1B9619DC-BA89-454F-B409-0B467BE12375}" type="presParOf" srcId="{26EE99C5-86F0-4CE5-BBDB-FC91F2767A0E}" destId="{16CBE03D-E173-4A53-9F70-EB32DE6230F3}" srcOrd="0" destOrd="0" presId="urn:microsoft.com/office/officeart/2005/8/layout/hierarchy1"/>
    <dgm:cxn modelId="{4B04701C-F1E9-4A20-B282-AA6B64DE2893}" type="presParOf" srcId="{16CBE03D-E173-4A53-9F70-EB32DE6230F3}" destId="{6D8BA569-7DE0-418D-989F-12B8CC37DBFE}" srcOrd="0" destOrd="0" presId="urn:microsoft.com/office/officeart/2005/8/layout/hierarchy1"/>
    <dgm:cxn modelId="{213D77DF-0E54-4D6A-AD24-2897F67332D3}" type="presParOf" srcId="{16CBE03D-E173-4A53-9F70-EB32DE6230F3}" destId="{27C35CFC-A5B5-458D-87C4-6DB9F27172E6}" srcOrd="1" destOrd="0" presId="urn:microsoft.com/office/officeart/2005/8/layout/hierarchy1"/>
    <dgm:cxn modelId="{3A4C70C4-BBD3-4BBA-B0E1-B30E2EBE4358}" type="presParOf" srcId="{26EE99C5-86F0-4CE5-BBDB-FC91F2767A0E}" destId="{848F9FC0-89A8-4EA7-881C-E469844DF289}" srcOrd="1" destOrd="0" presId="urn:microsoft.com/office/officeart/2005/8/layout/hierarchy1"/>
    <dgm:cxn modelId="{66D93746-1B53-4D2A-8DF2-D39644C46854}" type="presParOf" srcId="{707FA8EE-956E-453B-B7AE-6B15925F4291}" destId="{D6FC2F34-A54C-4A72-965F-655F3872DDCF}" srcOrd="2" destOrd="0" presId="urn:microsoft.com/office/officeart/2005/8/layout/hierarchy1"/>
    <dgm:cxn modelId="{5CA53580-E270-4B43-A9DA-C400354E5432}" type="presParOf" srcId="{707FA8EE-956E-453B-B7AE-6B15925F4291}" destId="{8C6A664A-577F-486D-90F7-5DB8F64569CC}" srcOrd="3" destOrd="0" presId="urn:microsoft.com/office/officeart/2005/8/layout/hierarchy1"/>
    <dgm:cxn modelId="{AAFE3AFE-89FB-4DAD-8E23-420315274671}" type="presParOf" srcId="{8C6A664A-577F-486D-90F7-5DB8F64569CC}" destId="{2BBAEEE2-DA8F-4061-B3BB-7908B210EA3D}" srcOrd="0" destOrd="0" presId="urn:microsoft.com/office/officeart/2005/8/layout/hierarchy1"/>
    <dgm:cxn modelId="{6CE27070-9B23-46D8-B374-9D47AA72BF01}" type="presParOf" srcId="{2BBAEEE2-DA8F-4061-B3BB-7908B210EA3D}" destId="{63F5B58B-E563-4A33-986F-089732A76B64}" srcOrd="0" destOrd="0" presId="urn:microsoft.com/office/officeart/2005/8/layout/hierarchy1"/>
    <dgm:cxn modelId="{129E0B98-D700-4A73-A695-36B06C62468F}" type="presParOf" srcId="{2BBAEEE2-DA8F-4061-B3BB-7908B210EA3D}" destId="{D11DF868-D171-44A1-BD2A-9E20949FBEFC}" srcOrd="1" destOrd="0" presId="urn:microsoft.com/office/officeart/2005/8/layout/hierarchy1"/>
    <dgm:cxn modelId="{42A0F2AE-C8FF-4FB1-81B9-0AEB4C501990}" type="presParOf" srcId="{8C6A664A-577F-486D-90F7-5DB8F64569CC}" destId="{4918E32A-54C1-48AC-A7A1-62251D77BA85}" srcOrd="1" destOrd="0" presId="urn:microsoft.com/office/officeart/2005/8/layout/hierarchy1"/>
    <dgm:cxn modelId="{3698E75B-067B-438E-A226-AC19A6C2EE7B}" type="presParOf" srcId="{4918E32A-54C1-48AC-A7A1-62251D77BA85}" destId="{F9D114D0-17F0-4B2A-9ADD-BB4842F9430B}" srcOrd="0" destOrd="0" presId="urn:microsoft.com/office/officeart/2005/8/layout/hierarchy1"/>
    <dgm:cxn modelId="{593CFDC4-E582-4966-8E3D-EA88801FEDFB}" type="presParOf" srcId="{4918E32A-54C1-48AC-A7A1-62251D77BA85}" destId="{C2B5B71A-747C-460C-9CB3-6F79DE95CCDE}" srcOrd="1" destOrd="0" presId="urn:microsoft.com/office/officeart/2005/8/layout/hierarchy1"/>
    <dgm:cxn modelId="{60BB9786-C09B-45E4-9258-D789ACFE5E77}" type="presParOf" srcId="{C2B5B71A-747C-460C-9CB3-6F79DE95CCDE}" destId="{F39650F6-28EC-4038-BA5C-EC2444983441}" srcOrd="0" destOrd="0" presId="urn:microsoft.com/office/officeart/2005/8/layout/hierarchy1"/>
    <dgm:cxn modelId="{3D54A8E1-1101-4476-B1AE-086A754E9A1A}" type="presParOf" srcId="{F39650F6-28EC-4038-BA5C-EC2444983441}" destId="{E3870673-4154-4684-ACC6-50D01029BA63}" srcOrd="0" destOrd="0" presId="urn:microsoft.com/office/officeart/2005/8/layout/hierarchy1"/>
    <dgm:cxn modelId="{78C9E267-25B2-4A0C-9724-3113B3241A02}" type="presParOf" srcId="{F39650F6-28EC-4038-BA5C-EC2444983441}" destId="{36EA7E45-71A4-4D71-97A0-2999805B39F5}" srcOrd="1" destOrd="0" presId="urn:microsoft.com/office/officeart/2005/8/layout/hierarchy1"/>
    <dgm:cxn modelId="{8A6051CE-22B8-41CA-A7D0-EDABB5114008}" type="presParOf" srcId="{C2B5B71A-747C-460C-9CB3-6F79DE95CCDE}" destId="{E54C95DD-0B5E-4D1B-81C3-34EAB53D3F76}" srcOrd="1" destOrd="0" presId="urn:microsoft.com/office/officeart/2005/8/layout/hierarchy1"/>
    <dgm:cxn modelId="{B2D3AAA2-3297-41D0-8CD1-745AE07A2ADD}" type="presParOf" srcId="{E54C95DD-0B5E-4D1B-81C3-34EAB53D3F76}" destId="{63D5B103-6AA8-48F1-92B6-611EFDC39D5C}" srcOrd="0" destOrd="0" presId="urn:microsoft.com/office/officeart/2005/8/layout/hierarchy1"/>
    <dgm:cxn modelId="{654FA7EC-91B1-45DB-82F1-6CA090D289CB}" type="presParOf" srcId="{E54C95DD-0B5E-4D1B-81C3-34EAB53D3F76}" destId="{82164475-7E80-4168-B197-3DB517E7BCB6}" srcOrd="1" destOrd="0" presId="urn:microsoft.com/office/officeart/2005/8/layout/hierarchy1"/>
    <dgm:cxn modelId="{BEEA5E07-42BB-4D4F-BD89-A365036DF7C5}" type="presParOf" srcId="{82164475-7E80-4168-B197-3DB517E7BCB6}" destId="{161342D5-4196-4FEC-875F-9CA1C43AF8E5}" srcOrd="0" destOrd="0" presId="urn:microsoft.com/office/officeart/2005/8/layout/hierarchy1"/>
    <dgm:cxn modelId="{80A3004C-BF7A-4F98-BCF4-4890BA2BC30B}" type="presParOf" srcId="{161342D5-4196-4FEC-875F-9CA1C43AF8E5}" destId="{18529933-CD3E-448D-9C5D-C577D21538B3}" srcOrd="0" destOrd="0" presId="urn:microsoft.com/office/officeart/2005/8/layout/hierarchy1"/>
    <dgm:cxn modelId="{9EADC394-42E6-4698-BC65-50906D081C25}" type="presParOf" srcId="{161342D5-4196-4FEC-875F-9CA1C43AF8E5}" destId="{22D971CB-1DE8-410D-B190-2BBDC38ABB34}" srcOrd="1" destOrd="0" presId="urn:microsoft.com/office/officeart/2005/8/layout/hierarchy1"/>
    <dgm:cxn modelId="{1DC6B024-9157-4AC0-BC91-C92589A852DE}" type="presParOf" srcId="{82164475-7E80-4168-B197-3DB517E7BCB6}" destId="{DAAFC941-91E8-4A46-A1D8-7702DF0F463E}" srcOrd="1" destOrd="0" presId="urn:microsoft.com/office/officeart/2005/8/layout/hierarchy1"/>
    <dgm:cxn modelId="{35F11DDE-2DE3-4C69-8EF4-56DAB2E4BF14}" type="presParOf" srcId="{4918E32A-54C1-48AC-A7A1-62251D77BA85}" destId="{41FD3F57-C561-4D80-8CF3-5A91CC765B04}" srcOrd="2" destOrd="0" presId="urn:microsoft.com/office/officeart/2005/8/layout/hierarchy1"/>
    <dgm:cxn modelId="{D8733A6E-FC44-4C91-B0FE-C61E998B788B}" type="presParOf" srcId="{4918E32A-54C1-48AC-A7A1-62251D77BA85}" destId="{9713097D-DF77-40C1-AC98-195D96B01AB7}" srcOrd="3" destOrd="0" presId="urn:microsoft.com/office/officeart/2005/8/layout/hierarchy1"/>
    <dgm:cxn modelId="{A0F2FC4E-1120-449C-AA3D-A6C4D81BC95A}" type="presParOf" srcId="{9713097D-DF77-40C1-AC98-195D96B01AB7}" destId="{CB70C422-AEEC-4B89-AF4B-A529CA0A4AD3}" srcOrd="0" destOrd="0" presId="urn:microsoft.com/office/officeart/2005/8/layout/hierarchy1"/>
    <dgm:cxn modelId="{DB55B919-4718-41C0-B122-8787622D9388}" type="presParOf" srcId="{CB70C422-AEEC-4B89-AF4B-A529CA0A4AD3}" destId="{DF740C21-C83F-42FE-8E66-3695898EA106}" srcOrd="0" destOrd="0" presId="urn:microsoft.com/office/officeart/2005/8/layout/hierarchy1"/>
    <dgm:cxn modelId="{2192ABD2-CC8B-45D4-BF34-F0CA4300B6CF}" type="presParOf" srcId="{CB70C422-AEEC-4B89-AF4B-A529CA0A4AD3}" destId="{016AE72F-2CEF-4007-BA52-BD023CFFFD7B}" srcOrd="1" destOrd="0" presId="urn:microsoft.com/office/officeart/2005/8/layout/hierarchy1"/>
    <dgm:cxn modelId="{4E35E90B-E024-422D-B749-EE84CD945764}" type="presParOf" srcId="{9713097D-DF77-40C1-AC98-195D96B01AB7}" destId="{435EFB52-68B8-4381-8949-8AA27CBC700B}" srcOrd="1" destOrd="0" presId="urn:microsoft.com/office/officeart/2005/8/layout/hierarchy1"/>
    <dgm:cxn modelId="{80087F56-BB2C-449C-85CD-4E1879C3805B}" type="presParOf" srcId="{435EFB52-68B8-4381-8949-8AA27CBC700B}" destId="{753053A3-42CD-4019-AB3B-C0C86C96FCCF}" srcOrd="0" destOrd="0" presId="urn:microsoft.com/office/officeart/2005/8/layout/hierarchy1"/>
    <dgm:cxn modelId="{23B2D89F-1162-47C2-911F-87D089C1AD48}" type="presParOf" srcId="{435EFB52-68B8-4381-8949-8AA27CBC700B}" destId="{787CDEA3-CFA2-447B-A812-72B1F76D9A03}" srcOrd="1" destOrd="0" presId="urn:microsoft.com/office/officeart/2005/8/layout/hierarchy1"/>
    <dgm:cxn modelId="{25065D68-D0B8-475C-B5D5-C3534C5C9562}" type="presParOf" srcId="{787CDEA3-CFA2-447B-A812-72B1F76D9A03}" destId="{0EFB45E3-8A1C-4915-95F2-B558F03227A0}" srcOrd="0" destOrd="0" presId="urn:microsoft.com/office/officeart/2005/8/layout/hierarchy1"/>
    <dgm:cxn modelId="{E6E59768-0F1A-4C4A-8840-BF928D15F765}" type="presParOf" srcId="{0EFB45E3-8A1C-4915-95F2-B558F03227A0}" destId="{AD70E505-8BE8-4F14-BDC5-C072196B28A1}" srcOrd="0" destOrd="0" presId="urn:microsoft.com/office/officeart/2005/8/layout/hierarchy1"/>
    <dgm:cxn modelId="{AC959A54-D99B-4703-9661-75F223F14408}" type="presParOf" srcId="{0EFB45E3-8A1C-4915-95F2-B558F03227A0}" destId="{1C34C77C-C262-4B82-BDC7-F4FA245B54AA}" srcOrd="1" destOrd="0" presId="urn:microsoft.com/office/officeart/2005/8/layout/hierarchy1"/>
    <dgm:cxn modelId="{794F69D1-A54F-4347-9FF9-04DDCB8404CF}" type="presParOf" srcId="{787CDEA3-CFA2-447B-A812-72B1F76D9A03}" destId="{F2192FE3-EA3C-4290-A52C-673028A133BC}" srcOrd="1" destOrd="0" presId="urn:microsoft.com/office/officeart/2005/8/layout/hierarchy1"/>
    <dgm:cxn modelId="{6E4B93C9-073A-4E60-A224-6D2F0F0EE1D2}" type="presParOf" srcId="{435EFB52-68B8-4381-8949-8AA27CBC700B}" destId="{EEF309B3-7E2F-4EAB-ACC9-1F967EC112AE}" srcOrd="2" destOrd="0" presId="urn:microsoft.com/office/officeart/2005/8/layout/hierarchy1"/>
    <dgm:cxn modelId="{D5AB0F3B-6129-4BAE-A627-7FCA32A8F88E}" type="presParOf" srcId="{435EFB52-68B8-4381-8949-8AA27CBC700B}" destId="{69028819-26A1-4865-9919-229D42CD4ED1}" srcOrd="3" destOrd="0" presId="urn:microsoft.com/office/officeart/2005/8/layout/hierarchy1"/>
    <dgm:cxn modelId="{AE2A2820-50BF-468D-A11C-51D53085618D}" type="presParOf" srcId="{69028819-26A1-4865-9919-229D42CD4ED1}" destId="{72091C1B-B398-4C77-BA98-0BF9F724FB69}" srcOrd="0" destOrd="0" presId="urn:microsoft.com/office/officeart/2005/8/layout/hierarchy1"/>
    <dgm:cxn modelId="{A3117836-01E8-49D2-9191-42E679CCF760}" type="presParOf" srcId="{72091C1B-B398-4C77-BA98-0BF9F724FB69}" destId="{84744B9C-0A4E-49C2-96CA-38F4B9F6A32D}" srcOrd="0" destOrd="0" presId="urn:microsoft.com/office/officeart/2005/8/layout/hierarchy1"/>
    <dgm:cxn modelId="{CD6D6E31-8027-42E3-95DA-B1EA5CF7C609}" type="presParOf" srcId="{72091C1B-B398-4C77-BA98-0BF9F724FB69}" destId="{A694E022-AF70-4BD1-A982-2ED411990FF6}" srcOrd="1" destOrd="0" presId="urn:microsoft.com/office/officeart/2005/8/layout/hierarchy1"/>
    <dgm:cxn modelId="{F77B34F9-6EF3-4944-8FBC-0A5AB04C5100}" type="presParOf" srcId="{69028819-26A1-4865-9919-229D42CD4ED1}" destId="{C131EC4A-CA09-4957-A0EA-7C7BA06678FD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EF309B3-7E2F-4EAB-ACC9-1F967EC112AE}">
      <dsp:nvSpPr>
        <dsp:cNvPr id="0" name=""/>
        <dsp:cNvSpPr/>
      </dsp:nvSpPr>
      <dsp:spPr>
        <a:xfrm>
          <a:off x="7225330" y="3984458"/>
          <a:ext cx="1597716" cy="4656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17338"/>
              </a:lnTo>
              <a:lnTo>
                <a:pt x="1597716" y="317338"/>
              </a:lnTo>
              <a:lnTo>
                <a:pt x="1597716" y="465667"/>
              </a:lnTo>
            </a:path>
          </a:pathLst>
        </a:custGeom>
        <a:noFill/>
        <a:ln w="190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53053A3-42CD-4019-AB3B-C0C86C96FCCF}">
      <dsp:nvSpPr>
        <dsp:cNvPr id="0" name=""/>
        <dsp:cNvSpPr/>
      </dsp:nvSpPr>
      <dsp:spPr>
        <a:xfrm>
          <a:off x="5531897" y="3984458"/>
          <a:ext cx="1693432" cy="465667"/>
        </a:xfrm>
        <a:custGeom>
          <a:avLst/>
          <a:gdLst/>
          <a:ahLst/>
          <a:cxnLst/>
          <a:rect l="0" t="0" r="0" b="0"/>
          <a:pathLst>
            <a:path>
              <a:moveTo>
                <a:pt x="1693432" y="0"/>
              </a:moveTo>
              <a:lnTo>
                <a:pt x="1693432" y="317338"/>
              </a:lnTo>
              <a:lnTo>
                <a:pt x="0" y="317338"/>
              </a:lnTo>
              <a:lnTo>
                <a:pt x="0" y="465667"/>
              </a:lnTo>
            </a:path>
          </a:pathLst>
        </a:custGeom>
        <a:noFill/>
        <a:ln w="190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1FD3F57-C561-4D80-8CF3-5A91CC765B04}">
      <dsp:nvSpPr>
        <dsp:cNvPr id="0" name=""/>
        <dsp:cNvSpPr/>
      </dsp:nvSpPr>
      <dsp:spPr>
        <a:xfrm>
          <a:off x="4922963" y="2502061"/>
          <a:ext cx="2302366" cy="4656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17338"/>
              </a:lnTo>
              <a:lnTo>
                <a:pt x="2302366" y="317338"/>
              </a:lnTo>
              <a:lnTo>
                <a:pt x="2302366" y="465667"/>
              </a:lnTo>
            </a:path>
          </a:pathLst>
        </a:custGeom>
        <a:noFill/>
        <a:ln w="190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3D5B103-6AA8-48F1-92B6-611EFDC39D5C}">
      <dsp:nvSpPr>
        <dsp:cNvPr id="0" name=""/>
        <dsp:cNvSpPr/>
      </dsp:nvSpPr>
      <dsp:spPr>
        <a:xfrm>
          <a:off x="2290745" y="3984458"/>
          <a:ext cx="91440" cy="46566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65667"/>
              </a:lnTo>
            </a:path>
          </a:pathLst>
        </a:custGeom>
        <a:noFill/>
        <a:ln w="190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9D114D0-17F0-4B2A-9ADD-BB4842F9430B}">
      <dsp:nvSpPr>
        <dsp:cNvPr id="0" name=""/>
        <dsp:cNvSpPr/>
      </dsp:nvSpPr>
      <dsp:spPr>
        <a:xfrm>
          <a:off x="2336465" y="2502061"/>
          <a:ext cx="2586498" cy="465667"/>
        </a:xfrm>
        <a:custGeom>
          <a:avLst/>
          <a:gdLst/>
          <a:ahLst/>
          <a:cxnLst/>
          <a:rect l="0" t="0" r="0" b="0"/>
          <a:pathLst>
            <a:path>
              <a:moveTo>
                <a:pt x="2586498" y="0"/>
              </a:moveTo>
              <a:lnTo>
                <a:pt x="2586498" y="317338"/>
              </a:lnTo>
              <a:lnTo>
                <a:pt x="0" y="317338"/>
              </a:lnTo>
              <a:lnTo>
                <a:pt x="0" y="465667"/>
              </a:lnTo>
            </a:path>
          </a:pathLst>
        </a:custGeom>
        <a:noFill/>
        <a:ln w="190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6FC2F34-A54C-4A72-965F-655F3872DDCF}">
      <dsp:nvSpPr>
        <dsp:cNvPr id="0" name=""/>
        <dsp:cNvSpPr/>
      </dsp:nvSpPr>
      <dsp:spPr>
        <a:xfrm>
          <a:off x="3398340" y="1019664"/>
          <a:ext cx="1524623" cy="4656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17338"/>
              </a:lnTo>
              <a:lnTo>
                <a:pt x="1524623" y="317338"/>
              </a:lnTo>
              <a:lnTo>
                <a:pt x="1524623" y="465667"/>
              </a:lnTo>
            </a:path>
          </a:pathLst>
        </a:custGeom>
        <a:noFill/>
        <a:ln w="190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F9FF127-EE67-4CC1-9B16-1CCF0A15E72E}">
      <dsp:nvSpPr>
        <dsp:cNvPr id="0" name=""/>
        <dsp:cNvSpPr/>
      </dsp:nvSpPr>
      <dsp:spPr>
        <a:xfrm>
          <a:off x="1955439" y="1019664"/>
          <a:ext cx="1442901" cy="465667"/>
        </a:xfrm>
        <a:custGeom>
          <a:avLst/>
          <a:gdLst/>
          <a:ahLst/>
          <a:cxnLst/>
          <a:rect l="0" t="0" r="0" b="0"/>
          <a:pathLst>
            <a:path>
              <a:moveTo>
                <a:pt x="1442901" y="0"/>
              </a:moveTo>
              <a:lnTo>
                <a:pt x="1442901" y="317338"/>
              </a:lnTo>
              <a:lnTo>
                <a:pt x="0" y="317338"/>
              </a:lnTo>
              <a:lnTo>
                <a:pt x="0" y="465667"/>
              </a:lnTo>
            </a:path>
          </a:pathLst>
        </a:custGeom>
        <a:noFill/>
        <a:ln w="190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607968E-DD04-4B23-90F5-A2060CC17D4B}">
      <dsp:nvSpPr>
        <dsp:cNvPr id="0" name=""/>
        <dsp:cNvSpPr/>
      </dsp:nvSpPr>
      <dsp:spPr>
        <a:xfrm>
          <a:off x="1578434" y="2934"/>
          <a:ext cx="3639811" cy="101672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AADBCF1-9D34-4B2E-97AE-4068A81CD6CC}">
      <dsp:nvSpPr>
        <dsp:cNvPr id="0" name=""/>
        <dsp:cNvSpPr/>
      </dsp:nvSpPr>
      <dsp:spPr>
        <a:xfrm>
          <a:off x="1756339" y="171944"/>
          <a:ext cx="3639811" cy="1016729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rPr>
            <a:t>TÍNH CHẤT BA ĐƯỜNG TRUNG TUYẾN CỦA TAM GIÁC </a:t>
          </a:r>
          <a:endParaRPr lang="vi-VN" sz="2000" kern="1200">
            <a:solidFill>
              <a:srgbClr val="0000CC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1786118" y="201723"/>
        <a:ext cx="3580253" cy="957171"/>
      </dsp:txXfrm>
    </dsp:sp>
    <dsp:sp modelId="{6D8BA569-7DE0-418D-989F-12B8CC37DBFE}">
      <dsp:nvSpPr>
        <dsp:cNvPr id="0" name=""/>
        <dsp:cNvSpPr/>
      </dsp:nvSpPr>
      <dsp:spPr>
        <a:xfrm>
          <a:off x="649582" y="1485331"/>
          <a:ext cx="2611713" cy="1016729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7C35CFC-A5B5-458D-87C4-6DB9F27172E6}">
      <dsp:nvSpPr>
        <dsp:cNvPr id="0" name=""/>
        <dsp:cNvSpPr/>
      </dsp:nvSpPr>
      <dsp:spPr>
        <a:xfrm>
          <a:off x="827487" y="1654341"/>
          <a:ext cx="2611713" cy="1016729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rPr>
            <a:t>KHÁI NIỆM</a:t>
          </a:r>
          <a:endParaRPr lang="vi-VN" sz="2000" kern="1200">
            <a:solidFill>
              <a:srgbClr val="0000CC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857266" y="1684120"/>
        <a:ext cx="2552155" cy="957171"/>
      </dsp:txXfrm>
    </dsp:sp>
    <dsp:sp modelId="{63F5B58B-E563-4A33-986F-089732A76B64}">
      <dsp:nvSpPr>
        <dsp:cNvPr id="0" name=""/>
        <dsp:cNvSpPr/>
      </dsp:nvSpPr>
      <dsp:spPr>
        <a:xfrm>
          <a:off x="3617106" y="1485331"/>
          <a:ext cx="2611713" cy="1016729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11DF868-D171-44A1-BD2A-9E20949FBEFC}">
      <dsp:nvSpPr>
        <dsp:cNvPr id="0" name=""/>
        <dsp:cNvSpPr/>
      </dsp:nvSpPr>
      <dsp:spPr>
        <a:xfrm>
          <a:off x="3795012" y="1654341"/>
          <a:ext cx="2611713" cy="1016729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rPr>
            <a:t>TÍNH CHẤT </a:t>
          </a:r>
          <a:endParaRPr lang="vi-VN" sz="2000" kern="1200">
            <a:solidFill>
              <a:srgbClr val="0000CC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3824791" y="1684120"/>
        <a:ext cx="2552155" cy="957171"/>
      </dsp:txXfrm>
    </dsp:sp>
    <dsp:sp modelId="{E3870673-4154-4684-ACC6-50D01029BA63}">
      <dsp:nvSpPr>
        <dsp:cNvPr id="0" name=""/>
        <dsp:cNvSpPr/>
      </dsp:nvSpPr>
      <dsp:spPr>
        <a:xfrm>
          <a:off x="1030608" y="2967728"/>
          <a:ext cx="2611713" cy="1016729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6EA7E45-71A4-4D71-97A0-2999805B39F5}">
      <dsp:nvSpPr>
        <dsp:cNvPr id="0" name=""/>
        <dsp:cNvSpPr/>
      </dsp:nvSpPr>
      <dsp:spPr>
        <a:xfrm>
          <a:off x="1208513" y="3136738"/>
          <a:ext cx="2611713" cy="1016729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rPr>
            <a:t>Tính chất đồng quy của ba đường trung tuyến</a:t>
          </a:r>
          <a:endParaRPr lang="vi-VN" sz="2000" kern="1200">
            <a:solidFill>
              <a:srgbClr val="0000CC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1238292" y="3166517"/>
        <a:ext cx="2552155" cy="957171"/>
      </dsp:txXfrm>
    </dsp:sp>
    <dsp:sp modelId="{18529933-CD3E-448D-9C5D-C577D21538B3}">
      <dsp:nvSpPr>
        <dsp:cNvPr id="0" name=""/>
        <dsp:cNvSpPr/>
      </dsp:nvSpPr>
      <dsp:spPr>
        <a:xfrm>
          <a:off x="916654" y="4450125"/>
          <a:ext cx="2839621" cy="1016729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2D971CB-1DE8-410D-B190-2BBDC38ABB34}">
      <dsp:nvSpPr>
        <dsp:cNvPr id="0" name=""/>
        <dsp:cNvSpPr/>
      </dsp:nvSpPr>
      <dsp:spPr>
        <a:xfrm>
          <a:off x="1094560" y="4619135"/>
          <a:ext cx="2839621" cy="1016729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rPr>
            <a:t>Ứng dụng</a:t>
          </a:r>
          <a:endParaRPr lang="vi-VN" sz="2000" kern="1200">
            <a:solidFill>
              <a:srgbClr val="0000CC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1124339" y="4648914"/>
        <a:ext cx="2780063" cy="957171"/>
      </dsp:txXfrm>
    </dsp:sp>
    <dsp:sp modelId="{DF740C21-C83F-42FE-8E66-3695898EA106}">
      <dsp:nvSpPr>
        <dsp:cNvPr id="0" name=""/>
        <dsp:cNvSpPr/>
      </dsp:nvSpPr>
      <dsp:spPr>
        <a:xfrm>
          <a:off x="5717064" y="2967728"/>
          <a:ext cx="3016532" cy="1016729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16AE72F-2CEF-4007-BA52-BD023CFFFD7B}">
      <dsp:nvSpPr>
        <dsp:cNvPr id="0" name=""/>
        <dsp:cNvSpPr/>
      </dsp:nvSpPr>
      <dsp:spPr>
        <a:xfrm>
          <a:off x="5894969" y="3136738"/>
          <a:ext cx="3016532" cy="1016729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rPr>
            <a:t>Tính chất của trọng tâm của tam giác </a:t>
          </a:r>
          <a:endParaRPr lang="vi-VN" sz="2000" kern="1200">
            <a:solidFill>
              <a:srgbClr val="0000CC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5924748" y="3166517"/>
        <a:ext cx="2956974" cy="957171"/>
      </dsp:txXfrm>
    </dsp:sp>
    <dsp:sp modelId="{AD70E505-8BE8-4F14-BDC5-C072196B28A1}">
      <dsp:nvSpPr>
        <dsp:cNvPr id="0" name=""/>
        <dsp:cNvSpPr/>
      </dsp:nvSpPr>
      <dsp:spPr>
        <a:xfrm>
          <a:off x="4112086" y="4450125"/>
          <a:ext cx="2839621" cy="1016729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C34C77C-C262-4B82-BDC7-F4FA245B54AA}">
      <dsp:nvSpPr>
        <dsp:cNvPr id="0" name=""/>
        <dsp:cNvSpPr/>
      </dsp:nvSpPr>
      <dsp:spPr>
        <a:xfrm>
          <a:off x="4289992" y="4619135"/>
          <a:ext cx="2839621" cy="1016729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rPr>
            <a:t>Ứng dụng</a:t>
          </a:r>
          <a:endParaRPr lang="vi-VN" sz="2000" kern="1200">
            <a:solidFill>
              <a:srgbClr val="0000CC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4319771" y="4648914"/>
        <a:ext cx="2780063" cy="957171"/>
      </dsp:txXfrm>
    </dsp:sp>
    <dsp:sp modelId="{84744B9C-0A4E-49C2-96CA-38F4B9F6A32D}">
      <dsp:nvSpPr>
        <dsp:cNvPr id="0" name=""/>
        <dsp:cNvSpPr/>
      </dsp:nvSpPr>
      <dsp:spPr>
        <a:xfrm>
          <a:off x="7307519" y="4450125"/>
          <a:ext cx="3031054" cy="1016729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694E022-AF70-4BD1-A982-2ED411990FF6}">
      <dsp:nvSpPr>
        <dsp:cNvPr id="0" name=""/>
        <dsp:cNvSpPr/>
      </dsp:nvSpPr>
      <dsp:spPr>
        <a:xfrm>
          <a:off x="7485424" y="4619135"/>
          <a:ext cx="3031054" cy="1016729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rPr>
            <a:t>Cách xác định trọng tâm của tam giác </a:t>
          </a:r>
          <a:endParaRPr lang="vi-VN" sz="2000" kern="1200">
            <a:solidFill>
              <a:srgbClr val="0000CC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7515203" y="4648914"/>
        <a:ext cx="2971496" cy="95717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2B1E4B-374B-4848-A435-F28C0D78F905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63A504-F7C8-4197-AF99-A43A2D9B85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5127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" name="Google Shape;80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63A504-F7C8-4197-AF99-A43A2D9B85A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6131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" name="Google Shape;700;ga073618e60_0_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1" name="Google Shape;701;ga073618e60_0_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" name="Google Shape;728;ga073618e60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29" name="Google Shape;729;ga073618e60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" name="Google Shape;728;ga073618e60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29" name="Google Shape;729;ga073618e60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742398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" name="Google Shape;728;ga073618e60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29" name="Google Shape;729;ga073618e60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057204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" name="Google Shape;728;ga073618e60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29" name="Google Shape;729;ga073618e60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224588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" name="Google Shape;728;ga073618e60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29" name="Google Shape;729;ga073618e60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764709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hyperlink" Target="https://www.facebook.com/SlidesManiaSM/" TargetMode="External"/><Relationship Id="rId7" Type="http://schemas.openxmlformats.org/officeDocument/2006/relationships/hyperlink" Target="https://www.pinterest.com/slidesmania/" TargetMode="External"/><Relationship Id="rId2" Type="http://schemas.openxmlformats.org/officeDocument/2006/relationships/hyperlink" Target="https://slidesmania.com/questions-powerpoint-google-slides/can-i-use-these-templates/" TargetMode="External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2.png"/><Relationship Id="rId11" Type="http://schemas.openxmlformats.org/officeDocument/2006/relationships/image" Target="../media/image5.png"/><Relationship Id="rId5" Type="http://schemas.openxmlformats.org/officeDocument/2006/relationships/hyperlink" Target="https://twitter.com/SlidesManiaSM/" TargetMode="External"/><Relationship Id="rId10" Type="http://schemas.openxmlformats.org/officeDocument/2006/relationships/image" Target="../media/image4.png"/><Relationship Id="rId4" Type="http://schemas.openxmlformats.org/officeDocument/2006/relationships/image" Target="../media/image1.png"/><Relationship Id="rId9" Type="http://schemas.openxmlformats.org/officeDocument/2006/relationships/hyperlink" Target="https://www.instagram.com/slidesmania/" TargetMode="Externa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rgbClr val="FFFFFF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EB195540-B7C2-48FA-88FA-12C053FF273D}" type="slidenum">
              <a:rPr lang="en-US" altLang="vi-VN" smtClean="0"/>
              <a:pPr/>
              <a:t>‹#›</a:t>
            </a:fld>
            <a:endParaRPr lang="en-US" altLang="vi-VN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33800"/>
            <a:ext cx="82296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384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26850-BB01-4A2D-9853-E16780F32DCA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55836821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195540-B7C2-48FA-88FA-12C053FF273D}" type="slidenum">
              <a:rPr lang="en-US" altLang="vi-VN" smtClean="0">
                <a:solidFill>
                  <a:prstClr val="black"/>
                </a:solidFill>
              </a:rPr>
              <a:pPr/>
              <a:t>‹#›</a:t>
            </a:fld>
            <a:endParaRPr lang="en-US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938902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>
                <a:solidFill>
                  <a:prstClr val="black"/>
                </a:solidFill>
              </a:rPr>
              <a:pPr/>
              <a:t>‹#›</a:t>
            </a:fld>
            <a:endParaRPr lang="en-US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505627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4A2868-F926-4B4F-83E8-3460C7B1BCA4}" type="slidenum">
              <a:rPr lang="en-US" altLang="vi-VN" smtClean="0">
                <a:solidFill>
                  <a:prstClr val="black"/>
                </a:solidFill>
              </a:rPr>
              <a:pPr/>
              <a:t>‹#›</a:t>
            </a:fld>
            <a:endParaRPr lang="en-US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97894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>
                <a:solidFill>
                  <a:prstClr val="black"/>
                </a:solidFill>
              </a:rPr>
              <a:pPr/>
              <a:t>‹#›</a:t>
            </a:fld>
            <a:endParaRPr lang="en-US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9179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>
                <a:solidFill>
                  <a:prstClr val="black"/>
                </a:solidFill>
              </a:rPr>
              <a:pPr/>
              <a:t>‹#›</a:t>
            </a:fld>
            <a:endParaRPr lang="en-US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331726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A818F-E033-4FFD-B416-029B417FEE28}" type="slidenum">
              <a:rPr lang="en-US" altLang="vi-VN" smtClean="0">
                <a:solidFill>
                  <a:prstClr val="black"/>
                </a:solidFill>
              </a:rPr>
              <a:pPr/>
              <a:t>‹#›</a:t>
            </a:fld>
            <a:endParaRPr lang="en-US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28958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71CA0-CFF2-49BD-B1FC-1C59377944A4}" type="slidenum">
              <a:rPr lang="en-US" altLang="vi-VN" smtClean="0">
                <a:solidFill>
                  <a:prstClr val="black"/>
                </a:solidFill>
              </a:rPr>
              <a:pPr/>
              <a:t>‹#›</a:t>
            </a:fld>
            <a:endParaRPr lang="en-US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77329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>
                <a:solidFill>
                  <a:prstClr val="black"/>
                </a:solidFill>
              </a:rPr>
              <a:pPr/>
              <a:t>‹#›</a:t>
            </a:fld>
            <a:endParaRPr lang="en-US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66882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B4196-9B2A-4782-B107-652B92141457}" type="slidenum">
              <a:rPr lang="en-US" altLang="vi-VN" smtClean="0">
                <a:solidFill>
                  <a:prstClr val="black"/>
                </a:solidFill>
              </a:rPr>
              <a:pPr/>
              <a:t>‹#›</a:t>
            </a:fld>
            <a:endParaRPr lang="en-US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485187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>
                <a:solidFill>
                  <a:prstClr val="black"/>
                </a:solidFill>
              </a:rPr>
              <a:pPr/>
              <a:t>‹#›</a:t>
            </a:fld>
            <a:endParaRPr lang="en-US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06663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704FB-ADD2-41DF-95E0-AB6DC06D6AB2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36936392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>
                <a:solidFill>
                  <a:prstClr val="black"/>
                </a:solidFill>
              </a:rPr>
              <a:pPr/>
              <a:t>‹#›</a:t>
            </a:fld>
            <a:endParaRPr lang="en-US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87915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>
                <a:solidFill>
                  <a:prstClr val="black"/>
                </a:solidFill>
              </a:rPr>
              <a:pPr/>
              <a:t>‹#›</a:t>
            </a:fld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r>
              <a:rPr lang="en-US" sz="8000" dirty="0">
                <a:solidFill>
                  <a:prstClr val="black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/>
            <a:r>
              <a:rPr lang="en-US" sz="8000" dirty="0">
                <a:solidFill>
                  <a:prstClr val="black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96844384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>
                <a:solidFill>
                  <a:prstClr val="black"/>
                </a:solidFill>
              </a:rPr>
              <a:pPr/>
              <a:t>‹#›</a:t>
            </a:fld>
            <a:endParaRPr lang="en-US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70934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>
                <a:solidFill>
                  <a:prstClr val="black"/>
                </a:solidFill>
              </a:rPr>
              <a:pPr/>
              <a:t>‹#›</a:t>
            </a:fld>
            <a:endParaRPr lang="en-US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382274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>
                <a:solidFill>
                  <a:prstClr val="black"/>
                </a:solidFill>
              </a:rPr>
              <a:pPr/>
              <a:t>‹#›</a:t>
            </a:fld>
            <a:endParaRPr lang="en-US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797531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>
                <a:solidFill>
                  <a:prstClr val="black"/>
                </a:solidFill>
              </a:rPr>
              <a:pPr/>
              <a:t>‹#›</a:t>
            </a:fld>
            <a:endParaRPr lang="en-US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424183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>
                <a:solidFill>
                  <a:prstClr val="black"/>
                </a:solidFill>
              </a:rPr>
              <a:pPr/>
              <a:t>‹#›</a:t>
            </a:fld>
            <a:endParaRPr lang="en-US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368135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E60511-E38D-2A65-8A6F-0D101E85B50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DA37282-83E8-7729-B606-6A2B64E4B52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F43AC5-74A2-0F09-C79F-A9ED485F67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A903F5-A0FF-3E2A-18B4-EDA19AC6F9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D3C203-C1DB-0CD8-7471-15FDB08E4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195540-B7C2-48FA-88FA-12C053FF273D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3280649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0FFA64-B964-606E-D95B-BF308FE62E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8262DA-EB9E-60BC-947E-88DEBA520A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F3405E-2816-1631-5B0D-8495C016EE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3A5C87-1ECF-A3AD-6366-439C89B14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9919B7-9896-1169-7578-800C59D3EE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776455-247B-45F2-9520-A21B3A93ED54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633921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1BE296-E9D1-ADD2-6E8D-889180628C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A23AE99-EB8F-9798-3B64-E493D868BC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91158E-C7C3-7787-387A-89DCB84A47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B21FC7-5392-C4F5-9673-2F4BEC21EB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FA7D2F-5D05-6023-9FB2-D3D2805E8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4A2868-F926-4B4F-83E8-3460C7B1BCA4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3892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5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2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98200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300D31-2DC1-0F11-4EA3-7FE113F53D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1F46D9-C339-9767-C4BA-4F7FE797ED7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FFD1BD7-8A14-40CF-ACCB-113C5DE783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2EE246C-CEE0-10C0-465B-2D9304871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8921C3-8A66-313B-92C7-38B60BCBEC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24F8B7E-7097-D03E-FA23-63F7534DC4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55D3D-19D8-4BD3-A2B6-D8E05A2CBCC4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433495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237B1E-628C-475E-4A76-FEFFC52050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81CC638-1E18-87EA-8DA8-2942660160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5F66C2-8D3E-9046-6472-9BA445F622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DECEFE1-818D-0F45-C66C-C256228BF9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1D94EE4-F0B8-84B7-76BA-613F465BCF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2E70651-9B6A-C20B-7AEC-52EEF1883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8C22924-EE4A-A2FF-B3C1-DC2E5CE4C9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D2FA354-15A4-FFF8-7ED8-6F111A448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FFC7E-5732-4D23-B3BB-CD832515C9A3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265845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3BF4D3-B1B2-DFEC-30A5-720F4A5F5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98AA648-8351-8C7B-C995-26EBEE15A5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0A84A0-EC74-E084-ADE1-DB9D02019A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C510C4-A5D2-4F00-9220-271CF6CA9C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A818F-E033-4FFD-B416-029B417FEE28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34374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0377FF-3D75-031B-4713-23DB86BAD1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0F76A2-F9D8-C4FD-DF48-F2037BBAFC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6983DD-FC0B-D7C5-0F50-D2BDF596D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71CA0-CFF2-49BD-B1FC-1C59377944A4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272371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45BA9A-6DDE-EDEF-E583-6276CD572E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E0EA56-6693-F3CB-A299-5AA2B418A3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BC4390B-D6D2-48EE-6D19-FC3D417243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E06CAA-4065-8B79-EB16-ABA2585AE4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5820D3-5C35-DD90-05C7-978E5EA717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F94A8CE-CA23-F1DE-8E6E-C6EBCE6C4F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7F29B-A1E3-4D07-AA63-08866FEAD209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4515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012B95-655C-E618-D4B4-7D3B857E74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7A3A6DF-0CD8-4E96-7992-5313D266353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4FB31A-36D2-83AD-90FE-7EBE1C6DC54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6C4C5F5-EEE3-BA5E-CBF0-094E623CF3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DDDCB6-B33F-93C5-94E4-BAA9AEFE88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01CEA24-7DBF-9C57-AD36-D071D4599D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B4196-9B2A-4782-B107-652B92141457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808722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805572-7596-4C0F-3086-343BDC3C6E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018AC2F-BF2D-0172-3363-AF5A23D49E7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E1F9B2-0E66-8722-BEE7-0D54259517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D7CA43-6F5A-EC54-D469-A2AD5DFC6F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182E3A-32C9-7F31-4AA8-BAF7EE5991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26850-BB01-4A2D-9853-E16780F32DCA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314055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8B1E301-CBA8-4E1D-5087-3831C5894C6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9E77F4-6F85-8494-2413-B65892242E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3A6756-B4B0-2B84-2CE7-EBA8C45D1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EDA067-1870-ED12-D910-94FC5D84B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51605F-05BC-0003-FA8B-0190F54E99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704FB-ADD2-41DF-95E0-AB6DC06D6AB2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241410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5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2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69701" y="86503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69701" y="181687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200467" y="2720344"/>
            <a:ext cx="900000" cy="432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38815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5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2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35952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5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2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10113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5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2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>
              <a:solidFill>
                <a:prstClr val="white"/>
              </a:solidFill>
            </a:endParaRPr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prstClr val="black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11826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E60511-E38D-2A65-8A6F-0D101E85B50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DA37282-83E8-7729-B606-6A2B64E4B52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F43AC5-74A2-0F09-C79F-A9ED485F67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A903F5-A0FF-3E2A-18B4-EDA19AC6F9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D3C203-C1DB-0CD8-7471-15FDB08E4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195540-B7C2-48FA-88FA-12C053FF273D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589876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0FFA64-B964-606E-D95B-BF308FE62E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8262DA-EB9E-60BC-947E-88DEBA520A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F3405E-2816-1631-5B0D-8495C016EE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3A5C87-1ECF-A3AD-6366-439C89B14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9919B7-9896-1169-7578-800C59D3EE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776455-247B-45F2-9520-A21B3A93ED54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1839155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1BE296-E9D1-ADD2-6E8D-889180628C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A23AE99-EB8F-9798-3B64-E493D868BC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91158E-C7C3-7787-387A-89DCB84A47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B21FC7-5392-C4F5-9673-2F4BEC21EB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FA7D2F-5D05-6023-9FB2-D3D2805E8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4A2868-F926-4B4F-83E8-3460C7B1BCA4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1827345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300D31-2DC1-0F11-4EA3-7FE113F53D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1F46D9-C339-9767-C4BA-4F7FE797ED7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FFD1BD7-8A14-40CF-ACCB-113C5DE783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2EE246C-CEE0-10C0-465B-2D9304871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8921C3-8A66-313B-92C7-38B60BCBEC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24F8B7E-7097-D03E-FA23-63F7534DC4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55D3D-19D8-4BD3-A2B6-D8E05A2CBCC4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159513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237B1E-628C-475E-4A76-FEFFC52050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81CC638-1E18-87EA-8DA8-2942660160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5F66C2-8D3E-9046-6472-9BA445F622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DECEFE1-818D-0F45-C66C-C256228BF9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1D94EE4-F0B8-84B7-76BA-613F465BCF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2E70651-9B6A-C20B-7AEC-52EEF1883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8C22924-EE4A-A2FF-B3C1-DC2E5CE4C9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D2FA354-15A4-FFF8-7ED8-6F111A448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FFC7E-5732-4D23-B3BB-CD832515C9A3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21640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3BF4D3-B1B2-DFEC-30A5-720F4A5F5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98AA648-8351-8C7B-C995-26EBEE15A5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0A84A0-EC74-E084-ADE1-DB9D02019A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C510C4-A5D2-4F00-9220-271CF6CA9C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A818F-E033-4FFD-B416-029B417FEE28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765934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776455-247B-45F2-9520-A21B3A93ED54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8613526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0377FF-3D75-031B-4713-23DB86BAD1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0F76A2-F9D8-C4FD-DF48-F2037BBAFC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6983DD-FC0B-D7C5-0F50-D2BDF596D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71CA0-CFF2-49BD-B1FC-1C59377944A4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487200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45BA9A-6DDE-EDEF-E583-6276CD572E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E0EA56-6693-F3CB-A299-5AA2B418A3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BC4390B-D6D2-48EE-6D19-FC3D417243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E06CAA-4065-8B79-EB16-ABA2585AE4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5820D3-5C35-DD90-05C7-978E5EA717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F94A8CE-CA23-F1DE-8E6E-C6EBCE6C4F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7F29B-A1E3-4D07-AA63-08866FEAD20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9940964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012B95-655C-E618-D4B4-7D3B857E74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7A3A6DF-0CD8-4E96-7992-5313D266353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4FB31A-36D2-83AD-90FE-7EBE1C6DC54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6C4C5F5-EEE3-BA5E-CBF0-094E623CF3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DDDCB6-B33F-93C5-94E4-BAA9AEFE88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01CEA24-7DBF-9C57-AD36-D071D4599D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B4196-9B2A-4782-B107-652B92141457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162854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805572-7596-4C0F-3086-343BDC3C6E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018AC2F-BF2D-0172-3363-AF5A23D49E7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E1F9B2-0E66-8722-BEE7-0D54259517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D7CA43-6F5A-EC54-D469-A2AD5DFC6F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182E3A-32C9-7F31-4AA8-BAF7EE5991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26850-BB01-4A2D-9853-E16780F32DCA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053462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8B1E301-CBA8-4E1D-5087-3831C5894C6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9E77F4-6F85-8494-2413-B65892242E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3A6756-B4B0-2B84-2CE7-EBA8C45D1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EDA067-1870-ED12-D910-94FC5D84B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51605F-05BC-0003-FA8B-0190F54E99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704FB-ADD2-41DF-95E0-AB6DC06D6AB2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91552109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5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2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69701" y="86503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69701" y="181687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200467" y="2720344"/>
            <a:ext cx="900000" cy="432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52555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5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2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404815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5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2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40532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1379067" y="1233367"/>
            <a:ext cx="9434000" cy="1546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400"/>
              <a:buNone/>
              <a:defRPr sz="7200"/>
            </a:lvl1pPr>
            <a:lvl2pPr lvl="1" rtl="0">
              <a:spcBef>
                <a:spcPts val="0"/>
              </a:spcBef>
              <a:spcAft>
                <a:spcPts val="0"/>
              </a:spcAft>
              <a:buSzPts val="5400"/>
              <a:buNone/>
              <a:defRPr sz="7200"/>
            </a:lvl2pPr>
            <a:lvl3pPr lvl="2" rtl="0">
              <a:spcBef>
                <a:spcPts val="0"/>
              </a:spcBef>
              <a:spcAft>
                <a:spcPts val="0"/>
              </a:spcAft>
              <a:buSzPts val="5400"/>
              <a:buNone/>
              <a:defRPr sz="7200"/>
            </a:lvl3pPr>
            <a:lvl4pPr lvl="3" rtl="0">
              <a:spcBef>
                <a:spcPts val="0"/>
              </a:spcBef>
              <a:spcAft>
                <a:spcPts val="0"/>
              </a:spcAft>
              <a:buSzPts val="5400"/>
              <a:buNone/>
              <a:defRPr sz="7200"/>
            </a:lvl4pPr>
            <a:lvl5pPr lvl="4" rtl="0">
              <a:spcBef>
                <a:spcPts val="0"/>
              </a:spcBef>
              <a:spcAft>
                <a:spcPts val="0"/>
              </a:spcAft>
              <a:buSzPts val="5400"/>
              <a:buNone/>
              <a:defRPr sz="7200"/>
            </a:lvl5pPr>
            <a:lvl6pPr lvl="5" rtl="0">
              <a:spcBef>
                <a:spcPts val="0"/>
              </a:spcBef>
              <a:spcAft>
                <a:spcPts val="0"/>
              </a:spcAft>
              <a:buSzPts val="5400"/>
              <a:buNone/>
              <a:defRPr sz="7200"/>
            </a:lvl6pPr>
            <a:lvl7pPr lvl="6" rtl="0">
              <a:spcBef>
                <a:spcPts val="0"/>
              </a:spcBef>
              <a:spcAft>
                <a:spcPts val="0"/>
              </a:spcAft>
              <a:buSzPts val="5400"/>
              <a:buNone/>
              <a:defRPr sz="7200"/>
            </a:lvl7pPr>
            <a:lvl8pPr lvl="7" rtl="0">
              <a:spcBef>
                <a:spcPts val="0"/>
              </a:spcBef>
              <a:spcAft>
                <a:spcPts val="0"/>
              </a:spcAft>
              <a:buSzPts val="5400"/>
              <a:buNone/>
              <a:defRPr sz="7200"/>
            </a:lvl8pPr>
            <a:lvl9pPr lvl="8" rtl="0">
              <a:spcBef>
                <a:spcPts val="0"/>
              </a:spcBef>
              <a:spcAft>
                <a:spcPts val="0"/>
              </a:spcAft>
              <a:buSzPts val="5400"/>
              <a:buNone/>
              <a:defRPr sz="7200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16874" y="1897885"/>
            <a:ext cx="12207799" cy="4958603"/>
            <a:chOff x="1669785" y="210240"/>
            <a:chExt cx="3861435" cy="1568450"/>
          </a:xfrm>
        </p:grpSpPr>
        <p:sp>
          <p:nvSpPr>
            <p:cNvPr id="12" name="Google Shape;12;p2"/>
            <p:cNvSpPr/>
            <p:nvPr/>
          </p:nvSpPr>
          <p:spPr>
            <a:xfrm>
              <a:off x="1669785" y="210240"/>
              <a:ext cx="3860800" cy="1568450"/>
            </a:xfrm>
            <a:custGeom>
              <a:avLst/>
              <a:gdLst/>
              <a:ahLst/>
              <a:cxnLst/>
              <a:rect l="l" t="t" r="r" b="b"/>
              <a:pathLst>
                <a:path w="3860800" h="1568450" extrusionOk="0">
                  <a:moveTo>
                    <a:pt x="1304290" y="810260"/>
                  </a:moveTo>
                  <a:cubicBezTo>
                    <a:pt x="857250" y="810260"/>
                    <a:pt x="421005" y="740410"/>
                    <a:pt x="0" y="608330"/>
                  </a:cubicBezTo>
                  <a:lnTo>
                    <a:pt x="0" y="1570355"/>
                  </a:lnTo>
                  <a:lnTo>
                    <a:pt x="3864610" y="1570355"/>
                  </a:lnTo>
                  <a:lnTo>
                    <a:pt x="3864610" y="0"/>
                  </a:lnTo>
                  <a:cubicBezTo>
                    <a:pt x="3082290" y="520700"/>
                    <a:pt x="2216150" y="810260"/>
                    <a:pt x="1304290" y="810260"/>
                  </a:cubicBezTo>
                  <a:close/>
                </a:path>
              </a:pathLst>
            </a:custGeom>
            <a:gradFill>
              <a:gsLst>
                <a:gs pos="0">
                  <a:srgbClr val="FFC486"/>
                </a:gs>
                <a:gs pos="100000">
                  <a:srgbClr val="FF866B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1669785" y="939220"/>
              <a:ext cx="3860800" cy="838200"/>
            </a:xfrm>
            <a:custGeom>
              <a:avLst/>
              <a:gdLst/>
              <a:ahLst/>
              <a:cxnLst/>
              <a:rect l="l" t="t" r="r" b="b"/>
              <a:pathLst>
                <a:path w="3860800" h="838200" extrusionOk="0">
                  <a:moveTo>
                    <a:pt x="1932305" y="451485"/>
                  </a:moveTo>
                  <a:cubicBezTo>
                    <a:pt x="1258570" y="451485"/>
                    <a:pt x="608965" y="293370"/>
                    <a:pt x="0" y="0"/>
                  </a:cubicBezTo>
                  <a:lnTo>
                    <a:pt x="0" y="840740"/>
                  </a:lnTo>
                  <a:lnTo>
                    <a:pt x="3864610" y="840740"/>
                  </a:lnTo>
                  <a:lnTo>
                    <a:pt x="3864610" y="635"/>
                  </a:lnTo>
                  <a:cubicBezTo>
                    <a:pt x="3255645" y="293370"/>
                    <a:pt x="2606675" y="451485"/>
                    <a:pt x="1932305" y="451485"/>
                  </a:cubicBezTo>
                  <a:close/>
                </a:path>
              </a:pathLst>
            </a:custGeom>
            <a:gradFill>
              <a:gsLst>
                <a:gs pos="0">
                  <a:srgbClr val="F20122">
                    <a:alpha val="51764"/>
                  </a:srgbClr>
                </a:gs>
                <a:gs pos="100000">
                  <a:srgbClr val="FF6A00">
                    <a:alpha val="71764"/>
                  </a:srgbClr>
                </a:gs>
              </a:gsLst>
              <a:lin ang="108014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670420" y="576000"/>
              <a:ext cx="3860800" cy="1200150"/>
            </a:xfrm>
            <a:custGeom>
              <a:avLst/>
              <a:gdLst/>
              <a:ahLst/>
              <a:cxnLst/>
              <a:rect l="l" t="t" r="r" b="b"/>
              <a:pathLst>
                <a:path w="3860800" h="1200150" extrusionOk="0">
                  <a:moveTo>
                    <a:pt x="2672715" y="887095"/>
                  </a:moveTo>
                  <a:cubicBezTo>
                    <a:pt x="1717040" y="887095"/>
                    <a:pt x="811530" y="568960"/>
                    <a:pt x="0" y="0"/>
                  </a:cubicBezTo>
                  <a:lnTo>
                    <a:pt x="0" y="1204595"/>
                  </a:lnTo>
                  <a:lnTo>
                    <a:pt x="3864610" y="1204595"/>
                  </a:lnTo>
                  <a:lnTo>
                    <a:pt x="3864610" y="718820"/>
                  </a:lnTo>
                  <a:cubicBezTo>
                    <a:pt x="3478530" y="829310"/>
                    <a:pt x="3079750" y="887095"/>
                    <a:pt x="2672715" y="887095"/>
                  </a:cubicBezTo>
                  <a:close/>
                </a:path>
              </a:pathLst>
            </a:custGeom>
            <a:gradFill>
              <a:gsLst>
                <a:gs pos="0">
                  <a:srgbClr val="FF9F00">
                    <a:alpha val="56470"/>
                  </a:srgbClr>
                </a:gs>
                <a:gs pos="100000">
                  <a:srgbClr val="CC0000">
                    <a:alpha val="57254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89227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Sub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3"/>
          <p:cNvSpPr txBox="1">
            <a:spLocks noGrp="1"/>
          </p:cNvSpPr>
          <p:nvPr>
            <p:ph type="ctrTitle"/>
          </p:nvPr>
        </p:nvSpPr>
        <p:spPr>
          <a:xfrm>
            <a:off x="1379067" y="2111133"/>
            <a:ext cx="8457200" cy="15464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subTitle" idx="1"/>
          </p:nvPr>
        </p:nvSpPr>
        <p:spPr>
          <a:xfrm>
            <a:off x="1379067" y="3786736"/>
            <a:ext cx="8457200" cy="1046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None/>
              <a:defRPr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000"/>
              <a:buNone/>
              <a:defRPr sz="4000">
                <a:solidFill>
                  <a:schemeClr val="accent5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000"/>
              <a:buNone/>
              <a:defRPr sz="4000">
                <a:solidFill>
                  <a:schemeClr val="accent5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000"/>
              <a:buNone/>
              <a:defRPr sz="4000">
                <a:solidFill>
                  <a:schemeClr val="accent5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000"/>
              <a:buNone/>
              <a:defRPr sz="4000">
                <a:solidFill>
                  <a:schemeClr val="accent5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000"/>
              <a:buNone/>
              <a:defRPr sz="4000">
                <a:solidFill>
                  <a:schemeClr val="accent5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000"/>
              <a:buNone/>
              <a:defRPr sz="4000">
                <a:solidFill>
                  <a:schemeClr val="accent5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000"/>
              <a:buNone/>
              <a:defRPr sz="4000">
                <a:solidFill>
                  <a:schemeClr val="accent5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000"/>
              <a:buNone/>
              <a:defRPr sz="4000"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18" name="Google Shape;18;p3"/>
          <p:cNvSpPr/>
          <p:nvPr/>
        </p:nvSpPr>
        <p:spPr>
          <a:xfrm>
            <a:off x="19" y="3888705"/>
            <a:ext cx="12187259" cy="2966636"/>
          </a:xfrm>
          <a:custGeom>
            <a:avLst/>
            <a:gdLst/>
            <a:ahLst/>
            <a:cxnLst/>
            <a:rect l="l" t="t" r="r" b="b"/>
            <a:pathLst>
              <a:path w="3860800" h="939800" extrusionOk="0">
                <a:moveTo>
                  <a:pt x="1304290" y="494030"/>
                </a:moveTo>
                <a:cubicBezTo>
                  <a:pt x="857250" y="494030"/>
                  <a:pt x="421005" y="451485"/>
                  <a:pt x="0" y="370840"/>
                </a:cubicBezTo>
                <a:lnTo>
                  <a:pt x="0" y="942340"/>
                </a:lnTo>
                <a:lnTo>
                  <a:pt x="3864610" y="942340"/>
                </a:lnTo>
                <a:lnTo>
                  <a:pt x="3864610" y="0"/>
                </a:lnTo>
                <a:cubicBezTo>
                  <a:pt x="3082290" y="317500"/>
                  <a:pt x="2216150" y="494030"/>
                  <a:pt x="1304290" y="494030"/>
                </a:cubicBezTo>
                <a:close/>
              </a:path>
            </a:pathLst>
          </a:custGeom>
          <a:gradFill>
            <a:gsLst>
              <a:gs pos="0">
                <a:srgbClr val="FFC486"/>
              </a:gs>
              <a:gs pos="100000">
                <a:srgbClr val="FF866B"/>
              </a:gs>
            </a:gsLst>
            <a:lin ang="0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9" name="Google Shape;19;p3"/>
          <p:cNvSpPr/>
          <p:nvPr/>
        </p:nvSpPr>
        <p:spPr>
          <a:xfrm>
            <a:off x="19" y="2567449"/>
            <a:ext cx="12187259" cy="4289595"/>
          </a:xfrm>
          <a:custGeom>
            <a:avLst/>
            <a:gdLst/>
            <a:ahLst/>
            <a:cxnLst/>
            <a:rect l="l" t="t" r="r" b="b"/>
            <a:pathLst>
              <a:path w="3860800" h="1358900" extrusionOk="0">
                <a:moveTo>
                  <a:pt x="175260" y="1096010"/>
                </a:moveTo>
                <a:cubicBezTo>
                  <a:pt x="116840" y="1096010"/>
                  <a:pt x="58420" y="1095375"/>
                  <a:pt x="0" y="1094105"/>
                </a:cubicBezTo>
                <a:lnTo>
                  <a:pt x="0" y="1360805"/>
                </a:lnTo>
                <a:lnTo>
                  <a:pt x="3864610" y="1360805"/>
                </a:lnTo>
                <a:lnTo>
                  <a:pt x="3864610" y="0"/>
                </a:lnTo>
                <a:cubicBezTo>
                  <a:pt x="2827655" y="689610"/>
                  <a:pt x="1553210" y="1096010"/>
                  <a:pt x="175260" y="1096010"/>
                </a:cubicBezTo>
                <a:close/>
              </a:path>
            </a:pathLst>
          </a:custGeom>
          <a:gradFill>
            <a:gsLst>
              <a:gs pos="0">
                <a:srgbClr val="F20122">
                  <a:alpha val="51764"/>
                </a:srgbClr>
              </a:gs>
              <a:gs pos="100000">
                <a:srgbClr val="FF6A00">
                  <a:alpha val="71764"/>
                </a:srgbClr>
              </a:gs>
            </a:gsLst>
            <a:lin ang="10801400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0" name="Google Shape;20;p3"/>
          <p:cNvSpPr/>
          <p:nvPr/>
        </p:nvSpPr>
        <p:spPr>
          <a:xfrm>
            <a:off x="2024" y="4550335"/>
            <a:ext cx="12187259" cy="2305156"/>
          </a:xfrm>
          <a:custGeom>
            <a:avLst/>
            <a:gdLst/>
            <a:ahLst/>
            <a:cxnLst/>
            <a:rect l="l" t="t" r="r" b="b"/>
            <a:pathLst>
              <a:path w="3860800" h="730250" extrusionOk="0">
                <a:moveTo>
                  <a:pt x="2672715" y="539750"/>
                </a:moveTo>
                <a:cubicBezTo>
                  <a:pt x="1717040" y="539750"/>
                  <a:pt x="811530" y="346075"/>
                  <a:pt x="0" y="0"/>
                </a:cubicBezTo>
                <a:lnTo>
                  <a:pt x="0" y="732790"/>
                </a:lnTo>
                <a:lnTo>
                  <a:pt x="3863975" y="732790"/>
                </a:lnTo>
                <a:lnTo>
                  <a:pt x="3863975" y="437515"/>
                </a:lnTo>
                <a:cubicBezTo>
                  <a:pt x="3477895" y="504190"/>
                  <a:pt x="3079750" y="539750"/>
                  <a:pt x="2672715" y="539750"/>
                </a:cubicBezTo>
                <a:close/>
              </a:path>
            </a:pathLst>
          </a:custGeom>
          <a:gradFill>
            <a:gsLst>
              <a:gs pos="0">
                <a:srgbClr val="FF9F00">
                  <a:alpha val="56470"/>
                </a:srgbClr>
              </a:gs>
              <a:gs pos="100000">
                <a:srgbClr val="CC0000">
                  <a:alpha val="57254"/>
                </a:srgbClr>
              </a:gs>
            </a:gsLst>
            <a:lin ang="0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28816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4A2868-F926-4B4F-83E8-3460C7B1BCA4}" type="slidenum">
              <a:rPr lang="en-US" altLang="vi-VN" smtClean="0"/>
              <a:pPr/>
              <a:t>‹#›</a:t>
            </a:fld>
            <a:endParaRPr lang="en-US" altLang="vi-VN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55933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4"/>
          <p:cNvSpPr/>
          <p:nvPr/>
        </p:nvSpPr>
        <p:spPr>
          <a:xfrm>
            <a:off x="9400759" y="-10"/>
            <a:ext cx="2792116" cy="6869811"/>
          </a:xfrm>
          <a:custGeom>
            <a:avLst/>
            <a:gdLst/>
            <a:ahLst/>
            <a:cxnLst/>
            <a:rect l="l" t="t" r="r" b="b"/>
            <a:pathLst>
              <a:path w="882650" h="2171700" extrusionOk="0">
                <a:moveTo>
                  <a:pt x="456564" y="734695"/>
                </a:moveTo>
                <a:cubicBezTo>
                  <a:pt x="456564" y="482600"/>
                  <a:pt x="417195" y="236855"/>
                  <a:pt x="342900" y="0"/>
                </a:cubicBezTo>
                <a:lnTo>
                  <a:pt x="884555" y="0"/>
                </a:lnTo>
                <a:lnTo>
                  <a:pt x="884555" y="2176780"/>
                </a:lnTo>
                <a:lnTo>
                  <a:pt x="0" y="2176780"/>
                </a:lnTo>
                <a:cubicBezTo>
                  <a:pt x="293370" y="1736090"/>
                  <a:pt x="456564" y="1248410"/>
                  <a:pt x="456564" y="734695"/>
                </a:cubicBezTo>
                <a:close/>
              </a:path>
            </a:pathLst>
          </a:custGeom>
          <a:gradFill>
            <a:gsLst>
              <a:gs pos="0">
                <a:srgbClr val="FFC486"/>
              </a:gs>
              <a:gs pos="100000">
                <a:srgbClr val="FF866B"/>
              </a:gs>
            </a:gsLst>
            <a:lin ang="5400012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" name="Google Shape;23;p4"/>
          <p:cNvSpPr/>
          <p:nvPr/>
        </p:nvSpPr>
        <p:spPr>
          <a:xfrm>
            <a:off x="10701996" y="-10"/>
            <a:ext cx="1486451" cy="6869811"/>
          </a:xfrm>
          <a:custGeom>
            <a:avLst/>
            <a:gdLst/>
            <a:ahLst/>
            <a:cxnLst/>
            <a:rect l="l" t="t" r="r" b="b"/>
            <a:pathLst>
              <a:path w="469900" h="2171700" extrusionOk="0">
                <a:moveTo>
                  <a:pt x="254000" y="1088390"/>
                </a:moveTo>
                <a:cubicBezTo>
                  <a:pt x="254000" y="708660"/>
                  <a:pt x="165100" y="342900"/>
                  <a:pt x="0" y="0"/>
                </a:cubicBezTo>
                <a:lnTo>
                  <a:pt x="473710" y="0"/>
                </a:lnTo>
                <a:lnTo>
                  <a:pt x="473710" y="2176780"/>
                </a:lnTo>
                <a:lnTo>
                  <a:pt x="0" y="2176780"/>
                </a:lnTo>
                <a:cubicBezTo>
                  <a:pt x="164465" y="1833880"/>
                  <a:pt x="254000" y="1468120"/>
                  <a:pt x="254000" y="1088390"/>
                </a:cubicBezTo>
                <a:close/>
              </a:path>
            </a:pathLst>
          </a:custGeom>
          <a:gradFill>
            <a:gsLst>
              <a:gs pos="0">
                <a:srgbClr val="F20122">
                  <a:alpha val="51764"/>
                </a:srgbClr>
              </a:gs>
              <a:gs pos="100000">
                <a:srgbClr val="FF6A00">
                  <a:alpha val="71764"/>
                </a:srgbClr>
              </a:gs>
            </a:gsLst>
            <a:lin ang="16200038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4" name="Google Shape;24;p4"/>
          <p:cNvSpPr/>
          <p:nvPr/>
        </p:nvSpPr>
        <p:spPr>
          <a:xfrm>
            <a:off x="10053385" y="-10"/>
            <a:ext cx="2129240" cy="6869811"/>
          </a:xfrm>
          <a:custGeom>
            <a:avLst/>
            <a:gdLst/>
            <a:ahLst/>
            <a:cxnLst/>
            <a:rect l="l" t="t" r="r" b="b"/>
            <a:pathLst>
              <a:path w="673100" h="2171700" extrusionOk="0">
                <a:moveTo>
                  <a:pt x="499745" y="1505585"/>
                </a:moveTo>
                <a:cubicBezTo>
                  <a:pt x="499745" y="967105"/>
                  <a:pt x="320675" y="457200"/>
                  <a:pt x="0" y="0"/>
                </a:cubicBezTo>
                <a:lnTo>
                  <a:pt x="678814" y="0"/>
                </a:lnTo>
                <a:lnTo>
                  <a:pt x="678814" y="2176780"/>
                </a:lnTo>
                <a:lnTo>
                  <a:pt x="404495" y="2176780"/>
                </a:lnTo>
                <a:cubicBezTo>
                  <a:pt x="466725" y="1959610"/>
                  <a:pt x="499745" y="1735455"/>
                  <a:pt x="499745" y="1505585"/>
                </a:cubicBezTo>
                <a:close/>
              </a:path>
            </a:pathLst>
          </a:custGeom>
          <a:gradFill>
            <a:gsLst>
              <a:gs pos="0">
                <a:srgbClr val="FF9F00">
                  <a:alpha val="56470"/>
                </a:srgbClr>
              </a:gs>
              <a:gs pos="100000">
                <a:srgbClr val="CC0000">
                  <a:alpha val="57254"/>
                </a:srgbClr>
              </a:gs>
            </a:gsLst>
            <a:lin ang="5400012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5" name="Google Shape;25;p4"/>
          <p:cNvSpPr/>
          <p:nvPr/>
        </p:nvSpPr>
        <p:spPr>
          <a:xfrm rot="10800000">
            <a:off x="-874" y="-10"/>
            <a:ext cx="2792116" cy="6869811"/>
          </a:xfrm>
          <a:custGeom>
            <a:avLst/>
            <a:gdLst/>
            <a:ahLst/>
            <a:cxnLst/>
            <a:rect l="l" t="t" r="r" b="b"/>
            <a:pathLst>
              <a:path w="882650" h="2171700" extrusionOk="0">
                <a:moveTo>
                  <a:pt x="456564" y="734695"/>
                </a:moveTo>
                <a:cubicBezTo>
                  <a:pt x="456564" y="482600"/>
                  <a:pt x="417195" y="236855"/>
                  <a:pt x="342900" y="0"/>
                </a:cubicBezTo>
                <a:lnTo>
                  <a:pt x="884555" y="0"/>
                </a:lnTo>
                <a:lnTo>
                  <a:pt x="884555" y="2176780"/>
                </a:lnTo>
                <a:lnTo>
                  <a:pt x="0" y="2176780"/>
                </a:lnTo>
                <a:cubicBezTo>
                  <a:pt x="293370" y="1736090"/>
                  <a:pt x="456564" y="1248410"/>
                  <a:pt x="456564" y="734695"/>
                </a:cubicBezTo>
                <a:close/>
              </a:path>
            </a:pathLst>
          </a:custGeom>
          <a:gradFill>
            <a:gsLst>
              <a:gs pos="0">
                <a:srgbClr val="FFC486"/>
              </a:gs>
              <a:gs pos="100000">
                <a:srgbClr val="FF866B"/>
              </a:gs>
            </a:gsLst>
            <a:lin ang="5400012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6" name="Google Shape;26;p4"/>
          <p:cNvSpPr/>
          <p:nvPr/>
        </p:nvSpPr>
        <p:spPr>
          <a:xfrm rot="10800000">
            <a:off x="3552" y="-10"/>
            <a:ext cx="1486451" cy="6869811"/>
          </a:xfrm>
          <a:custGeom>
            <a:avLst/>
            <a:gdLst/>
            <a:ahLst/>
            <a:cxnLst/>
            <a:rect l="l" t="t" r="r" b="b"/>
            <a:pathLst>
              <a:path w="469900" h="2171700" extrusionOk="0">
                <a:moveTo>
                  <a:pt x="254000" y="1088390"/>
                </a:moveTo>
                <a:cubicBezTo>
                  <a:pt x="254000" y="708660"/>
                  <a:pt x="165100" y="342900"/>
                  <a:pt x="0" y="0"/>
                </a:cubicBezTo>
                <a:lnTo>
                  <a:pt x="473710" y="0"/>
                </a:lnTo>
                <a:lnTo>
                  <a:pt x="473710" y="2176780"/>
                </a:lnTo>
                <a:lnTo>
                  <a:pt x="0" y="2176780"/>
                </a:lnTo>
                <a:cubicBezTo>
                  <a:pt x="164465" y="1833880"/>
                  <a:pt x="254000" y="1468120"/>
                  <a:pt x="254000" y="1088390"/>
                </a:cubicBezTo>
                <a:close/>
              </a:path>
            </a:pathLst>
          </a:custGeom>
          <a:gradFill>
            <a:gsLst>
              <a:gs pos="0">
                <a:srgbClr val="F20122">
                  <a:alpha val="51764"/>
                </a:srgbClr>
              </a:gs>
              <a:gs pos="100000">
                <a:srgbClr val="FF6A00">
                  <a:alpha val="71764"/>
                </a:srgbClr>
              </a:gs>
            </a:gsLst>
            <a:lin ang="16200038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7" name="Google Shape;27;p4"/>
          <p:cNvSpPr/>
          <p:nvPr/>
        </p:nvSpPr>
        <p:spPr>
          <a:xfrm rot="10800000">
            <a:off x="9375" y="-10"/>
            <a:ext cx="2129240" cy="6869811"/>
          </a:xfrm>
          <a:custGeom>
            <a:avLst/>
            <a:gdLst/>
            <a:ahLst/>
            <a:cxnLst/>
            <a:rect l="l" t="t" r="r" b="b"/>
            <a:pathLst>
              <a:path w="673100" h="2171700" extrusionOk="0">
                <a:moveTo>
                  <a:pt x="499745" y="1505585"/>
                </a:moveTo>
                <a:cubicBezTo>
                  <a:pt x="499745" y="967105"/>
                  <a:pt x="320675" y="457200"/>
                  <a:pt x="0" y="0"/>
                </a:cubicBezTo>
                <a:lnTo>
                  <a:pt x="678814" y="0"/>
                </a:lnTo>
                <a:lnTo>
                  <a:pt x="678814" y="2176780"/>
                </a:lnTo>
                <a:lnTo>
                  <a:pt x="404495" y="2176780"/>
                </a:lnTo>
                <a:cubicBezTo>
                  <a:pt x="466725" y="1959610"/>
                  <a:pt x="499745" y="1735455"/>
                  <a:pt x="499745" y="1505585"/>
                </a:cubicBezTo>
                <a:close/>
              </a:path>
            </a:pathLst>
          </a:custGeom>
          <a:gradFill>
            <a:gsLst>
              <a:gs pos="0">
                <a:srgbClr val="FF9F00">
                  <a:alpha val="56470"/>
                </a:srgbClr>
              </a:gs>
              <a:gs pos="100000">
                <a:srgbClr val="CC0000">
                  <a:alpha val="57254"/>
                </a:srgbClr>
              </a:gs>
            </a:gsLst>
            <a:lin ang="5400012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8" name="Google Shape;28;p4"/>
          <p:cNvSpPr txBox="1">
            <a:spLocks noGrp="1"/>
          </p:cNvSpPr>
          <p:nvPr>
            <p:ph type="body" idx="1"/>
          </p:nvPr>
        </p:nvSpPr>
        <p:spPr>
          <a:xfrm>
            <a:off x="2717367" y="1968000"/>
            <a:ext cx="6757200" cy="4060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575719" algn="ctr" rtl="0">
              <a:spcBef>
                <a:spcPts val="800"/>
              </a:spcBef>
              <a:spcAft>
                <a:spcPts val="0"/>
              </a:spcAft>
              <a:buSzPts val="3200"/>
              <a:buChar char="◦"/>
              <a:defRPr sz="4267" i="1"/>
            </a:lvl1pPr>
            <a:lvl2pPr marL="1219170" lvl="1" indent="-575719" algn="ctr" rtl="0">
              <a:spcBef>
                <a:spcPts val="0"/>
              </a:spcBef>
              <a:spcAft>
                <a:spcPts val="0"/>
              </a:spcAft>
              <a:buSzPts val="3200"/>
              <a:buChar char="◦"/>
              <a:defRPr sz="4267" i="1"/>
            </a:lvl2pPr>
            <a:lvl3pPr marL="1828754" lvl="2" indent="-575719" algn="ctr" rtl="0">
              <a:spcBef>
                <a:spcPts val="0"/>
              </a:spcBef>
              <a:spcAft>
                <a:spcPts val="0"/>
              </a:spcAft>
              <a:buSzPts val="3200"/>
              <a:buChar char="◦"/>
              <a:defRPr sz="4267" i="1"/>
            </a:lvl3pPr>
            <a:lvl4pPr marL="2438339" lvl="3" indent="-575719" algn="ctr" rtl="0">
              <a:spcBef>
                <a:spcPts val="0"/>
              </a:spcBef>
              <a:spcAft>
                <a:spcPts val="0"/>
              </a:spcAft>
              <a:buSzPts val="3200"/>
              <a:buChar char="◦"/>
              <a:defRPr sz="4267" i="1"/>
            </a:lvl4pPr>
            <a:lvl5pPr marL="3047924" lvl="4" indent="-575719" algn="ctr" rtl="0">
              <a:spcBef>
                <a:spcPts val="0"/>
              </a:spcBef>
              <a:spcAft>
                <a:spcPts val="0"/>
              </a:spcAft>
              <a:buSzPts val="3200"/>
              <a:buChar char="◦"/>
              <a:defRPr sz="4267" i="1"/>
            </a:lvl5pPr>
            <a:lvl6pPr marL="3657509" lvl="5" indent="-575719" algn="ctr" rtl="0">
              <a:spcBef>
                <a:spcPts val="0"/>
              </a:spcBef>
              <a:spcAft>
                <a:spcPts val="0"/>
              </a:spcAft>
              <a:buSzPts val="3200"/>
              <a:buChar char="◦"/>
              <a:defRPr sz="4267" i="1"/>
            </a:lvl6pPr>
            <a:lvl7pPr marL="4267093" lvl="6" indent="-575719" algn="ctr" rtl="0">
              <a:spcBef>
                <a:spcPts val="0"/>
              </a:spcBef>
              <a:spcAft>
                <a:spcPts val="0"/>
              </a:spcAft>
              <a:buSzPts val="3200"/>
              <a:buChar char="◦"/>
              <a:defRPr sz="4267" i="1"/>
            </a:lvl7pPr>
            <a:lvl8pPr marL="4876678" lvl="7" indent="-575719" algn="ctr" rtl="0">
              <a:spcBef>
                <a:spcPts val="0"/>
              </a:spcBef>
              <a:spcAft>
                <a:spcPts val="0"/>
              </a:spcAft>
              <a:buSzPts val="3200"/>
              <a:buChar char="◦"/>
              <a:defRPr sz="4267" i="1"/>
            </a:lvl8pPr>
            <a:lvl9pPr marL="5486263" lvl="8" indent="-575719" algn="ctr" rtl="0">
              <a:spcBef>
                <a:spcPts val="0"/>
              </a:spcBef>
              <a:spcAft>
                <a:spcPts val="0"/>
              </a:spcAft>
              <a:buSzPts val="3200"/>
              <a:buChar char="◦"/>
              <a:defRPr sz="4267" i="1"/>
            </a:lvl9pPr>
          </a:lstStyle>
          <a:p>
            <a:endParaRPr/>
          </a:p>
        </p:txBody>
      </p:sp>
      <p:sp>
        <p:nvSpPr>
          <p:cNvPr id="29" name="Google Shape;29;p4"/>
          <p:cNvSpPr txBox="1"/>
          <p:nvPr/>
        </p:nvSpPr>
        <p:spPr>
          <a:xfrm>
            <a:off x="4791200" y="737025"/>
            <a:ext cx="2609600" cy="8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800" b="1">
                <a:solidFill>
                  <a:schemeClr val="accent5"/>
                </a:solidFill>
                <a:latin typeface="Lato"/>
                <a:ea typeface="Lato"/>
                <a:cs typeface="Lato"/>
                <a:sym typeface="Lato"/>
              </a:rPr>
              <a:t>“</a:t>
            </a:r>
            <a:endParaRPr sz="12800" b="1">
              <a:solidFill>
                <a:schemeClr val="accent5"/>
              </a:solidFill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30" name="Google Shape;30;p4"/>
          <p:cNvSpPr txBox="1">
            <a:spLocks noGrp="1"/>
          </p:cNvSpPr>
          <p:nvPr>
            <p:ph type="sldNum" idx="12"/>
          </p:nvPr>
        </p:nvSpPr>
        <p:spPr>
          <a:xfrm>
            <a:off x="11307445" y="6333135"/>
            <a:ext cx="731600" cy="5248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91222798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 + 1 column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5"/>
          <p:cNvSpPr/>
          <p:nvPr/>
        </p:nvSpPr>
        <p:spPr>
          <a:xfrm>
            <a:off x="9400759" y="-10"/>
            <a:ext cx="2792116" cy="6869811"/>
          </a:xfrm>
          <a:custGeom>
            <a:avLst/>
            <a:gdLst/>
            <a:ahLst/>
            <a:cxnLst/>
            <a:rect l="l" t="t" r="r" b="b"/>
            <a:pathLst>
              <a:path w="882650" h="2171700" extrusionOk="0">
                <a:moveTo>
                  <a:pt x="456564" y="734695"/>
                </a:moveTo>
                <a:cubicBezTo>
                  <a:pt x="456564" y="482600"/>
                  <a:pt x="417195" y="236855"/>
                  <a:pt x="342900" y="0"/>
                </a:cubicBezTo>
                <a:lnTo>
                  <a:pt x="884555" y="0"/>
                </a:lnTo>
                <a:lnTo>
                  <a:pt x="884555" y="2176780"/>
                </a:lnTo>
                <a:lnTo>
                  <a:pt x="0" y="2176780"/>
                </a:lnTo>
                <a:cubicBezTo>
                  <a:pt x="293370" y="1736090"/>
                  <a:pt x="456564" y="1248410"/>
                  <a:pt x="456564" y="734695"/>
                </a:cubicBezTo>
                <a:close/>
              </a:path>
            </a:pathLst>
          </a:custGeom>
          <a:gradFill>
            <a:gsLst>
              <a:gs pos="0">
                <a:srgbClr val="FFC486"/>
              </a:gs>
              <a:gs pos="100000">
                <a:srgbClr val="FF866B"/>
              </a:gs>
            </a:gsLst>
            <a:lin ang="5400012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3" name="Google Shape;33;p5"/>
          <p:cNvSpPr/>
          <p:nvPr/>
        </p:nvSpPr>
        <p:spPr>
          <a:xfrm>
            <a:off x="10701996" y="-10"/>
            <a:ext cx="1486451" cy="6869811"/>
          </a:xfrm>
          <a:custGeom>
            <a:avLst/>
            <a:gdLst/>
            <a:ahLst/>
            <a:cxnLst/>
            <a:rect l="l" t="t" r="r" b="b"/>
            <a:pathLst>
              <a:path w="469900" h="2171700" extrusionOk="0">
                <a:moveTo>
                  <a:pt x="254000" y="1088390"/>
                </a:moveTo>
                <a:cubicBezTo>
                  <a:pt x="254000" y="708660"/>
                  <a:pt x="165100" y="342900"/>
                  <a:pt x="0" y="0"/>
                </a:cubicBezTo>
                <a:lnTo>
                  <a:pt x="473710" y="0"/>
                </a:lnTo>
                <a:lnTo>
                  <a:pt x="473710" y="2176780"/>
                </a:lnTo>
                <a:lnTo>
                  <a:pt x="0" y="2176780"/>
                </a:lnTo>
                <a:cubicBezTo>
                  <a:pt x="164465" y="1833880"/>
                  <a:pt x="254000" y="1468120"/>
                  <a:pt x="254000" y="1088390"/>
                </a:cubicBezTo>
                <a:close/>
              </a:path>
            </a:pathLst>
          </a:custGeom>
          <a:gradFill>
            <a:gsLst>
              <a:gs pos="0">
                <a:srgbClr val="F20122">
                  <a:alpha val="51764"/>
                </a:srgbClr>
              </a:gs>
              <a:gs pos="100000">
                <a:srgbClr val="FF6A00">
                  <a:alpha val="71764"/>
                </a:srgbClr>
              </a:gs>
            </a:gsLst>
            <a:lin ang="16200038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4" name="Google Shape;34;p5"/>
          <p:cNvSpPr/>
          <p:nvPr/>
        </p:nvSpPr>
        <p:spPr>
          <a:xfrm>
            <a:off x="10053385" y="-10"/>
            <a:ext cx="2129240" cy="6869811"/>
          </a:xfrm>
          <a:custGeom>
            <a:avLst/>
            <a:gdLst/>
            <a:ahLst/>
            <a:cxnLst/>
            <a:rect l="l" t="t" r="r" b="b"/>
            <a:pathLst>
              <a:path w="673100" h="2171700" extrusionOk="0">
                <a:moveTo>
                  <a:pt x="499745" y="1505585"/>
                </a:moveTo>
                <a:cubicBezTo>
                  <a:pt x="499745" y="967105"/>
                  <a:pt x="320675" y="457200"/>
                  <a:pt x="0" y="0"/>
                </a:cubicBezTo>
                <a:lnTo>
                  <a:pt x="678814" y="0"/>
                </a:lnTo>
                <a:lnTo>
                  <a:pt x="678814" y="2176780"/>
                </a:lnTo>
                <a:lnTo>
                  <a:pt x="404495" y="2176780"/>
                </a:lnTo>
                <a:cubicBezTo>
                  <a:pt x="466725" y="1959610"/>
                  <a:pt x="499745" y="1735455"/>
                  <a:pt x="499745" y="1505585"/>
                </a:cubicBezTo>
                <a:close/>
              </a:path>
            </a:pathLst>
          </a:custGeom>
          <a:gradFill>
            <a:gsLst>
              <a:gs pos="0">
                <a:srgbClr val="FF9F00">
                  <a:alpha val="56470"/>
                </a:srgbClr>
              </a:gs>
              <a:gs pos="100000">
                <a:srgbClr val="CC0000">
                  <a:alpha val="57254"/>
                </a:srgbClr>
              </a:gs>
            </a:gsLst>
            <a:lin ang="5400012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5" name="Google Shape;35;p5"/>
          <p:cNvSpPr txBox="1">
            <a:spLocks noGrp="1"/>
          </p:cNvSpPr>
          <p:nvPr>
            <p:ph type="title"/>
          </p:nvPr>
        </p:nvSpPr>
        <p:spPr>
          <a:xfrm>
            <a:off x="983800" y="690033"/>
            <a:ext cx="8046000" cy="9924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36" name="Google Shape;36;p5"/>
          <p:cNvSpPr txBox="1">
            <a:spLocks noGrp="1"/>
          </p:cNvSpPr>
          <p:nvPr>
            <p:ph type="body" idx="1"/>
          </p:nvPr>
        </p:nvSpPr>
        <p:spPr>
          <a:xfrm>
            <a:off x="983800" y="1967600"/>
            <a:ext cx="8046000" cy="4057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507987" rtl="0">
              <a:spcBef>
                <a:spcPts val="800"/>
              </a:spcBef>
              <a:spcAft>
                <a:spcPts val="0"/>
              </a:spcAft>
              <a:buSzPts val="2400"/>
              <a:buChar char="◦"/>
              <a:defRPr/>
            </a:lvl1pPr>
            <a:lvl2pPr marL="1219170" lvl="1" indent="-507987" rtl="0">
              <a:spcBef>
                <a:spcPts val="0"/>
              </a:spcBef>
              <a:spcAft>
                <a:spcPts val="0"/>
              </a:spcAft>
              <a:buSzPts val="2400"/>
              <a:buChar char="◦"/>
              <a:defRPr/>
            </a:lvl2pPr>
            <a:lvl3pPr marL="1828754" lvl="2" indent="-507987" rtl="0">
              <a:spcBef>
                <a:spcPts val="0"/>
              </a:spcBef>
              <a:spcAft>
                <a:spcPts val="0"/>
              </a:spcAft>
              <a:buSzPts val="2400"/>
              <a:buChar char="◦"/>
              <a:defRPr/>
            </a:lvl3pPr>
            <a:lvl4pPr marL="2438339" lvl="3" indent="-507987" rtl="0">
              <a:spcBef>
                <a:spcPts val="0"/>
              </a:spcBef>
              <a:spcAft>
                <a:spcPts val="0"/>
              </a:spcAft>
              <a:buSzPts val="2400"/>
              <a:buChar char="◦"/>
              <a:defRPr/>
            </a:lvl4pPr>
            <a:lvl5pPr marL="3047924" lvl="4" indent="-507987" rtl="0">
              <a:spcBef>
                <a:spcPts val="0"/>
              </a:spcBef>
              <a:spcAft>
                <a:spcPts val="0"/>
              </a:spcAft>
              <a:buSzPts val="2400"/>
              <a:buChar char="◦"/>
              <a:defRPr/>
            </a:lvl5pPr>
            <a:lvl6pPr marL="3657509" lvl="5" indent="-507987" rtl="0">
              <a:spcBef>
                <a:spcPts val="0"/>
              </a:spcBef>
              <a:spcAft>
                <a:spcPts val="0"/>
              </a:spcAft>
              <a:buSzPts val="2400"/>
              <a:buChar char="◦"/>
              <a:defRPr/>
            </a:lvl6pPr>
            <a:lvl7pPr marL="4267093" lvl="6" indent="-507987" rtl="0">
              <a:spcBef>
                <a:spcPts val="0"/>
              </a:spcBef>
              <a:spcAft>
                <a:spcPts val="0"/>
              </a:spcAft>
              <a:buSzPts val="2400"/>
              <a:buChar char="◦"/>
              <a:defRPr/>
            </a:lvl7pPr>
            <a:lvl8pPr marL="4876678" lvl="7" indent="-507987" rtl="0">
              <a:spcBef>
                <a:spcPts val="0"/>
              </a:spcBef>
              <a:spcAft>
                <a:spcPts val="0"/>
              </a:spcAft>
              <a:buSzPts val="2400"/>
              <a:buChar char="◦"/>
              <a:defRPr/>
            </a:lvl8pPr>
            <a:lvl9pPr marL="5486263" lvl="8" indent="-507987" rtl="0">
              <a:spcBef>
                <a:spcPts val="0"/>
              </a:spcBef>
              <a:spcAft>
                <a:spcPts val="0"/>
              </a:spcAft>
              <a:buSzPts val="2400"/>
              <a:buChar char="◦"/>
              <a:defRPr/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sldNum" idx="12"/>
          </p:nvPr>
        </p:nvSpPr>
        <p:spPr>
          <a:xfrm>
            <a:off x="11307445" y="6333135"/>
            <a:ext cx="731600" cy="5248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43207296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6"/>
          <p:cNvSpPr/>
          <p:nvPr/>
        </p:nvSpPr>
        <p:spPr>
          <a:xfrm>
            <a:off x="9400759" y="-10"/>
            <a:ext cx="2792116" cy="6869811"/>
          </a:xfrm>
          <a:custGeom>
            <a:avLst/>
            <a:gdLst/>
            <a:ahLst/>
            <a:cxnLst/>
            <a:rect l="l" t="t" r="r" b="b"/>
            <a:pathLst>
              <a:path w="882650" h="2171700" extrusionOk="0">
                <a:moveTo>
                  <a:pt x="456564" y="734695"/>
                </a:moveTo>
                <a:cubicBezTo>
                  <a:pt x="456564" y="482600"/>
                  <a:pt x="417195" y="236855"/>
                  <a:pt x="342900" y="0"/>
                </a:cubicBezTo>
                <a:lnTo>
                  <a:pt x="884555" y="0"/>
                </a:lnTo>
                <a:lnTo>
                  <a:pt x="884555" y="2176780"/>
                </a:lnTo>
                <a:lnTo>
                  <a:pt x="0" y="2176780"/>
                </a:lnTo>
                <a:cubicBezTo>
                  <a:pt x="293370" y="1736090"/>
                  <a:pt x="456564" y="1248410"/>
                  <a:pt x="456564" y="734695"/>
                </a:cubicBezTo>
                <a:close/>
              </a:path>
            </a:pathLst>
          </a:custGeom>
          <a:gradFill>
            <a:gsLst>
              <a:gs pos="0">
                <a:srgbClr val="FFC486"/>
              </a:gs>
              <a:gs pos="100000">
                <a:srgbClr val="FF866B"/>
              </a:gs>
            </a:gsLst>
            <a:lin ang="5400012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0" name="Google Shape;40;p6"/>
          <p:cNvSpPr/>
          <p:nvPr/>
        </p:nvSpPr>
        <p:spPr>
          <a:xfrm>
            <a:off x="10701996" y="-10"/>
            <a:ext cx="1486451" cy="6869811"/>
          </a:xfrm>
          <a:custGeom>
            <a:avLst/>
            <a:gdLst/>
            <a:ahLst/>
            <a:cxnLst/>
            <a:rect l="l" t="t" r="r" b="b"/>
            <a:pathLst>
              <a:path w="469900" h="2171700" extrusionOk="0">
                <a:moveTo>
                  <a:pt x="254000" y="1088390"/>
                </a:moveTo>
                <a:cubicBezTo>
                  <a:pt x="254000" y="708660"/>
                  <a:pt x="165100" y="342900"/>
                  <a:pt x="0" y="0"/>
                </a:cubicBezTo>
                <a:lnTo>
                  <a:pt x="473710" y="0"/>
                </a:lnTo>
                <a:lnTo>
                  <a:pt x="473710" y="2176780"/>
                </a:lnTo>
                <a:lnTo>
                  <a:pt x="0" y="2176780"/>
                </a:lnTo>
                <a:cubicBezTo>
                  <a:pt x="164465" y="1833880"/>
                  <a:pt x="254000" y="1468120"/>
                  <a:pt x="254000" y="1088390"/>
                </a:cubicBezTo>
                <a:close/>
              </a:path>
            </a:pathLst>
          </a:custGeom>
          <a:gradFill>
            <a:gsLst>
              <a:gs pos="0">
                <a:srgbClr val="F20122">
                  <a:alpha val="51764"/>
                </a:srgbClr>
              </a:gs>
              <a:gs pos="100000">
                <a:srgbClr val="FF6A00">
                  <a:alpha val="71764"/>
                </a:srgbClr>
              </a:gs>
            </a:gsLst>
            <a:lin ang="16200038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1" name="Google Shape;41;p6"/>
          <p:cNvSpPr/>
          <p:nvPr/>
        </p:nvSpPr>
        <p:spPr>
          <a:xfrm>
            <a:off x="10053385" y="-10"/>
            <a:ext cx="2129240" cy="6869811"/>
          </a:xfrm>
          <a:custGeom>
            <a:avLst/>
            <a:gdLst/>
            <a:ahLst/>
            <a:cxnLst/>
            <a:rect l="l" t="t" r="r" b="b"/>
            <a:pathLst>
              <a:path w="673100" h="2171700" extrusionOk="0">
                <a:moveTo>
                  <a:pt x="499745" y="1505585"/>
                </a:moveTo>
                <a:cubicBezTo>
                  <a:pt x="499745" y="967105"/>
                  <a:pt x="320675" y="457200"/>
                  <a:pt x="0" y="0"/>
                </a:cubicBezTo>
                <a:lnTo>
                  <a:pt x="678814" y="0"/>
                </a:lnTo>
                <a:lnTo>
                  <a:pt x="678814" y="2176780"/>
                </a:lnTo>
                <a:lnTo>
                  <a:pt x="404495" y="2176780"/>
                </a:lnTo>
                <a:cubicBezTo>
                  <a:pt x="466725" y="1959610"/>
                  <a:pt x="499745" y="1735455"/>
                  <a:pt x="499745" y="1505585"/>
                </a:cubicBezTo>
                <a:close/>
              </a:path>
            </a:pathLst>
          </a:custGeom>
          <a:gradFill>
            <a:gsLst>
              <a:gs pos="0">
                <a:srgbClr val="FF9F00">
                  <a:alpha val="56470"/>
                </a:srgbClr>
              </a:gs>
              <a:gs pos="100000">
                <a:srgbClr val="CC0000">
                  <a:alpha val="57254"/>
                </a:srgbClr>
              </a:gs>
            </a:gsLst>
            <a:lin ang="5400012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2" name="Google Shape;42;p6"/>
          <p:cNvSpPr txBox="1">
            <a:spLocks noGrp="1"/>
          </p:cNvSpPr>
          <p:nvPr>
            <p:ph type="title"/>
          </p:nvPr>
        </p:nvSpPr>
        <p:spPr>
          <a:xfrm>
            <a:off x="983800" y="690033"/>
            <a:ext cx="8046000" cy="9924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6"/>
          <p:cNvSpPr txBox="1">
            <a:spLocks noGrp="1"/>
          </p:cNvSpPr>
          <p:nvPr>
            <p:ph type="body" idx="1"/>
          </p:nvPr>
        </p:nvSpPr>
        <p:spPr>
          <a:xfrm>
            <a:off x="983800" y="1967600"/>
            <a:ext cx="3855600" cy="3915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74121" rtl="0">
              <a:spcBef>
                <a:spcPts val="800"/>
              </a:spcBef>
              <a:spcAft>
                <a:spcPts val="0"/>
              </a:spcAft>
              <a:buSzPts val="2000"/>
              <a:buChar char="◦"/>
              <a:defRPr sz="2667"/>
            </a:lvl1pPr>
            <a:lvl2pPr marL="1219170" lvl="1" indent="-474121" rtl="0">
              <a:spcBef>
                <a:spcPts val="0"/>
              </a:spcBef>
              <a:spcAft>
                <a:spcPts val="0"/>
              </a:spcAft>
              <a:buSzPts val="2000"/>
              <a:buChar char="◦"/>
              <a:defRPr sz="2667"/>
            </a:lvl2pPr>
            <a:lvl3pPr marL="1828754" lvl="2" indent="-474121" rtl="0">
              <a:spcBef>
                <a:spcPts val="0"/>
              </a:spcBef>
              <a:spcAft>
                <a:spcPts val="0"/>
              </a:spcAft>
              <a:buSzPts val="2000"/>
              <a:buChar char="◦"/>
              <a:defRPr sz="2667"/>
            </a:lvl3pPr>
            <a:lvl4pPr marL="2438339" lvl="3" indent="-474121" rtl="0">
              <a:spcBef>
                <a:spcPts val="0"/>
              </a:spcBef>
              <a:spcAft>
                <a:spcPts val="0"/>
              </a:spcAft>
              <a:buSzPts val="2000"/>
              <a:buChar char="◦"/>
              <a:defRPr sz="2667"/>
            </a:lvl4pPr>
            <a:lvl5pPr marL="3047924" lvl="4" indent="-474121" rtl="0">
              <a:spcBef>
                <a:spcPts val="0"/>
              </a:spcBef>
              <a:spcAft>
                <a:spcPts val="0"/>
              </a:spcAft>
              <a:buSzPts val="2000"/>
              <a:buChar char="◦"/>
              <a:defRPr sz="2667"/>
            </a:lvl5pPr>
            <a:lvl6pPr marL="3657509" lvl="5" indent="-474121" rtl="0">
              <a:spcBef>
                <a:spcPts val="0"/>
              </a:spcBef>
              <a:spcAft>
                <a:spcPts val="0"/>
              </a:spcAft>
              <a:buSzPts val="2000"/>
              <a:buChar char="◦"/>
              <a:defRPr sz="2667"/>
            </a:lvl6pPr>
            <a:lvl7pPr marL="4267093" lvl="6" indent="-474121" rtl="0">
              <a:spcBef>
                <a:spcPts val="0"/>
              </a:spcBef>
              <a:spcAft>
                <a:spcPts val="0"/>
              </a:spcAft>
              <a:buSzPts val="2000"/>
              <a:buChar char="◦"/>
              <a:defRPr sz="2667"/>
            </a:lvl7pPr>
            <a:lvl8pPr marL="4876678" lvl="7" indent="-474121" rtl="0">
              <a:spcBef>
                <a:spcPts val="0"/>
              </a:spcBef>
              <a:spcAft>
                <a:spcPts val="0"/>
              </a:spcAft>
              <a:buSzPts val="2000"/>
              <a:buChar char="◦"/>
              <a:defRPr sz="2667"/>
            </a:lvl8pPr>
            <a:lvl9pPr marL="5486263" lvl="8" indent="-474121" rtl="0">
              <a:spcBef>
                <a:spcPts val="0"/>
              </a:spcBef>
              <a:spcAft>
                <a:spcPts val="0"/>
              </a:spcAft>
              <a:buSzPts val="2000"/>
              <a:buChar char="◦"/>
              <a:defRPr sz="2667"/>
            </a:lvl9pPr>
          </a:lstStyle>
          <a:p>
            <a:endParaRPr/>
          </a:p>
        </p:txBody>
      </p:sp>
      <p:sp>
        <p:nvSpPr>
          <p:cNvPr id="44" name="Google Shape;44;p6"/>
          <p:cNvSpPr txBox="1">
            <a:spLocks noGrp="1"/>
          </p:cNvSpPr>
          <p:nvPr>
            <p:ph type="body" idx="2"/>
          </p:nvPr>
        </p:nvSpPr>
        <p:spPr>
          <a:xfrm>
            <a:off x="5274639" y="1967600"/>
            <a:ext cx="3855600" cy="3915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74121" rtl="0">
              <a:spcBef>
                <a:spcPts val="800"/>
              </a:spcBef>
              <a:spcAft>
                <a:spcPts val="0"/>
              </a:spcAft>
              <a:buSzPts val="2000"/>
              <a:buChar char="◦"/>
              <a:defRPr sz="2667"/>
            </a:lvl1pPr>
            <a:lvl2pPr marL="1219170" lvl="1" indent="-474121" rtl="0">
              <a:spcBef>
                <a:spcPts val="0"/>
              </a:spcBef>
              <a:spcAft>
                <a:spcPts val="0"/>
              </a:spcAft>
              <a:buSzPts val="2000"/>
              <a:buChar char="◦"/>
              <a:defRPr sz="2667"/>
            </a:lvl2pPr>
            <a:lvl3pPr marL="1828754" lvl="2" indent="-474121" rtl="0">
              <a:spcBef>
                <a:spcPts val="0"/>
              </a:spcBef>
              <a:spcAft>
                <a:spcPts val="0"/>
              </a:spcAft>
              <a:buSzPts val="2000"/>
              <a:buChar char="◦"/>
              <a:defRPr sz="2667"/>
            </a:lvl3pPr>
            <a:lvl4pPr marL="2438339" lvl="3" indent="-474121" rtl="0">
              <a:spcBef>
                <a:spcPts val="0"/>
              </a:spcBef>
              <a:spcAft>
                <a:spcPts val="0"/>
              </a:spcAft>
              <a:buSzPts val="2000"/>
              <a:buChar char="◦"/>
              <a:defRPr sz="2667"/>
            </a:lvl4pPr>
            <a:lvl5pPr marL="3047924" lvl="4" indent="-474121" rtl="0">
              <a:spcBef>
                <a:spcPts val="0"/>
              </a:spcBef>
              <a:spcAft>
                <a:spcPts val="0"/>
              </a:spcAft>
              <a:buSzPts val="2000"/>
              <a:buChar char="◦"/>
              <a:defRPr sz="2667"/>
            </a:lvl5pPr>
            <a:lvl6pPr marL="3657509" lvl="5" indent="-474121" rtl="0">
              <a:spcBef>
                <a:spcPts val="0"/>
              </a:spcBef>
              <a:spcAft>
                <a:spcPts val="0"/>
              </a:spcAft>
              <a:buSzPts val="2000"/>
              <a:buChar char="◦"/>
              <a:defRPr sz="2667"/>
            </a:lvl6pPr>
            <a:lvl7pPr marL="4267093" lvl="6" indent="-474121" rtl="0">
              <a:spcBef>
                <a:spcPts val="0"/>
              </a:spcBef>
              <a:spcAft>
                <a:spcPts val="0"/>
              </a:spcAft>
              <a:buSzPts val="2000"/>
              <a:buChar char="◦"/>
              <a:defRPr sz="2667"/>
            </a:lvl7pPr>
            <a:lvl8pPr marL="4876678" lvl="7" indent="-474121" rtl="0">
              <a:spcBef>
                <a:spcPts val="0"/>
              </a:spcBef>
              <a:spcAft>
                <a:spcPts val="0"/>
              </a:spcAft>
              <a:buSzPts val="2000"/>
              <a:buChar char="◦"/>
              <a:defRPr sz="2667"/>
            </a:lvl8pPr>
            <a:lvl9pPr marL="5486263" lvl="8" indent="-474121" rtl="0">
              <a:spcBef>
                <a:spcPts val="0"/>
              </a:spcBef>
              <a:spcAft>
                <a:spcPts val="0"/>
              </a:spcAft>
              <a:buSzPts val="2000"/>
              <a:buChar char="◦"/>
              <a:defRPr sz="2667"/>
            </a:lvl9pPr>
          </a:lstStyle>
          <a:p>
            <a:endParaRPr/>
          </a:p>
        </p:txBody>
      </p:sp>
      <p:sp>
        <p:nvSpPr>
          <p:cNvPr id="45" name="Google Shape;45;p6"/>
          <p:cNvSpPr txBox="1">
            <a:spLocks noGrp="1"/>
          </p:cNvSpPr>
          <p:nvPr>
            <p:ph type="sldNum" idx="12"/>
          </p:nvPr>
        </p:nvSpPr>
        <p:spPr>
          <a:xfrm>
            <a:off x="11307445" y="6333135"/>
            <a:ext cx="731600" cy="5248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25758615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 + 3 columns"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Google Shape;47;p7"/>
          <p:cNvSpPr/>
          <p:nvPr/>
        </p:nvSpPr>
        <p:spPr>
          <a:xfrm>
            <a:off x="9400759" y="-10"/>
            <a:ext cx="2792116" cy="6869811"/>
          </a:xfrm>
          <a:custGeom>
            <a:avLst/>
            <a:gdLst/>
            <a:ahLst/>
            <a:cxnLst/>
            <a:rect l="l" t="t" r="r" b="b"/>
            <a:pathLst>
              <a:path w="882650" h="2171700" extrusionOk="0">
                <a:moveTo>
                  <a:pt x="456564" y="734695"/>
                </a:moveTo>
                <a:cubicBezTo>
                  <a:pt x="456564" y="482600"/>
                  <a:pt x="417195" y="236855"/>
                  <a:pt x="342900" y="0"/>
                </a:cubicBezTo>
                <a:lnTo>
                  <a:pt x="884555" y="0"/>
                </a:lnTo>
                <a:lnTo>
                  <a:pt x="884555" y="2176780"/>
                </a:lnTo>
                <a:lnTo>
                  <a:pt x="0" y="2176780"/>
                </a:lnTo>
                <a:cubicBezTo>
                  <a:pt x="293370" y="1736090"/>
                  <a:pt x="456564" y="1248410"/>
                  <a:pt x="456564" y="734695"/>
                </a:cubicBezTo>
                <a:close/>
              </a:path>
            </a:pathLst>
          </a:custGeom>
          <a:gradFill>
            <a:gsLst>
              <a:gs pos="0">
                <a:srgbClr val="FFC486"/>
              </a:gs>
              <a:gs pos="100000">
                <a:srgbClr val="FF866B"/>
              </a:gs>
            </a:gsLst>
            <a:lin ang="5400012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" name="Google Shape;48;p7"/>
          <p:cNvSpPr/>
          <p:nvPr/>
        </p:nvSpPr>
        <p:spPr>
          <a:xfrm>
            <a:off x="10701996" y="-10"/>
            <a:ext cx="1486451" cy="6869811"/>
          </a:xfrm>
          <a:custGeom>
            <a:avLst/>
            <a:gdLst/>
            <a:ahLst/>
            <a:cxnLst/>
            <a:rect l="l" t="t" r="r" b="b"/>
            <a:pathLst>
              <a:path w="469900" h="2171700" extrusionOk="0">
                <a:moveTo>
                  <a:pt x="254000" y="1088390"/>
                </a:moveTo>
                <a:cubicBezTo>
                  <a:pt x="254000" y="708660"/>
                  <a:pt x="165100" y="342900"/>
                  <a:pt x="0" y="0"/>
                </a:cubicBezTo>
                <a:lnTo>
                  <a:pt x="473710" y="0"/>
                </a:lnTo>
                <a:lnTo>
                  <a:pt x="473710" y="2176780"/>
                </a:lnTo>
                <a:lnTo>
                  <a:pt x="0" y="2176780"/>
                </a:lnTo>
                <a:cubicBezTo>
                  <a:pt x="164465" y="1833880"/>
                  <a:pt x="254000" y="1468120"/>
                  <a:pt x="254000" y="1088390"/>
                </a:cubicBezTo>
                <a:close/>
              </a:path>
            </a:pathLst>
          </a:custGeom>
          <a:gradFill>
            <a:gsLst>
              <a:gs pos="0">
                <a:srgbClr val="F20122">
                  <a:alpha val="51764"/>
                </a:srgbClr>
              </a:gs>
              <a:gs pos="100000">
                <a:srgbClr val="FF6A00">
                  <a:alpha val="71764"/>
                </a:srgbClr>
              </a:gs>
            </a:gsLst>
            <a:lin ang="16200038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9" name="Google Shape;49;p7"/>
          <p:cNvSpPr/>
          <p:nvPr/>
        </p:nvSpPr>
        <p:spPr>
          <a:xfrm>
            <a:off x="10053385" y="-10"/>
            <a:ext cx="2129240" cy="6869811"/>
          </a:xfrm>
          <a:custGeom>
            <a:avLst/>
            <a:gdLst/>
            <a:ahLst/>
            <a:cxnLst/>
            <a:rect l="l" t="t" r="r" b="b"/>
            <a:pathLst>
              <a:path w="673100" h="2171700" extrusionOk="0">
                <a:moveTo>
                  <a:pt x="499745" y="1505585"/>
                </a:moveTo>
                <a:cubicBezTo>
                  <a:pt x="499745" y="967105"/>
                  <a:pt x="320675" y="457200"/>
                  <a:pt x="0" y="0"/>
                </a:cubicBezTo>
                <a:lnTo>
                  <a:pt x="678814" y="0"/>
                </a:lnTo>
                <a:lnTo>
                  <a:pt x="678814" y="2176780"/>
                </a:lnTo>
                <a:lnTo>
                  <a:pt x="404495" y="2176780"/>
                </a:lnTo>
                <a:cubicBezTo>
                  <a:pt x="466725" y="1959610"/>
                  <a:pt x="499745" y="1735455"/>
                  <a:pt x="499745" y="1505585"/>
                </a:cubicBezTo>
                <a:close/>
              </a:path>
            </a:pathLst>
          </a:custGeom>
          <a:gradFill>
            <a:gsLst>
              <a:gs pos="0">
                <a:srgbClr val="FF9F00">
                  <a:alpha val="56470"/>
                </a:srgbClr>
              </a:gs>
              <a:gs pos="100000">
                <a:srgbClr val="CC0000">
                  <a:alpha val="57254"/>
                </a:srgbClr>
              </a:gs>
            </a:gsLst>
            <a:lin ang="5400012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0" name="Google Shape;50;p7"/>
          <p:cNvSpPr txBox="1">
            <a:spLocks noGrp="1"/>
          </p:cNvSpPr>
          <p:nvPr>
            <p:ph type="title"/>
          </p:nvPr>
        </p:nvSpPr>
        <p:spPr>
          <a:xfrm>
            <a:off x="983800" y="690033"/>
            <a:ext cx="8378800" cy="9924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7"/>
          <p:cNvSpPr txBox="1">
            <a:spLocks noGrp="1"/>
          </p:cNvSpPr>
          <p:nvPr>
            <p:ph type="body" idx="1"/>
          </p:nvPr>
        </p:nvSpPr>
        <p:spPr>
          <a:xfrm>
            <a:off x="983800" y="1967600"/>
            <a:ext cx="2536800" cy="3946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57189" rtl="0">
              <a:spcBef>
                <a:spcPts val="800"/>
              </a:spcBef>
              <a:spcAft>
                <a:spcPts val="0"/>
              </a:spcAft>
              <a:buSzPts val="1800"/>
              <a:buChar char="◦"/>
              <a:defRPr sz="2400"/>
            </a:lvl1pPr>
            <a:lvl2pPr marL="1219170" lvl="1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2pPr>
            <a:lvl3pPr marL="1828754" lvl="2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3pPr>
            <a:lvl4pPr marL="2438339" lvl="3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4pPr>
            <a:lvl5pPr marL="3047924" lvl="4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5pPr>
            <a:lvl6pPr marL="3657509" lvl="5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6pPr>
            <a:lvl7pPr marL="4267093" lvl="6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7pPr>
            <a:lvl8pPr marL="4876678" lvl="7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8pPr>
            <a:lvl9pPr marL="5486263" lvl="8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9pPr>
          </a:lstStyle>
          <a:p>
            <a:endParaRPr/>
          </a:p>
        </p:txBody>
      </p:sp>
      <p:sp>
        <p:nvSpPr>
          <p:cNvPr id="52" name="Google Shape;52;p7"/>
          <p:cNvSpPr txBox="1">
            <a:spLocks noGrp="1"/>
          </p:cNvSpPr>
          <p:nvPr>
            <p:ph type="body" idx="2"/>
          </p:nvPr>
        </p:nvSpPr>
        <p:spPr>
          <a:xfrm>
            <a:off x="3904816" y="1967600"/>
            <a:ext cx="2536800" cy="3946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57189" rtl="0">
              <a:spcBef>
                <a:spcPts val="800"/>
              </a:spcBef>
              <a:spcAft>
                <a:spcPts val="0"/>
              </a:spcAft>
              <a:buSzPts val="1800"/>
              <a:buChar char="◦"/>
              <a:defRPr sz="2400"/>
            </a:lvl1pPr>
            <a:lvl2pPr marL="1219170" lvl="1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2pPr>
            <a:lvl3pPr marL="1828754" lvl="2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3pPr>
            <a:lvl4pPr marL="2438339" lvl="3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4pPr>
            <a:lvl5pPr marL="3047924" lvl="4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5pPr>
            <a:lvl6pPr marL="3657509" lvl="5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6pPr>
            <a:lvl7pPr marL="4267093" lvl="6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7pPr>
            <a:lvl8pPr marL="4876678" lvl="7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8pPr>
            <a:lvl9pPr marL="5486263" lvl="8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9pPr>
          </a:lstStyle>
          <a:p>
            <a:endParaRPr/>
          </a:p>
        </p:txBody>
      </p:sp>
      <p:sp>
        <p:nvSpPr>
          <p:cNvPr id="53" name="Google Shape;53;p7"/>
          <p:cNvSpPr txBox="1">
            <a:spLocks noGrp="1"/>
          </p:cNvSpPr>
          <p:nvPr>
            <p:ph type="body" idx="3"/>
          </p:nvPr>
        </p:nvSpPr>
        <p:spPr>
          <a:xfrm>
            <a:off x="6825832" y="1967600"/>
            <a:ext cx="2536800" cy="3946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57189" rtl="0">
              <a:spcBef>
                <a:spcPts val="800"/>
              </a:spcBef>
              <a:spcAft>
                <a:spcPts val="0"/>
              </a:spcAft>
              <a:buSzPts val="1800"/>
              <a:buChar char="◦"/>
              <a:defRPr sz="2400"/>
            </a:lvl1pPr>
            <a:lvl2pPr marL="1219170" lvl="1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2pPr>
            <a:lvl3pPr marL="1828754" lvl="2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3pPr>
            <a:lvl4pPr marL="2438339" lvl="3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4pPr>
            <a:lvl5pPr marL="3047924" lvl="4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5pPr>
            <a:lvl6pPr marL="3657509" lvl="5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6pPr>
            <a:lvl7pPr marL="4267093" lvl="6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7pPr>
            <a:lvl8pPr marL="4876678" lvl="7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8pPr>
            <a:lvl9pPr marL="5486263" lvl="8" indent="-457189" rtl="0">
              <a:spcBef>
                <a:spcPts val="0"/>
              </a:spcBef>
              <a:spcAft>
                <a:spcPts val="0"/>
              </a:spcAft>
              <a:buSzPts val="1800"/>
              <a:buChar char="◦"/>
              <a:defRPr sz="2400"/>
            </a:lvl9pPr>
          </a:lstStyle>
          <a:p>
            <a:endParaRPr/>
          </a:p>
        </p:txBody>
      </p:sp>
      <p:sp>
        <p:nvSpPr>
          <p:cNvPr id="54" name="Google Shape;54;p7"/>
          <p:cNvSpPr txBox="1">
            <a:spLocks noGrp="1"/>
          </p:cNvSpPr>
          <p:nvPr>
            <p:ph type="sldNum" idx="12"/>
          </p:nvPr>
        </p:nvSpPr>
        <p:spPr>
          <a:xfrm>
            <a:off x="11307445" y="6333135"/>
            <a:ext cx="731600" cy="5248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6358868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8"/>
          <p:cNvSpPr/>
          <p:nvPr/>
        </p:nvSpPr>
        <p:spPr>
          <a:xfrm>
            <a:off x="9400759" y="-10"/>
            <a:ext cx="2792116" cy="6869811"/>
          </a:xfrm>
          <a:custGeom>
            <a:avLst/>
            <a:gdLst/>
            <a:ahLst/>
            <a:cxnLst/>
            <a:rect l="l" t="t" r="r" b="b"/>
            <a:pathLst>
              <a:path w="882650" h="2171700" extrusionOk="0">
                <a:moveTo>
                  <a:pt x="456564" y="734695"/>
                </a:moveTo>
                <a:cubicBezTo>
                  <a:pt x="456564" y="482600"/>
                  <a:pt x="417195" y="236855"/>
                  <a:pt x="342900" y="0"/>
                </a:cubicBezTo>
                <a:lnTo>
                  <a:pt x="884555" y="0"/>
                </a:lnTo>
                <a:lnTo>
                  <a:pt x="884555" y="2176780"/>
                </a:lnTo>
                <a:lnTo>
                  <a:pt x="0" y="2176780"/>
                </a:lnTo>
                <a:cubicBezTo>
                  <a:pt x="293370" y="1736090"/>
                  <a:pt x="456564" y="1248410"/>
                  <a:pt x="456564" y="734695"/>
                </a:cubicBezTo>
                <a:close/>
              </a:path>
            </a:pathLst>
          </a:custGeom>
          <a:gradFill>
            <a:gsLst>
              <a:gs pos="0">
                <a:srgbClr val="FFC486"/>
              </a:gs>
              <a:gs pos="100000">
                <a:srgbClr val="FF866B"/>
              </a:gs>
            </a:gsLst>
            <a:lin ang="5400012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7" name="Google Shape;57;p8"/>
          <p:cNvSpPr/>
          <p:nvPr/>
        </p:nvSpPr>
        <p:spPr>
          <a:xfrm>
            <a:off x="10701996" y="-10"/>
            <a:ext cx="1486451" cy="6869811"/>
          </a:xfrm>
          <a:custGeom>
            <a:avLst/>
            <a:gdLst/>
            <a:ahLst/>
            <a:cxnLst/>
            <a:rect l="l" t="t" r="r" b="b"/>
            <a:pathLst>
              <a:path w="469900" h="2171700" extrusionOk="0">
                <a:moveTo>
                  <a:pt x="254000" y="1088390"/>
                </a:moveTo>
                <a:cubicBezTo>
                  <a:pt x="254000" y="708660"/>
                  <a:pt x="165100" y="342900"/>
                  <a:pt x="0" y="0"/>
                </a:cubicBezTo>
                <a:lnTo>
                  <a:pt x="473710" y="0"/>
                </a:lnTo>
                <a:lnTo>
                  <a:pt x="473710" y="2176780"/>
                </a:lnTo>
                <a:lnTo>
                  <a:pt x="0" y="2176780"/>
                </a:lnTo>
                <a:cubicBezTo>
                  <a:pt x="164465" y="1833880"/>
                  <a:pt x="254000" y="1468120"/>
                  <a:pt x="254000" y="1088390"/>
                </a:cubicBezTo>
                <a:close/>
              </a:path>
            </a:pathLst>
          </a:custGeom>
          <a:gradFill>
            <a:gsLst>
              <a:gs pos="0">
                <a:srgbClr val="F20122">
                  <a:alpha val="51764"/>
                </a:srgbClr>
              </a:gs>
              <a:gs pos="100000">
                <a:srgbClr val="FF6A00">
                  <a:alpha val="71764"/>
                </a:srgbClr>
              </a:gs>
            </a:gsLst>
            <a:lin ang="16200038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8" name="Google Shape;58;p8"/>
          <p:cNvSpPr/>
          <p:nvPr/>
        </p:nvSpPr>
        <p:spPr>
          <a:xfrm>
            <a:off x="10053385" y="-10"/>
            <a:ext cx="2129240" cy="6869811"/>
          </a:xfrm>
          <a:custGeom>
            <a:avLst/>
            <a:gdLst/>
            <a:ahLst/>
            <a:cxnLst/>
            <a:rect l="l" t="t" r="r" b="b"/>
            <a:pathLst>
              <a:path w="673100" h="2171700" extrusionOk="0">
                <a:moveTo>
                  <a:pt x="499745" y="1505585"/>
                </a:moveTo>
                <a:cubicBezTo>
                  <a:pt x="499745" y="967105"/>
                  <a:pt x="320675" y="457200"/>
                  <a:pt x="0" y="0"/>
                </a:cubicBezTo>
                <a:lnTo>
                  <a:pt x="678814" y="0"/>
                </a:lnTo>
                <a:lnTo>
                  <a:pt x="678814" y="2176780"/>
                </a:lnTo>
                <a:lnTo>
                  <a:pt x="404495" y="2176780"/>
                </a:lnTo>
                <a:cubicBezTo>
                  <a:pt x="466725" y="1959610"/>
                  <a:pt x="499745" y="1735455"/>
                  <a:pt x="499745" y="1505585"/>
                </a:cubicBezTo>
                <a:close/>
              </a:path>
            </a:pathLst>
          </a:custGeom>
          <a:gradFill>
            <a:gsLst>
              <a:gs pos="0">
                <a:srgbClr val="FF9F00">
                  <a:alpha val="56470"/>
                </a:srgbClr>
              </a:gs>
              <a:gs pos="100000">
                <a:srgbClr val="CC0000">
                  <a:alpha val="57254"/>
                </a:srgbClr>
              </a:gs>
            </a:gsLst>
            <a:lin ang="5400012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9" name="Google Shape;59;p8"/>
          <p:cNvSpPr txBox="1">
            <a:spLocks noGrp="1"/>
          </p:cNvSpPr>
          <p:nvPr>
            <p:ph type="title"/>
          </p:nvPr>
        </p:nvSpPr>
        <p:spPr>
          <a:xfrm>
            <a:off x="983800" y="690033"/>
            <a:ext cx="8046000" cy="9924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8"/>
          <p:cNvSpPr txBox="1">
            <a:spLocks noGrp="1"/>
          </p:cNvSpPr>
          <p:nvPr>
            <p:ph type="sldNum" idx="12"/>
          </p:nvPr>
        </p:nvSpPr>
        <p:spPr>
          <a:xfrm>
            <a:off x="11307445" y="6333135"/>
            <a:ext cx="731600" cy="5248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1068305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9"/>
          <p:cNvSpPr/>
          <p:nvPr/>
        </p:nvSpPr>
        <p:spPr>
          <a:xfrm>
            <a:off x="9400759" y="-10"/>
            <a:ext cx="2792116" cy="6869811"/>
          </a:xfrm>
          <a:custGeom>
            <a:avLst/>
            <a:gdLst/>
            <a:ahLst/>
            <a:cxnLst/>
            <a:rect l="l" t="t" r="r" b="b"/>
            <a:pathLst>
              <a:path w="882650" h="2171700" extrusionOk="0">
                <a:moveTo>
                  <a:pt x="456564" y="734695"/>
                </a:moveTo>
                <a:cubicBezTo>
                  <a:pt x="456564" y="482600"/>
                  <a:pt x="417195" y="236855"/>
                  <a:pt x="342900" y="0"/>
                </a:cubicBezTo>
                <a:lnTo>
                  <a:pt x="884555" y="0"/>
                </a:lnTo>
                <a:lnTo>
                  <a:pt x="884555" y="2176780"/>
                </a:lnTo>
                <a:lnTo>
                  <a:pt x="0" y="2176780"/>
                </a:lnTo>
                <a:cubicBezTo>
                  <a:pt x="293370" y="1736090"/>
                  <a:pt x="456564" y="1248410"/>
                  <a:pt x="456564" y="734695"/>
                </a:cubicBezTo>
                <a:close/>
              </a:path>
            </a:pathLst>
          </a:custGeom>
          <a:gradFill>
            <a:gsLst>
              <a:gs pos="0">
                <a:srgbClr val="FFC486"/>
              </a:gs>
              <a:gs pos="100000">
                <a:srgbClr val="FF866B"/>
              </a:gs>
            </a:gsLst>
            <a:lin ang="5400012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" name="Google Shape;63;p9"/>
          <p:cNvSpPr/>
          <p:nvPr/>
        </p:nvSpPr>
        <p:spPr>
          <a:xfrm>
            <a:off x="10701996" y="-10"/>
            <a:ext cx="1486451" cy="6869811"/>
          </a:xfrm>
          <a:custGeom>
            <a:avLst/>
            <a:gdLst/>
            <a:ahLst/>
            <a:cxnLst/>
            <a:rect l="l" t="t" r="r" b="b"/>
            <a:pathLst>
              <a:path w="469900" h="2171700" extrusionOk="0">
                <a:moveTo>
                  <a:pt x="254000" y="1088390"/>
                </a:moveTo>
                <a:cubicBezTo>
                  <a:pt x="254000" y="708660"/>
                  <a:pt x="165100" y="342900"/>
                  <a:pt x="0" y="0"/>
                </a:cubicBezTo>
                <a:lnTo>
                  <a:pt x="473710" y="0"/>
                </a:lnTo>
                <a:lnTo>
                  <a:pt x="473710" y="2176780"/>
                </a:lnTo>
                <a:lnTo>
                  <a:pt x="0" y="2176780"/>
                </a:lnTo>
                <a:cubicBezTo>
                  <a:pt x="164465" y="1833880"/>
                  <a:pt x="254000" y="1468120"/>
                  <a:pt x="254000" y="1088390"/>
                </a:cubicBezTo>
                <a:close/>
              </a:path>
            </a:pathLst>
          </a:custGeom>
          <a:gradFill>
            <a:gsLst>
              <a:gs pos="0">
                <a:srgbClr val="F20122">
                  <a:alpha val="51764"/>
                </a:srgbClr>
              </a:gs>
              <a:gs pos="100000">
                <a:srgbClr val="FF6A00">
                  <a:alpha val="71764"/>
                </a:srgbClr>
              </a:gs>
            </a:gsLst>
            <a:lin ang="16200038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4" name="Google Shape;64;p9"/>
          <p:cNvSpPr/>
          <p:nvPr/>
        </p:nvSpPr>
        <p:spPr>
          <a:xfrm>
            <a:off x="10053385" y="-10"/>
            <a:ext cx="2129240" cy="6869811"/>
          </a:xfrm>
          <a:custGeom>
            <a:avLst/>
            <a:gdLst/>
            <a:ahLst/>
            <a:cxnLst/>
            <a:rect l="l" t="t" r="r" b="b"/>
            <a:pathLst>
              <a:path w="673100" h="2171700" extrusionOk="0">
                <a:moveTo>
                  <a:pt x="499745" y="1505585"/>
                </a:moveTo>
                <a:cubicBezTo>
                  <a:pt x="499745" y="967105"/>
                  <a:pt x="320675" y="457200"/>
                  <a:pt x="0" y="0"/>
                </a:cubicBezTo>
                <a:lnTo>
                  <a:pt x="678814" y="0"/>
                </a:lnTo>
                <a:lnTo>
                  <a:pt x="678814" y="2176780"/>
                </a:lnTo>
                <a:lnTo>
                  <a:pt x="404495" y="2176780"/>
                </a:lnTo>
                <a:cubicBezTo>
                  <a:pt x="466725" y="1959610"/>
                  <a:pt x="499745" y="1735455"/>
                  <a:pt x="499745" y="1505585"/>
                </a:cubicBezTo>
                <a:close/>
              </a:path>
            </a:pathLst>
          </a:custGeom>
          <a:gradFill>
            <a:gsLst>
              <a:gs pos="0">
                <a:srgbClr val="FF9F00">
                  <a:alpha val="56470"/>
                </a:srgbClr>
              </a:gs>
              <a:gs pos="100000">
                <a:srgbClr val="CC0000">
                  <a:alpha val="57254"/>
                </a:srgbClr>
              </a:gs>
            </a:gsLst>
            <a:lin ang="5400012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" name="Google Shape;65;p9"/>
          <p:cNvSpPr txBox="1">
            <a:spLocks noGrp="1"/>
          </p:cNvSpPr>
          <p:nvPr>
            <p:ph type="body" idx="1"/>
          </p:nvPr>
        </p:nvSpPr>
        <p:spPr>
          <a:xfrm>
            <a:off x="983800" y="5875067"/>
            <a:ext cx="8315200" cy="692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304792" rtl="0">
              <a:spcBef>
                <a:spcPts val="480"/>
              </a:spcBef>
              <a:spcAft>
                <a:spcPts val="0"/>
              </a:spcAft>
              <a:buClr>
                <a:schemeClr val="accent5"/>
              </a:buClr>
              <a:buSzPts val="1800"/>
              <a:buNone/>
              <a:defRPr sz="2400">
                <a:solidFill>
                  <a:schemeClr val="accent5"/>
                </a:solidFill>
              </a:defRPr>
            </a:lvl1pPr>
          </a:lstStyle>
          <a:p>
            <a:endParaRPr/>
          </a:p>
        </p:txBody>
      </p:sp>
      <p:sp>
        <p:nvSpPr>
          <p:cNvPr id="66" name="Google Shape;66;p9"/>
          <p:cNvSpPr txBox="1">
            <a:spLocks noGrp="1"/>
          </p:cNvSpPr>
          <p:nvPr>
            <p:ph type="sldNum" idx="12"/>
          </p:nvPr>
        </p:nvSpPr>
        <p:spPr>
          <a:xfrm>
            <a:off x="11307445" y="6333135"/>
            <a:ext cx="731600" cy="5248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3459407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bottom waves">
  <p:cSld name="Blank bottom waves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Google Shape;73;p11"/>
          <p:cNvGrpSpPr/>
          <p:nvPr/>
        </p:nvGrpSpPr>
        <p:grpSpPr>
          <a:xfrm>
            <a:off x="-16917" y="4780431"/>
            <a:ext cx="12207799" cy="2076000"/>
            <a:chOff x="1669785" y="210240"/>
            <a:chExt cx="3861435" cy="1568450"/>
          </a:xfrm>
        </p:grpSpPr>
        <p:sp>
          <p:nvSpPr>
            <p:cNvPr id="74" name="Google Shape;74;p11"/>
            <p:cNvSpPr/>
            <p:nvPr/>
          </p:nvSpPr>
          <p:spPr>
            <a:xfrm>
              <a:off x="1669785" y="210240"/>
              <a:ext cx="3860800" cy="1568450"/>
            </a:xfrm>
            <a:custGeom>
              <a:avLst/>
              <a:gdLst/>
              <a:ahLst/>
              <a:cxnLst/>
              <a:rect l="l" t="t" r="r" b="b"/>
              <a:pathLst>
                <a:path w="3860800" h="1568450" extrusionOk="0">
                  <a:moveTo>
                    <a:pt x="1304290" y="810260"/>
                  </a:moveTo>
                  <a:cubicBezTo>
                    <a:pt x="857250" y="810260"/>
                    <a:pt x="421005" y="740410"/>
                    <a:pt x="0" y="608330"/>
                  </a:cubicBezTo>
                  <a:lnTo>
                    <a:pt x="0" y="1570355"/>
                  </a:lnTo>
                  <a:lnTo>
                    <a:pt x="3864610" y="1570355"/>
                  </a:lnTo>
                  <a:lnTo>
                    <a:pt x="3864610" y="0"/>
                  </a:lnTo>
                  <a:cubicBezTo>
                    <a:pt x="3082290" y="520700"/>
                    <a:pt x="2216150" y="810260"/>
                    <a:pt x="1304290" y="810260"/>
                  </a:cubicBezTo>
                  <a:close/>
                </a:path>
              </a:pathLst>
            </a:custGeom>
            <a:gradFill>
              <a:gsLst>
                <a:gs pos="0">
                  <a:srgbClr val="FFC486"/>
                </a:gs>
                <a:gs pos="100000">
                  <a:srgbClr val="FF866B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5" name="Google Shape;75;p11"/>
            <p:cNvSpPr/>
            <p:nvPr/>
          </p:nvSpPr>
          <p:spPr>
            <a:xfrm>
              <a:off x="1669785" y="939220"/>
              <a:ext cx="3860800" cy="838200"/>
            </a:xfrm>
            <a:custGeom>
              <a:avLst/>
              <a:gdLst/>
              <a:ahLst/>
              <a:cxnLst/>
              <a:rect l="l" t="t" r="r" b="b"/>
              <a:pathLst>
                <a:path w="3860800" h="838200" extrusionOk="0">
                  <a:moveTo>
                    <a:pt x="1932305" y="451485"/>
                  </a:moveTo>
                  <a:cubicBezTo>
                    <a:pt x="1258570" y="451485"/>
                    <a:pt x="608965" y="293370"/>
                    <a:pt x="0" y="0"/>
                  </a:cubicBezTo>
                  <a:lnTo>
                    <a:pt x="0" y="840740"/>
                  </a:lnTo>
                  <a:lnTo>
                    <a:pt x="3864610" y="840740"/>
                  </a:lnTo>
                  <a:lnTo>
                    <a:pt x="3864610" y="635"/>
                  </a:lnTo>
                  <a:cubicBezTo>
                    <a:pt x="3255645" y="293370"/>
                    <a:pt x="2606675" y="451485"/>
                    <a:pt x="1932305" y="451485"/>
                  </a:cubicBezTo>
                  <a:close/>
                </a:path>
              </a:pathLst>
            </a:custGeom>
            <a:gradFill>
              <a:gsLst>
                <a:gs pos="0">
                  <a:srgbClr val="F20122">
                    <a:alpha val="51764"/>
                  </a:srgbClr>
                </a:gs>
                <a:gs pos="100000">
                  <a:srgbClr val="FF6A00">
                    <a:alpha val="71764"/>
                  </a:srgbClr>
                </a:gs>
              </a:gsLst>
              <a:lin ang="1080140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6" name="Google Shape;76;p11"/>
            <p:cNvSpPr/>
            <p:nvPr/>
          </p:nvSpPr>
          <p:spPr>
            <a:xfrm>
              <a:off x="1670420" y="576000"/>
              <a:ext cx="3860800" cy="1200150"/>
            </a:xfrm>
            <a:custGeom>
              <a:avLst/>
              <a:gdLst/>
              <a:ahLst/>
              <a:cxnLst/>
              <a:rect l="l" t="t" r="r" b="b"/>
              <a:pathLst>
                <a:path w="3860800" h="1200150" extrusionOk="0">
                  <a:moveTo>
                    <a:pt x="2672715" y="887095"/>
                  </a:moveTo>
                  <a:cubicBezTo>
                    <a:pt x="1717040" y="887095"/>
                    <a:pt x="811530" y="568960"/>
                    <a:pt x="0" y="0"/>
                  </a:cubicBezTo>
                  <a:lnTo>
                    <a:pt x="0" y="1204595"/>
                  </a:lnTo>
                  <a:lnTo>
                    <a:pt x="3864610" y="1204595"/>
                  </a:lnTo>
                  <a:lnTo>
                    <a:pt x="3864610" y="718820"/>
                  </a:lnTo>
                  <a:cubicBezTo>
                    <a:pt x="3478530" y="829310"/>
                    <a:pt x="3079750" y="887095"/>
                    <a:pt x="2672715" y="887095"/>
                  </a:cubicBezTo>
                  <a:close/>
                </a:path>
              </a:pathLst>
            </a:custGeom>
            <a:gradFill>
              <a:gsLst>
                <a:gs pos="0">
                  <a:srgbClr val="FF9F00">
                    <a:alpha val="56470"/>
                  </a:srgbClr>
                </a:gs>
                <a:gs pos="100000">
                  <a:srgbClr val="CC0000">
                    <a:alpha val="57254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77" name="Google Shape;77;p11"/>
          <p:cNvSpPr txBox="1">
            <a:spLocks noGrp="1"/>
          </p:cNvSpPr>
          <p:nvPr>
            <p:ph type="sldNum" idx="12"/>
          </p:nvPr>
        </p:nvSpPr>
        <p:spPr>
          <a:xfrm>
            <a:off x="11307445" y="6333135"/>
            <a:ext cx="731600" cy="5248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33460220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1 Title">
  <p:cSld name="001 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title"/>
          </p:nvPr>
        </p:nvSpPr>
        <p:spPr>
          <a:xfrm>
            <a:off x="2569100" y="2794400"/>
            <a:ext cx="6440400" cy="1230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7500"/>
              <a:buNone/>
              <a:defRPr sz="7500"/>
            </a:lvl1pPr>
            <a:lvl2pPr lvl="1">
              <a:spcBef>
                <a:spcPts val="0"/>
              </a:spcBef>
              <a:spcAft>
                <a:spcPts val="0"/>
              </a:spcAft>
              <a:buSzPts val="7500"/>
              <a:buNone/>
              <a:defRPr sz="7500"/>
            </a:lvl2pPr>
            <a:lvl3pPr lvl="2">
              <a:spcBef>
                <a:spcPts val="0"/>
              </a:spcBef>
              <a:spcAft>
                <a:spcPts val="0"/>
              </a:spcAft>
              <a:buSzPts val="7500"/>
              <a:buNone/>
              <a:defRPr sz="7500"/>
            </a:lvl3pPr>
            <a:lvl4pPr lvl="3">
              <a:spcBef>
                <a:spcPts val="0"/>
              </a:spcBef>
              <a:spcAft>
                <a:spcPts val="0"/>
              </a:spcAft>
              <a:buSzPts val="7500"/>
              <a:buNone/>
              <a:defRPr sz="7500"/>
            </a:lvl4pPr>
            <a:lvl5pPr lvl="4">
              <a:spcBef>
                <a:spcPts val="0"/>
              </a:spcBef>
              <a:spcAft>
                <a:spcPts val="0"/>
              </a:spcAft>
              <a:buSzPts val="7500"/>
              <a:buNone/>
              <a:defRPr sz="7500"/>
            </a:lvl5pPr>
            <a:lvl6pPr lvl="5">
              <a:spcBef>
                <a:spcPts val="0"/>
              </a:spcBef>
              <a:spcAft>
                <a:spcPts val="0"/>
              </a:spcAft>
              <a:buSzPts val="7500"/>
              <a:buNone/>
              <a:defRPr sz="7500"/>
            </a:lvl6pPr>
            <a:lvl7pPr lvl="6">
              <a:spcBef>
                <a:spcPts val="0"/>
              </a:spcBef>
              <a:spcAft>
                <a:spcPts val="0"/>
              </a:spcAft>
              <a:buSzPts val="7500"/>
              <a:buNone/>
              <a:defRPr sz="7500"/>
            </a:lvl7pPr>
            <a:lvl8pPr lvl="7">
              <a:spcBef>
                <a:spcPts val="0"/>
              </a:spcBef>
              <a:spcAft>
                <a:spcPts val="0"/>
              </a:spcAft>
              <a:buSzPts val="7500"/>
              <a:buNone/>
              <a:defRPr sz="7500"/>
            </a:lvl8pPr>
            <a:lvl9pPr lvl="8">
              <a:spcBef>
                <a:spcPts val="0"/>
              </a:spcBef>
              <a:spcAft>
                <a:spcPts val="0"/>
              </a:spcAft>
              <a:buSzPts val="7500"/>
              <a:buNone/>
              <a:defRPr sz="75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2569100" y="4526426"/>
            <a:ext cx="6440400" cy="717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900"/>
              <a:buNone/>
              <a:defRPr/>
            </a:lvl1pPr>
            <a:lvl2pPr lvl="1" algn="ctr">
              <a:spcBef>
                <a:spcPts val="2100"/>
              </a:spcBef>
              <a:spcAft>
                <a:spcPts val="0"/>
              </a:spcAft>
              <a:buSzPts val="1900"/>
              <a:buNone/>
              <a:defRPr/>
            </a:lvl2pPr>
            <a:lvl3pPr lvl="2" algn="ctr">
              <a:spcBef>
                <a:spcPts val="2100"/>
              </a:spcBef>
              <a:spcAft>
                <a:spcPts val="0"/>
              </a:spcAft>
              <a:buSzPts val="1900"/>
              <a:buNone/>
              <a:defRPr/>
            </a:lvl3pPr>
            <a:lvl4pPr lvl="3" algn="ctr">
              <a:spcBef>
                <a:spcPts val="2100"/>
              </a:spcBef>
              <a:spcAft>
                <a:spcPts val="0"/>
              </a:spcAft>
              <a:buSzPts val="1900"/>
              <a:buNone/>
              <a:defRPr/>
            </a:lvl4pPr>
            <a:lvl5pPr lvl="4" algn="ctr">
              <a:spcBef>
                <a:spcPts val="2100"/>
              </a:spcBef>
              <a:spcAft>
                <a:spcPts val="0"/>
              </a:spcAft>
              <a:buSzPts val="1900"/>
              <a:buNone/>
              <a:defRPr/>
            </a:lvl5pPr>
            <a:lvl6pPr lvl="5" algn="ctr">
              <a:spcBef>
                <a:spcPts val="2100"/>
              </a:spcBef>
              <a:spcAft>
                <a:spcPts val="0"/>
              </a:spcAft>
              <a:buSzPts val="1900"/>
              <a:buNone/>
              <a:defRPr/>
            </a:lvl6pPr>
            <a:lvl7pPr lvl="6" algn="ctr">
              <a:spcBef>
                <a:spcPts val="2100"/>
              </a:spcBef>
              <a:spcAft>
                <a:spcPts val="0"/>
              </a:spcAft>
              <a:buSzPts val="1900"/>
              <a:buNone/>
              <a:defRPr/>
            </a:lvl7pPr>
            <a:lvl8pPr lvl="7" algn="ctr">
              <a:spcBef>
                <a:spcPts val="2100"/>
              </a:spcBef>
              <a:spcAft>
                <a:spcPts val="0"/>
              </a:spcAft>
              <a:buSzPts val="1900"/>
              <a:buNone/>
              <a:defRPr/>
            </a:lvl8pPr>
            <a:lvl9pPr lvl="8" algn="ctr">
              <a:spcBef>
                <a:spcPts val="2100"/>
              </a:spcBef>
              <a:spcAft>
                <a:spcPts val="2100"/>
              </a:spcAft>
              <a:buSzPts val="1900"/>
              <a:buNone/>
              <a:defRPr/>
            </a:lvl9pPr>
          </a:lstStyle>
          <a:p>
            <a:endParaRPr/>
          </a:p>
        </p:txBody>
      </p:sp>
      <p:grpSp>
        <p:nvGrpSpPr>
          <p:cNvPr id="12" name="Google Shape;12;p2"/>
          <p:cNvGrpSpPr/>
          <p:nvPr/>
        </p:nvGrpSpPr>
        <p:grpSpPr>
          <a:xfrm>
            <a:off x="537199" y="1092214"/>
            <a:ext cx="2031892" cy="1955087"/>
            <a:chOff x="3280399" y="1549413"/>
            <a:chExt cx="2031892" cy="1955086"/>
          </a:xfrm>
        </p:grpSpPr>
        <p:sp>
          <p:nvSpPr>
            <p:cNvPr id="13" name="Google Shape;13;p2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5" name="Google Shape;15;p2"/>
          <p:cNvGrpSpPr/>
          <p:nvPr/>
        </p:nvGrpSpPr>
        <p:grpSpPr>
          <a:xfrm rot="-3955584">
            <a:off x="3264810" y="264423"/>
            <a:ext cx="1243615" cy="1335912"/>
            <a:chOff x="8856484" y="896431"/>
            <a:chExt cx="1243644" cy="1335945"/>
          </a:xfrm>
        </p:grpSpPr>
        <p:sp>
          <p:nvSpPr>
            <p:cNvPr id="16" name="Google Shape;16;p2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7" name="Google Shape;17;p2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18" name="Google Shape;18;p2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20" name="Google Shape;20;p2"/>
          <p:cNvSpPr/>
          <p:nvPr/>
        </p:nvSpPr>
        <p:spPr>
          <a:xfrm rot="-10688313" flipH="1">
            <a:off x="-18662" y="-48681"/>
            <a:ext cx="3039155" cy="1336789"/>
          </a:xfrm>
          <a:custGeom>
            <a:avLst/>
            <a:gdLst/>
            <a:ahLst/>
            <a:cxnLst/>
            <a:rect l="l" t="t" r="r" b="b"/>
            <a:pathLst>
              <a:path w="3037550" h="1336084" extrusionOk="0">
                <a:moveTo>
                  <a:pt x="0" y="1239026"/>
                </a:moveTo>
                <a:lnTo>
                  <a:pt x="3037550" y="1336084"/>
                </a:lnTo>
                <a:lnTo>
                  <a:pt x="39591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ffectLst>
            <a:outerShdw blurRad="76200" dist="63500" dir="2700000" algn="t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21;p2"/>
          <p:cNvSpPr/>
          <p:nvPr/>
        </p:nvSpPr>
        <p:spPr>
          <a:xfrm rot="-10688313" flipH="1">
            <a:off x="-16476" y="-42984"/>
            <a:ext cx="2683339" cy="1180283"/>
          </a:xfrm>
          <a:custGeom>
            <a:avLst/>
            <a:gdLst/>
            <a:ahLst/>
            <a:cxnLst/>
            <a:rect l="l" t="t" r="r" b="b"/>
            <a:pathLst>
              <a:path w="2681922" h="1179659" extrusionOk="0">
                <a:moveTo>
                  <a:pt x="0" y="1093964"/>
                </a:moveTo>
                <a:lnTo>
                  <a:pt x="2681922" y="1179659"/>
                </a:lnTo>
                <a:lnTo>
                  <a:pt x="34955" y="0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47000">
                <a:schemeClr val="accent1"/>
              </a:gs>
              <a:gs pos="100000">
                <a:schemeClr val="accent2"/>
              </a:gs>
            </a:gsLst>
            <a:lin ang="10800025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" name="Google Shape;22;p2"/>
          <p:cNvSpPr/>
          <p:nvPr/>
        </p:nvSpPr>
        <p:spPr>
          <a:xfrm rot="508449" flipH="1">
            <a:off x="8945562" y="5273934"/>
            <a:ext cx="3342711" cy="1623199"/>
          </a:xfrm>
          <a:custGeom>
            <a:avLst/>
            <a:gdLst/>
            <a:ahLst/>
            <a:cxnLst/>
            <a:rect l="l" t="t" r="r" b="b"/>
            <a:pathLst>
              <a:path w="3339612" h="1621695" extrusionOk="0">
                <a:moveTo>
                  <a:pt x="199797" y="0"/>
                </a:moveTo>
                <a:lnTo>
                  <a:pt x="0" y="1343526"/>
                </a:lnTo>
                <a:lnTo>
                  <a:pt x="1870536" y="1621695"/>
                </a:lnTo>
                <a:lnTo>
                  <a:pt x="3238346" y="1500663"/>
                </a:lnTo>
                <a:lnTo>
                  <a:pt x="3339612" y="1399304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ffectLst>
            <a:outerShdw blurRad="76200" dist="63500" dir="2700000" algn="t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" name="Google Shape;23;p2"/>
          <p:cNvSpPr/>
          <p:nvPr/>
        </p:nvSpPr>
        <p:spPr>
          <a:xfrm rot="508449" flipH="1">
            <a:off x="9039060" y="5418846"/>
            <a:ext cx="3236221" cy="1516167"/>
          </a:xfrm>
          <a:custGeom>
            <a:avLst/>
            <a:gdLst/>
            <a:ahLst/>
            <a:cxnLst/>
            <a:rect l="l" t="t" r="r" b="b"/>
            <a:pathLst>
              <a:path w="3233222" h="1514762" extrusionOk="0">
                <a:moveTo>
                  <a:pt x="179278" y="0"/>
                </a:moveTo>
                <a:lnTo>
                  <a:pt x="0" y="1205544"/>
                </a:lnTo>
                <a:lnTo>
                  <a:pt x="2079320" y="1514762"/>
                </a:lnTo>
                <a:lnTo>
                  <a:pt x="3233222" y="136103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47000">
                <a:schemeClr val="accent1"/>
              </a:gs>
              <a:gs pos="100000">
                <a:schemeClr val="accent2"/>
              </a:gs>
            </a:gsLst>
            <a:lin ang="10800025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24" name="Google Shape;24;p2"/>
          <p:cNvGrpSpPr/>
          <p:nvPr/>
        </p:nvGrpSpPr>
        <p:grpSpPr>
          <a:xfrm rot="6058609">
            <a:off x="8226425" y="-149220"/>
            <a:ext cx="4311103" cy="4148141"/>
            <a:chOff x="3280399" y="1549413"/>
            <a:chExt cx="2031892" cy="1955086"/>
          </a:xfrm>
        </p:grpSpPr>
        <p:sp>
          <p:nvSpPr>
            <p:cNvPr id="25" name="Google Shape;25;p2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" name="Google Shape;26;p2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7" name="Google Shape;27;p2"/>
          <p:cNvGrpSpPr/>
          <p:nvPr/>
        </p:nvGrpSpPr>
        <p:grpSpPr>
          <a:xfrm>
            <a:off x="7252104" y="-350155"/>
            <a:ext cx="1948215" cy="2302965"/>
            <a:chOff x="6325672" y="-494534"/>
            <a:chExt cx="1948214" cy="2302965"/>
          </a:xfrm>
        </p:grpSpPr>
        <p:sp>
          <p:nvSpPr>
            <p:cNvPr id="28" name="Google Shape;28;p2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9" name="Google Shape;29;p2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30" name="Google Shape;30;p2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1" name="Google Shape;31;p2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32" name="Google Shape;32;p2"/>
          <p:cNvGrpSpPr/>
          <p:nvPr/>
        </p:nvGrpSpPr>
        <p:grpSpPr>
          <a:xfrm rot="5777558">
            <a:off x="6432813" y="5344122"/>
            <a:ext cx="1295771" cy="1531719"/>
            <a:chOff x="6325672" y="-494534"/>
            <a:chExt cx="1948214" cy="2302965"/>
          </a:xfrm>
        </p:grpSpPr>
        <p:sp>
          <p:nvSpPr>
            <p:cNvPr id="33" name="Google Shape;33;p2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72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4" name="Google Shape;34;p2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35" name="Google Shape;35;p2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37" name="Google Shape;37;p2"/>
          <p:cNvGrpSpPr/>
          <p:nvPr/>
        </p:nvGrpSpPr>
        <p:grpSpPr>
          <a:xfrm rot="-9746172">
            <a:off x="226389" y="4320621"/>
            <a:ext cx="2212475" cy="2615344"/>
            <a:chOff x="6325672" y="-494534"/>
            <a:chExt cx="1948214" cy="2302965"/>
          </a:xfrm>
        </p:grpSpPr>
        <p:sp>
          <p:nvSpPr>
            <p:cNvPr id="38" name="Google Shape;38;p2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4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9" name="Google Shape;39;p2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40" name="Google Shape;40;p2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1" name="Google Shape;41;p2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42" name="Google Shape;42;p2"/>
          <p:cNvGrpSpPr/>
          <p:nvPr/>
        </p:nvGrpSpPr>
        <p:grpSpPr>
          <a:xfrm rot="2244343">
            <a:off x="10264634" y="3308232"/>
            <a:ext cx="1880447" cy="2020011"/>
            <a:chOff x="8856484" y="896431"/>
            <a:chExt cx="1243644" cy="1335945"/>
          </a:xfrm>
        </p:grpSpPr>
        <p:sp>
          <p:nvSpPr>
            <p:cNvPr id="43" name="Google Shape;43;p2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168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44" name="Google Shape;44;p2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45" name="Google Shape;45;p2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" name="Google Shape;46;p2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47" name="Google Shape;47;p2"/>
          <p:cNvSpPr/>
          <p:nvPr/>
        </p:nvSpPr>
        <p:spPr>
          <a:xfrm>
            <a:off x="572169" y="2823411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" name="Google Shape;48;p2"/>
          <p:cNvSpPr/>
          <p:nvPr/>
        </p:nvSpPr>
        <p:spPr>
          <a:xfrm>
            <a:off x="2088148" y="5745747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9" name="Google Shape;49;p2"/>
          <p:cNvSpPr/>
          <p:nvPr/>
        </p:nvSpPr>
        <p:spPr>
          <a:xfrm>
            <a:off x="8791075" y="1245937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0" name="Google Shape;50;p2"/>
          <p:cNvSpPr/>
          <p:nvPr/>
        </p:nvSpPr>
        <p:spPr>
          <a:xfrm>
            <a:off x="10344484" y="3323389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1" name="Google Shape;51;p2"/>
          <p:cNvSpPr/>
          <p:nvPr/>
        </p:nvSpPr>
        <p:spPr>
          <a:xfrm>
            <a:off x="951830" y="3411620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2" name="Google Shape;52;p2"/>
          <p:cNvSpPr/>
          <p:nvPr/>
        </p:nvSpPr>
        <p:spPr>
          <a:xfrm>
            <a:off x="2793999" y="6055894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3" name="Google Shape;53;p2"/>
          <p:cNvSpPr/>
          <p:nvPr/>
        </p:nvSpPr>
        <p:spPr>
          <a:xfrm>
            <a:off x="9737558" y="3962398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4" name="Google Shape;54;p2"/>
          <p:cNvSpPr/>
          <p:nvPr/>
        </p:nvSpPr>
        <p:spPr>
          <a:xfrm>
            <a:off x="7130715" y="211219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5" name="Google Shape;55;p2"/>
          <p:cNvSpPr txBox="1"/>
          <p:nvPr/>
        </p:nvSpPr>
        <p:spPr>
          <a:xfrm rot="5400000">
            <a:off x="-679351" y="6122301"/>
            <a:ext cx="1579800" cy="37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1"/>
                </a:solidFill>
                <a:latin typeface="Barlow Condensed"/>
                <a:ea typeface="Barlow Condensed"/>
                <a:cs typeface="Barlow Condensed"/>
                <a:sym typeface="Barlow Condensed"/>
              </a:rPr>
              <a:t>SLIDESMANIA.COM</a:t>
            </a:r>
            <a:endParaRPr sz="1400">
              <a:solidFill>
                <a:schemeClr val="dk1"/>
              </a:solidFill>
              <a:latin typeface="Barlow Condensed"/>
              <a:ea typeface="Barlow Condensed"/>
              <a:cs typeface="Barlow Condensed"/>
              <a:sym typeface="Barlow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314611436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Just title">
  <p:cSld name="Just title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3"/>
          <p:cNvSpPr txBox="1">
            <a:spLocks noGrp="1"/>
          </p:cNvSpPr>
          <p:nvPr>
            <p:ph type="title"/>
          </p:nvPr>
        </p:nvSpPr>
        <p:spPr>
          <a:xfrm>
            <a:off x="415651" y="421105"/>
            <a:ext cx="11360700" cy="12306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9pPr>
          </a:lstStyle>
          <a:p>
            <a:endParaRPr/>
          </a:p>
        </p:txBody>
      </p:sp>
      <p:sp>
        <p:nvSpPr>
          <p:cNvPr id="58" name="Google Shape;58;p3"/>
          <p:cNvSpPr txBox="1"/>
          <p:nvPr/>
        </p:nvSpPr>
        <p:spPr>
          <a:xfrm rot="5400000">
            <a:off x="-679351" y="6122301"/>
            <a:ext cx="1579800" cy="37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1"/>
                </a:solidFill>
                <a:latin typeface="Barlow Condensed"/>
                <a:ea typeface="Barlow Condensed"/>
                <a:cs typeface="Barlow Condensed"/>
                <a:sym typeface="Barlow Condensed"/>
              </a:rPr>
              <a:t>SLIDESMANIA.COM</a:t>
            </a:r>
            <a:endParaRPr sz="1400">
              <a:solidFill>
                <a:schemeClr val="dk1"/>
              </a:solidFill>
              <a:latin typeface="Barlow Condensed"/>
              <a:ea typeface="Barlow Condensed"/>
              <a:cs typeface="Barlow Condensed"/>
              <a:sym typeface="Barlow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357699869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2 Intro">
  <p:cSld name="002 Intro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p4"/>
          <p:cNvSpPr txBox="1">
            <a:spLocks noGrp="1"/>
          </p:cNvSpPr>
          <p:nvPr>
            <p:ph type="title"/>
          </p:nvPr>
        </p:nvSpPr>
        <p:spPr>
          <a:xfrm>
            <a:off x="1114273" y="3184175"/>
            <a:ext cx="10281000" cy="13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ldrich"/>
              <a:buNone/>
              <a:defRPr sz="7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61" name="Google Shape;61;p4"/>
          <p:cNvSpPr txBox="1">
            <a:spLocks noGrp="1"/>
          </p:cNvSpPr>
          <p:nvPr>
            <p:ph type="body" idx="1"/>
          </p:nvPr>
        </p:nvSpPr>
        <p:spPr>
          <a:xfrm>
            <a:off x="1114225" y="4588475"/>
            <a:ext cx="10281000" cy="2235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49242" algn="ctr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377" lvl="1" indent="-349242" algn="ctr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566" lvl="2" indent="-349242" algn="ctr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754" lvl="3" indent="-349242" algn="ctr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5943" lvl="4" indent="-349242" algn="ctr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131" lvl="5" indent="-349242" algn="ctr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320" lvl="6" indent="-349242" algn="ctr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509" lvl="7" indent="-349242" algn="ctr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697" lvl="8" indent="-349242" algn="ctr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62" name="Google Shape;62;p4"/>
          <p:cNvSpPr/>
          <p:nvPr/>
        </p:nvSpPr>
        <p:spPr>
          <a:xfrm>
            <a:off x="1114223" y="5790823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" name="Google Shape;63;p4"/>
          <p:cNvSpPr/>
          <p:nvPr/>
        </p:nvSpPr>
        <p:spPr>
          <a:xfrm>
            <a:off x="1820074" y="6100969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4" name="Google Shape;64;p4"/>
          <p:cNvSpPr/>
          <p:nvPr/>
        </p:nvSpPr>
        <p:spPr>
          <a:xfrm>
            <a:off x="3899823" y="96223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" name="Google Shape;65;p4"/>
          <p:cNvSpPr/>
          <p:nvPr/>
        </p:nvSpPr>
        <p:spPr>
          <a:xfrm>
            <a:off x="4605674" y="406369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66" name="Google Shape;66;p4"/>
          <p:cNvGrpSpPr/>
          <p:nvPr/>
        </p:nvGrpSpPr>
        <p:grpSpPr>
          <a:xfrm rot="2244343">
            <a:off x="10264634" y="3308232"/>
            <a:ext cx="1880447" cy="2020011"/>
            <a:chOff x="8856484" y="896431"/>
            <a:chExt cx="1243644" cy="1335945"/>
          </a:xfrm>
        </p:grpSpPr>
        <p:sp>
          <p:nvSpPr>
            <p:cNvPr id="67" name="Google Shape;67;p4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168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8" name="Google Shape;68;p4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69" name="Google Shape;69;p4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0" name="Google Shape;70;p4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71" name="Google Shape;71;p4"/>
          <p:cNvGrpSpPr/>
          <p:nvPr/>
        </p:nvGrpSpPr>
        <p:grpSpPr>
          <a:xfrm rot="1468808">
            <a:off x="8834" y="228931"/>
            <a:ext cx="2450269" cy="2357647"/>
            <a:chOff x="3280399" y="1549413"/>
            <a:chExt cx="2031892" cy="1955086"/>
          </a:xfrm>
        </p:grpSpPr>
        <p:sp>
          <p:nvSpPr>
            <p:cNvPr id="72" name="Google Shape;72;p4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3" name="Google Shape;73;p4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74" name="Google Shape;74;p4"/>
          <p:cNvGrpSpPr/>
          <p:nvPr/>
        </p:nvGrpSpPr>
        <p:grpSpPr>
          <a:xfrm rot="-9746172">
            <a:off x="56440" y="3384947"/>
            <a:ext cx="2212475" cy="2615344"/>
            <a:chOff x="6325672" y="-494534"/>
            <a:chExt cx="1948214" cy="2302965"/>
          </a:xfrm>
        </p:grpSpPr>
        <p:sp>
          <p:nvSpPr>
            <p:cNvPr id="75" name="Google Shape;75;p4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4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76" name="Google Shape;76;p4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77" name="Google Shape;77;p4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8" name="Google Shape;78;p4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79" name="Google Shape;79;p4"/>
          <p:cNvGrpSpPr/>
          <p:nvPr/>
        </p:nvGrpSpPr>
        <p:grpSpPr>
          <a:xfrm rot="5926682">
            <a:off x="10627410" y="5214184"/>
            <a:ext cx="1491095" cy="1762608"/>
            <a:chOff x="6325672" y="-494534"/>
            <a:chExt cx="1948214" cy="2302965"/>
          </a:xfrm>
        </p:grpSpPr>
        <p:sp>
          <p:nvSpPr>
            <p:cNvPr id="80" name="Google Shape;80;p4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4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81" name="Google Shape;81;p4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82" name="Google Shape;82;p4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" name="Google Shape;83;p4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84" name="Google Shape;84;p4"/>
          <p:cNvGrpSpPr/>
          <p:nvPr/>
        </p:nvGrpSpPr>
        <p:grpSpPr>
          <a:xfrm rot="-609080" flipH="1">
            <a:off x="10300911" y="291967"/>
            <a:ext cx="1688933" cy="1625091"/>
            <a:chOff x="3280399" y="1549413"/>
            <a:chExt cx="2031892" cy="1955086"/>
          </a:xfrm>
        </p:grpSpPr>
        <p:sp>
          <p:nvSpPr>
            <p:cNvPr id="85" name="Google Shape;85;p4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" name="Google Shape;86;p4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7" name="Google Shape;87;p4"/>
          <p:cNvSpPr/>
          <p:nvPr/>
        </p:nvSpPr>
        <p:spPr>
          <a:xfrm>
            <a:off x="11166084" y="2491639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" name="Google Shape;88;p4"/>
          <p:cNvSpPr/>
          <p:nvPr/>
        </p:nvSpPr>
        <p:spPr>
          <a:xfrm>
            <a:off x="10559157" y="3130649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" name="Google Shape;89;p4"/>
          <p:cNvSpPr txBox="1"/>
          <p:nvPr/>
        </p:nvSpPr>
        <p:spPr>
          <a:xfrm rot="5400000">
            <a:off x="-679351" y="6122301"/>
            <a:ext cx="1579800" cy="37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1"/>
                </a:solidFill>
                <a:latin typeface="Barlow Condensed"/>
                <a:ea typeface="Barlow Condensed"/>
                <a:cs typeface="Barlow Condensed"/>
                <a:sym typeface="Barlow Condensed"/>
              </a:rPr>
              <a:t>SLIDESMANIA.COM</a:t>
            </a:r>
            <a:endParaRPr sz="1400">
              <a:solidFill>
                <a:schemeClr val="dk1"/>
              </a:solidFill>
              <a:latin typeface="Barlow Condensed"/>
              <a:ea typeface="Barlow Condensed"/>
              <a:cs typeface="Barlow Condensed"/>
              <a:sym typeface="Barlow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29100850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55D3D-19D8-4BD3-A2B6-D8E05A2CBCC4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0533471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3 Talking Points">
  <p:cSld name="003 Talking Points"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5"/>
          <p:cNvSpPr txBox="1">
            <a:spLocks noGrp="1"/>
          </p:cNvSpPr>
          <p:nvPr>
            <p:ph type="title"/>
          </p:nvPr>
        </p:nvSpPr>
        <p:spPr>
          <a:xfrm>
            <a:off x="720401" y="669575"/>
            <a:ext cx="7859700" cy="763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92" name="Google Shape;92;p5"/>
          <p:cNvSpPr txBox="1">
            <a:spLocks noGrp="1"/>
          </p:cNvSpPr>
          <p:nvPr>
            <p:ph type="body" idx="1"/>
          </p:nvPr>
        </p:nvSpPr>
        <p:spPr>
          <a:xfrm>
            <a:off x="720400" y="2841595"/>
            <a:ext cx="3294600" cy="1322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49242" rtl="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377" lvl="1" indent="-349242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566" lvl="2" indent="-349242" rtl="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754" lvl="3" indent="-349242" rtl="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5943" lvl="4" indent="-349242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131" lvl="5" indent="-349242" rtl="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320" lvl="6" indent="-349242" rtl="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509" lvl="7" indent="-349242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697" lvl="8" indent="-349242" rtl="0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93" name="Google Shape;93;p5"/>
          <p:cNvSpPr txBox="1">
            <a:spLocks noGrp="1"/>
          </p:cNvSpPr>
          <p:nvPr>
            <p:ph type="body" idx="2"/>
          </p:nvPr>
        </p:nvSpPr>
        <p:spPr>
          <a:xfrm>
            <a:off x="4678325" y="2841595"/>
            <a:ext cx="3294600" cy="1322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49242" rtl="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377" lvl="1" indent="-349242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566" lvl="2" indent="-349242" rtl="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754" lvl="3" indent="-349242" rtl="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5943" lvl="4" indent="-349242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131" lvl="5" indent="-349242" rtl="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320" lvl="6" indent="-349242" rtl="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509" lvl="7" indent="-349242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697" lvl="8" indent="-349242" rtl="0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94" name="Google Shape;94;p5"/>
          <p:cNvSpPr txBox="1">
            <a:spLocks noGrp="1"/>
          </p:cNvSpPr>
          <p:nvPr>
            <p:ph type="body" idx="3"/>
          </p:nvPr>
        </p:nvSpPr>
        <p:spPr>
          <a:xfrm>
            <a:off x="720400" y="4882655"/>
            <a:ext cx="3294600" cy="1322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49242" rtl="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377" lvl="1" indent="-349242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566" lvl="2" indent="-349242" rtl="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754" lvl="3" indent="-349242" rtl="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5943" lvl="4" indent="-349242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131" lvl="5" indent="-349242" rtl="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320" lvl="6" indent="-349242" rtl="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509" lvl="7" indent="-349242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697" lvl="8" indent="-349242" rtl="0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95" name="Google Shape;95;p5"/>
          <p:cNvSpPr txBox="1">
            <a:spLocks noGrp="1"/>
          </p:cNvSpPr>
          <p:nvPr>
            <p:ph type="body" idx="4"/>
          </p:nvPr>
        </p:nvSpPr>
        <p:spPr>
          <a:xfrm>
            <a:off x="4678325" y="4882655"/>
            <a:ext cx="3294600" cy="1322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49242" rtl="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377" lvl="1" indent="-349242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566" lvl="2" indent="-349242" rtl="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754" lvl="3" indent="-349242" rtl="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5943" lvl="4" indent="-349242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131" lvl="5" indent="-349242" rtl="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320" lvl="6" indent="-349242" rtl="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509" lvl="7" indent="-349242" rtl="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697" lvl="8" indent="-349242" rtl="0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96" name="Google Shape;96;p5"/>
          <p:cNvSpPr txBox="1">
            <a:spLocks noGrp="1"/>
          </p:cNvSpPr>
          <p:nvPr>
            <p:ph type="title" idx="5"/>
          </p:nvPr>
        </p:nvSpPr>
        <p:spPr>
          <a:xfrm>
            <a:off x="720400" y="2145826"/>
            <a:ext cx="3294600" cy="695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ldrich"/>
              <a:buNone/>
              <a:defRPr sz="35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97" name="Google Shape;97;p5"/>
          <p:cNvSpPr txBox="1">
            <a:spLocks noGrp="1"/>
          </p:cNvSpPr>
          <p:nvPr>
            <p:ph type="title" idx="6"/>
          </p:nvPr>
        </p:nvSpPr>
        <p:spPr>
          <a:xfrm>
            <a:off x="4678325" y="2145826"/>
            <a:ext cx="3294600" cy="695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ldrich"/>
              <a:buNone/>
              <a:defRPr sz="35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98" name="Google Shape;98;p5"/>
          <p:cNvSpPr txBox="1">
            <a:spLocks noGrp="1"/>
          </p:cNvSpPr>
          <p:nvPr>
            <p:ph type="title" idx="7"/>
          </p:nvPr>
        </p:nvSpPr>
        <p:spPr>
          <a:xfrm>
            <a:off x="720400" y="4186885"/>
            <a:ext cx="3294600" cy="695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ldrich"/>
              <a:buNone/>
              <a:defRPr sz="35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99" name="Google Shape;99;p5"/>
          <p:cNvSpPr txBox="1">
            <a:spLocks noGrp="1"/>
          </p:cNvSpPr>
          <p:nvPr>
            <p:ph type="title" idx="8"/>
          </p:nvPr>
        </p:nvSpPr>
        <p:spPr>
          <a:xfrm>
            <a:off x="4678325" y="4186885"/>
            <a:ext cx="3294600" cy="695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ldrich"/>
              <a:buNone/>
              <a:defRPr sz="35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ril Fatface"/>
              <a:buNone/>
              <a:defRPr sz="35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100" name="Google Shape;100;p5"/>
          <p:cNvSpPr/>
          <p:nvPr/>
        </p:nvSpPr>
        <p:spPr>
          <a:xfrm rot="507302" flipH="1">
            <a:off x="9762441" y="5660595"/>
            <a:ext cx="2498467" cy="1213240"/>
          </a:xfrm>
          <a:custGeom>
            <a:avLst/>
            <a:gdLst/>
            <a:ahLst/>
            <a:cxnLst/>
            <a:rect l="l" t="t" r="r" b="b"/>
            <a:pathLst>
              <a:path w="3339612" h="1621695" extrusionOk="0">
                <a:moveTo>
                  <a:pt x="199797" y="0"/>
                </a:moveTo>
                <a:lnTo>
                  <a:pt x="0" y="1343526"/>
                </a:lnTo>
                <a:lnTo>
                  <a:pt x="1870536" y="1621695"/>
                </a:lnTo>
                <a:lnTo>
                  <a:pt x="3238346" y="1500663"/>
                </a:lnTo>
                <a:lnTo>
                  <a:pt x="3339612" y="1399304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ffectLst>
            <a:outerShdw blurRad="76200" dist="63500" dir="2700000" algn="t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1" name="Google Shape;101;p5"/>
          <p:cNvSpPr/>
          <p:nvPr/>
        </p:nvSpPr>
        <p:spPr>
          <a:xfrm rot="507302" flipH="1">
            <a:off x="9832301" y="5768971"/>
            <a:ext cx="2418875" cy="1133240"/>
          </a:xfrm>
          <a:custGeom>
            <a:avLst/>
            <a:gdLst/>
            <a:ahLst/>
            <a:cxnLst/>
            <a:rect l="l" t="t" r="r" b="b"/>
            <a:pathLst>
              <a:path w="3233222" h="1514762" extrusionOk="0">
                <a:moveTo>
                  <a:pt x="179278" y="0"/>
                </a:moveTo>
                <a:lnTo>
                  <a:pt x="0" y="1205544"/>
                </a:lnTo>
                <a:lnTo>
                  <a:pt x="2079320" y="1514762"/>
                </a:lnTo>
                <a:lnTo>
                  <a:pt x="3233222" y="136103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47000">
                <a:schemeClr val="accent1"/>
              </a:gs>
              <a:gs pos="100000">
                <a:schemeClr val="accent2"/>
              </a:gs>
            </a:gsLst>
            <a:lin ang="10800025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102" name="Google Shape;102;p5"/>
          <p:cNvGrpSpPr/>
          <p:nvPr/>
        </p:nvGrpSpPr>
        <p:grpSpPr>
          <a:xfrm rot="5187047">
            <a:off x="9850127" y="196700"/>
            <a:ext cx="2704556" cy="2602323"/>
            <a:chOff x="3280399" y="1549413"/>
            <a:chExt cx="2031892" cy="1955086"/>
          </a:xfrm>
        </p:grpSpPr>
        <p:sp>
          <p:nvSpPr>
            <p:cNvPr id="103" name="Google Shape;103;p5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4" name="Google Shape;104;p5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05" name="Google Shape;105;p5"/>
          <p:cNvGrpSpPr/>
          <p:nvPr/>
        </p:nvGrpSpPr>
        <p:grpSpPr>
          <a:xfrm>
            <a:off x="10357154" y="2306808"/>
            <a:ext cx="1948215" cy="2302965"/>
            <a:chOff x="6325672" y="-494534"/>
            <a:chExt cx="1948214" cy="2302965"/>
          </a:xfrm>
        </p:grpSpPr>
        <p:sp>
          <p:nvSpPr>
            <p:cNvPr id="106" name="Google Shape;106;p5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07" name="Google Shape;107;p5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108" name="Google Shape;108;p5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9" name="Google Shape;109;p5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110" name="Google Shape;110;p5"/>
          <p:cNvGrpSpPr/>
          <p:nvPr/>
        </p:nvGrpSpPr>
        <p:grpSpPr>
          <a:xfrm rot="6154419">
            <a:off x="8820631" y="4778462"/>
            <a:ext cx="1295859" cy="1531823"/>
            <a:chOff x="6325672" y="-494534"/>
            <a:chExt cx="1948214" cy="2302965"/>
          </a:xfrm>
        </p:grpSpPr>
        <p:sp>
          <p:nvSpPr>
            <p:cNvPr id="111" name="Google Shape;111;p5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72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2" name="Google Shape;112;p5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113" name="Google Shape;113;p5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4" name="Google Shape;114;p5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115" name="Google Shape;115;p5"/>
          <p:cNvGrpSpPr/>
          <p:nvPr/>
        </p:nvGrpSpPr>
        <p:grpSpPr>
          <a:xfrm rot="4130420">
            <a:off x="10487469" y="4048622"/>
            <a:ext cx="1880447" cy="2020009"/>
            <a:chOff x="8856484" y="896431"/>
            <a:chExt cx="1243644" cy="1335945"/>
          </a:xfrm>
        </p:grpSpPr>
        <p:sp>
          <p:nvSpPr>
            <p:cNvPr id="116" name="Google Shape;116;p5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168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7" name="Google Shape;117;p5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118" name="Google Shape;118;p5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9" name="Google Shape;119;p5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120" name="Google Shape;120;p5"/>
          <p:cNvSpPr/>
          <p:nvPr/>
        </p:nvSpPr>
        <p:spPr>
          <a:xfrm>
            <a:off x="8994737" y="1889663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1" name="Google Shape;121;p5"/>
          <p:cNvSpPr/>
          <p:nvPr/>
        </p:nvSpPr>
        <p:spPr>
          <a:xfrm>
            <a:off x="10344484" y="3323389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2" name="Google Shape;122;p5"/>
          <p:cNvSpPr/>
          <p:nvPr/>
        </p:nvSpPr>
        <p:spPr>
          <a:xfrm>
            <a:off x="9737558" y="3962398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3" name="Google Shape;123;p5"/>
          <p:cNvSpPr/>
          <p:nvPr/>
        </p:nvSpPr>
        <p:spPr>
          <a:xfrm>
            <a:off x="9737553" y="1433070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4" name="Google Shape;124;p5"/>
          <p:cNvSpPr txBox="1"/>
          <p:nvPr/>
        </p:nvSpPr>
        <p:spPr>
          <a:xfrm rot="5400000">
            <a:off x="-679351" y="6122301"/>
            <a:ext cx="1579800" cy="37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1"/>
                </a:solidFill>
                <a:latin typeface="Barlow Condensed"/>
                <a:ea typeface="Barlow Condensed"/>
                <a:cs typeface="Barlow Condensed"/>
                <a:sym typeface="Barlow Condensed"/>
              </a:rPr>
              <a:t>SLIDESMANIA.COM</a:t>
            </a:r>
            <a:endParaRPr sz="1400">
              <a:solidFill>
                <a:schemeClr val="dk1"/>
              </a:solidFill>
              <a:latin typeface="Barlow Condensed"/>
              <a:ea typeface="Barlow Condensed"/>
              <a:cs typeface="Barlow Condensed"/>
              <a:sym typeface="Barlow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95304942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4 Section Title">
  <p:cSld name="004 Section Title"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6"/>
          <p:cNvSpPr/>
          <p:nvPr/>
        </p:nvSpPr>
        <p:spPr>
          <a:xfrm>
            <a:off x="1114223" y="5790823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7" name="Google Shape;127;p6"/>
          <p:cNvSpPr/>
          <p:nvPr/>
        </p:nvSpPr>
        <p:spPr>
          <a:xfrm>
            <a:off x="1820074" y="6100969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8" name="Google Shape;128;p6"/>
          <p:cNvSpPr/>
          <p:nvPr/>
        </p:nvSpPr>
        <p:spPr>
          <a:xfrm>
            <a:off x="3899823" y="96223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9" name="Google Shape;129;p6"/>
          <p:cNvSpPr/>
          <p:nvPr/>
        </p:nvSpPr>
        <p:spPr>
          <a:xfrm>
            <a:off x="4605674" y="406369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130" name="Google Shape;130;p6"/>
          <p:cNvGrpSpPr/>
          <p:nvPr/>
        </p:nvGrpSpPr>
        <p:grpSpPr>
          <a:xfrm rot="2244343">
            <a:off x="10264634" y="3308232"/>
            <a:ext cx="1880447" cy="2020011"/>
            <a:chOff x="8856484" y="896431"/>
            <a:chExt cx="1243644" cy="1335945"/>
          </a:xfrm>
        </p:grpSpPr>
        <p:sp>
          <p:nvSpPr>
            <p:cNvPr id="131" name="Google Shape;131;p6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168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32" name="Google Shape;132;p6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133" name="Google Shape;133;p6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34" name="Google Shape;134;p6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135" name="Google Shape;135;p6"/>
          <p:cNvGrpSpPr/>
          <p:nvPr/>
        </p:nvGrpSpPr>
        <p:grpSpPr>
          <a:xfrm rot="1468808">
            <a:off x="8834" y="228931"/>
            <a:ext cx="2450269" cy="2357647"/>
            <a:chOff x="3280399" y="1549413"/>
            <a:chExt cx="2031892" cy="1955086"/>
          </a:xfrm>
        </p:grpSpPr>
        <p:sp>
          <p:nvSpPr>
            <p:cNvPr id="136" name="Google Shape;136;p6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" name="Google Shape;137;p6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38" name="Google Shape;138;p6"/>
          <p:cNvGrpSpPr/>
          <p:nvPr/>
        </p:nvGrpSpPr>
        <p:grpSpPr>
          <a:xfrm rot="-9746172">
            <a:off x="56440" y="3384947"/>
            <a:ext cx="2212475" cy="2615344"/>
            <a:chOff x="6325672" y="-494534"/>
            <a:chExt cx="1948214" cy="2302965"/>
          </a:xfrm>
        </p:grpSpPr>
        <p:sp>
          <p:nvSpPr>
            <p:cNvPr id="139" name="Google Shape;139;p6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4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40" name="Google Shape;140;p6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141" name="Google Shape;141;p6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2" name="Google Shape;142;p6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143" name="Google Shape;143;p6"/>
          <p:cNvGrpSpPr/>
          <p:nvPr/>
        </p:nvGrpSpPr>
        <p:grpSpPr>
          <a:xfrm rot="5926682">
            <a:off x="10627410" y="5214184"/>
            <a:ext cx="1491095" cy="1762608"/>
            <a:chOff x="6325672" y="-494534"/>
            <a:chExt cx="1948214" cy="2302965"/>
          </a:xfrm>
        </p:grpSpPr>
        <p:sp>
          <p:nvSpPr>
            <p:cNvPr id="144" name="Google Shape;144;p6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4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45" name="Google Shape;145;p6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146" name="Google Shape;146;p6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7" name="Google Shape;147;p6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148" name="Google Shape;148;p6"/>
          <p:cNvGrpSpPr/>
          <p:nvPr/>
        </p:nvGrpSpPr>
        <p:grpSpPr>
          <a:xfrm rot="-609080" flipH="1">
            <a:off x="10300911" y="291967"/>
            <a:ext cx="1688933" cy="1625091"/>
            <a:chOff x="3280399" y="1549413"/>
            <a:chExt cx="2031892" cy="1955086"/>
          </a:xfrm>
        </p:grpSpPr>
        <p:sp>
          <p:nvSpPr>
            <p:cNvPr id="149" name="Google Shape;149;p6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0" name="Google Shape;150;p6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1" name="Google Shape;151;p6"/>
          <p:cNvSpPr/>
          <p:nvPr/>
        </p:nvSpPr>
        <p:spPr>
          <a:xfrm>
            <a:off x="11166084" y="2491639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2" name="Google Shape;152;p6"/>
          <p:cNvSpPr/>
          <p:nvPr/>
        </p:nvSpPr>
        <p:spPr>
          <a:xfrm>
            <a:off x="10559157" y="3130649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3" name="Google Shape;153;p6"/>
          <p:cNvSpPr txBox="1">
            <a:spLocks noGrp="1"/>
          </p:cNvSpPr>
          <p:nvPr>
            <p:ph type="title"/>
          </p:nvPr>
        </p:nvSpPr>
        <p:spPr>
          <a:xfrm>
            <a:off x="481867" y="965000"/>
            <a:ext cx="3653700" cy="4678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5000"/>
              <a:buNone/>
              <a:defRPr sz="150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5000"/>
              <a:buNone/>
              <a:defRPr sz="150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5000"/>
              <a:buNone/>
              <a:defRPr sz="150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5000"/>
              <a:buNone/>
              <a:defRPr sz="150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5000"/>
              <a:buNone/>
              <a:defRPr sz="150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5000"/>
              <a:buNone/>
              <a:defRPr sz="150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5000"/>
              <a:buNone/>
              <a:defRPr sz="150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5000"/>
              <a:buNone/>
              <a:defRPr sz="150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5000"/>
              <a:buNone/>
              <a:defRPr sz="15000"/>
            </a:lvl9pPr>
          </a:lstStyle>
          <a:p>
            <a:endParaRPr/>
          </a:p>
        </p:txBody>
      </p:sp>
      <p:sp>
        <p:nvSpPr>
          <p:cNvPr id="154" name="Google Shape;154;p6"/>
          <p:cNvSpPr txBox="1">
            <a:spLocks noGrp="1"/>
          </p:cNvSpPr>
          <p:nvPr>
            <p:ph type="body" idx="1"/>
          </p:nvPr>
        </p:nvSpPr>
        <p:spPr>
          <a:xfrm>
            <a:off x="4386975" y="2965626"/>
            <a:ext cx="6172200" cy="20751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49242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377" lvl="1" indent="-349242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566" lvl="2" indent="-349242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754" lvl="3" indent="-349242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5943" lvl="4" indent="-349242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131" lvl="5" indent="-349242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320" lvl="6" indent="-349242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509" lvl="7" indent="-349242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697" lvl="8" indent="-349242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155" name="Google Shape;155;p6"/>
          <p:cNvSpPr txBox="1">
            <a:spLocks noGrp="1"/>
          </p:cNvSpPr>
          <p:nvPr>
            <p:ph type="title" idx="2"/>
          </p:nvPr>
        </p:nvSpPr>
        <p:spPr>
          <a:xfrm>
            <a:off x="4386975" y="2041175"/>
            <a:ext cx="6172200" cy="763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156" name="Google Shape;156;p6"/>
          <p:cNvSpPr txBox="1"/>
          <p:nvPr/>
        </p:nvSpPr>
        <p:spPr>
          <a:xfrm rot="5400000">
            <a:off x="-679351" y="6122301"/>
            <a:ext cx="1579800" cy="37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1"/>
                </a:solidFill>
                <a:latin typeface="Barlow Condensed"/>
                <a:ea typeface="Barlow Condensed"/>
                <a:cs typeface="Barlow Condensed"/>
                <a:sym typeface="Barlow Condensed"/>
              </a:rPr>
              <a:t>SLIDESMANIA.COM</a:t>
            </a:r>
            <a:endParaRPr sz="1400">
              <a:solidFill>
                <a:schemeClr val="dk1"/>
              </a:solidFill>
              <a:latin typeface="Barlow Condensed"/>
              <a:ea typeface="Barlow Condensed"/>
              <a:cs typeface="Barlow Condensed"/>
              <a:sym typeface="Barlow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428371768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6 Two columns">
  <p:cSld name="006 Two columns"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Google Shape;158;p7"/>
          <p:cNvSpPr txBox="1">
            <a:spLocks noGrp="1"/>
          </p:cNvSpPr>
          <p:nvPr>
            <p:ph type="title"/>
          </p:nvPr>
        </p:nvSpPr>
        <p:spPr>
          <a:xfrm>
            <a:off x="1445401" y="1257026"/>
            <a:ext cx="9300900" cy="763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159" name="Google Shape;159;p7"/>
          <p:cNvSpPr txBox="1">
            <a:spLocks noGrp="1"/>
          </p:cNvSpPr>
          <p:nvPr>
            <p:ph type="body" idx="1"/>
          </p:nvPr>
        </p:nvSpPr>
        <p:spPr>
          <a:xfrm>
            <a:off x="1445400" y="2333326"/>
            <a:ext cx="4372800" cy="3118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49242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377" lvl="1" indent="-349242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566" lvl="2" indent="-349242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754" lvl="3" indent="-349242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5943" lvl="4" indent="-349242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131" lvl="5" indent="-349242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320" lvl="6" indent="-349242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509" lvl="7" indent="-349242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697" lvl="8" indent="-349242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160" name="Google Shape;160;p7"/>
          <p:cNvSpPr txBox="1">
            <a:spLocks noGrp="1"/>
          </p:cNvSpPr>
          <p:nvPr>
            <p:ph type="body" idx="2"/>
          </p:nvPr>
        </p:nvSpPr>
        <p:spPr>
          <a:xfrm>
            <a:off x="6373493" y="2321575"/>
            <a:ext cx="4373100" cy="3118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49242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377" lvl="1" indent="-349242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566" lvl="2" indent="-349242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754" lvl="3" indent="-349242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5943" lvl="4" indent="-349242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131" lvl="5" indent="-349242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320" lvl="6" indent="-349242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509" lvl="7" indent="-349242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697" lvl="8" indent="-349242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grpSp>
        <p:nvGrpSpPr>
          <p:cNvPr id="161" name="Google Shape;161;p7"/>
          <p:cNvGrpSpPr/>
          <p:nvPr/>
        </p:nvGrpSpPr>
        <p:grpSpPr>
          <a:xfrm rot="5186954">
            <a:off x="10455777" y="307855"/>
            <a:ext cx="1817563" cy="1748859"/>
            <a:chOff x="3280399" y="1549413"/>
            <a:chExt cx="2031892" cy="1955086"/>
          </a:xfrm>
        </p:grpSpPr>
        <p:sp>
          <p:nvSpPr>
            <p:cNvPr id="162" name="Google Shape;162;p7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3" name="Google Shape;163;p7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64" name="Google Shape;164;p7"/>
          <p:cNvGrpSpPr/>
          <p:nvPr/>
        </p:nvGrpSpPr>
        <p:grpSpPr>
          <a:xfrm rot="2131993">
            <a:off x="10648746" y="1569944"/>
            <a:ext cx="1454855" cy="1719771"/>
            <a:chOff x="6325672" y="-494534"/>
            <a:chExt cx="1948214" cy="2302965"/>
          </a:xfrm>
        </p:grpSpPr>
        <p:sp>
          <p:nvSpPr>
            <p:cNvPr id="165" name="Google Shape;165;p7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66" name="Google Shape;166;p7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167" name="Google Shape;167;p7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8" name="Google Shape;168;p7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169" name="Google Shape;169;p7"/>
          <p:cNvGrpSpPr/>
          <p:nvPr/>
        </p:nvGrpSpPr>
        <p:grpSpPr>
          <a:xfrm rot="6798595">
            <a:off x="10812053" y="5600297"/>
            <a:ext cx="1066411" cy="1260593"/>
            <a:chOff x="6325672" y="-494534"/>
            <a:chExt cx="1948214" cy="2302965"/>
          </a:xfrm>
        </p:grpSpPr>
        <p:sp>
          <p:nvSpPr>
            <p:cNvPr id="170" name="Google Shape;170;p7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72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71" name="Google Shape;171;p7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172" name="Google Shape;172;p7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3" name="Google Shape;173;p7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174" name="Google Shape;174;p7"/>
          <p:cNvGrpSpPr/>
          <p:nvPr/>
        </p:nvGrpSpPr>
        <p:grpSpPr>
          <a:xfrm rot="4130549">
            <a:off x="10733285" y="4554441"/>
            <a:ext cx="1547435" cy="1662283"/>
            <a:chOff x="8856484" y="896431"/>
            <a:chExt cx="1243644" cy="1335945"/>
          </a:xfrm>
        </p:grpSpPr>
        <p:sp>
          <p:nvSpPr>
            <p:cNvPr id="175" name="Google Shape;175;p7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168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76" name="Google Shape;176;p7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177" name="Google Shape;177;p7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8" name="Google Shape;178;p7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179" name="Google Shape;179;p7"/>
          <p:cNvSpPr/>
          <p:nvPr/>
        </p:nvSpPr>
        <p:spPr>
          <a:xfrm>
            <a:off x="9831313" y="603648"/>
            <a:ext cx="312600" cy="3126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0" name="Google Shape;180;p7"/>
          <p:cNvSpPr/>
          <p:nvPr/>
        </p:nvSpPr>
        <p:spPr>
          <a:xfrm>
            <a:off x="11108396" y="4239208"/>
            <a:ext cx="312600" cy="3126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" name="Google Shape;181;p7"/>
          <p:cNvSpPr/>
          <p:nvPr/>
        </p:nvSpPr>
        <p:spPr>
          <a:xfrm>
            <a:off x="10582731" y="4551798"/>
            <a:ext cx="434340" cy="434340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2" name="Google Shape;182;p7"/>
          <p:cNvSpPr/>
          <p:nvPr/>
        </p:nvSpPr>
        <p:spPr>
          <a:xfrm>
            <a:off x="10148377" y="221095"/>
            <a:ext cx="434340" cy="434340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183" name="Google Shape;183;p7"/>
          <p:cNvGrpSpPr/>
          <p:nvPr/>
        </p:nvGrpSpPr>
        <p:grpSpPr>
          <a:xfrm rot="-5613046">
            <a:off x="37353" y="4912965"/>
            <a:ext cx="1817563" cy="1748859"/>
            <a:chOff x="3280399" y="1549413"/>
            <a:chExt cx="2031892" cy="1955086"/>
          </a:xfrm>
        </p:grpSpPr>
        <p:sp>
          <p:nvSpPr>
            <p:cNvPr id="184" name="Google Shape;184;p7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5" name="Google Shape;185;p7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86" name="Google Shape;186;p7"/>
          <p:cNvGrpSpPr/>
          <p:nvPr/>
        </p:nvGrpSpPr>
        <p:grpSpPr>
          <a:xfrm rot="-8668007">
            <a:off x="207094" y="3679964"/>
            <a:ext cx="1454855" cy="1719771"/>
            <a:chOff x="6325672" y="-494534"/>
            <a:chExt cx="1948214" cy="2302965"/>
          </a:xfrm>
        </p:grpSpPr>
        <p:sp>
          <p:nvSpPr>
            <p:cNvPr id="187" name="Google Shape;187;p7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88" name="Google Shape;188;p7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189" name="Google Shape;189;p7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90" name="Google Shape;190;p7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191" name="Google Shape;191;p7"/>
          <p:cNvGrpSpPr/>
          <p:nvPr/>
        </p:nvGrpSpPr>
        <p:grpSpPr>
          <a:xfrm rot="-4001405">
            <a:off x="356028" y="108790"/>
            <a:ext cx="1066411" cy="1260593"/>
            <a:chOff x="6325672" y="-494534"/>
            <a:chExt cx="1948214" cy="2302965"/>
          </a:xfrm>
        </p:grpSpPr>
        <p:sp>
          <p:nvSpPr>
            <p:cNvPr id="192" name="Google Shape;192;p7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72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93" name="Google Shape;193;p7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194" name="Google Shape;194;p7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95" name="Google Shape;195;p7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196" name="Google Shape;196;p7"/>
          <p:cNvGrpSpPr/>
          <p:nvPr/>
        </p:nvGrpSpPr>
        <p:grpSpPr>
          <a:xfrm rot="-6669451">
            <a:off x="-46230" y="752952"/>
            <a:ext cx="1547435" cy="1662283"/>
            <a:chOff x="8856484" y="896431"/>
            <a:chExt cx="1243644" cy="1335945"/>
          </a:xfrm>
        </p:grpSpPr>
        <p:sp>
          <p:nvSpPr>
            <p:cNvPr id="197" name="Google Shape;197;p7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168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98" name="Google Shape;198;p7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199" name="Google Shape;199;p7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0" name="Google Shape;200;p7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201" name="Google Shape;201;p7"/>
          <p:cNvSpPr/>
          <p:nvPr/>
        </p:nvSpPr>
        <p:spPr>
          <a:xfrm rot="10800000">
            <a:off x="2166779" y="6053428"/>
            <a:ext cx="312600" cy="3126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02" name="Google Shape;202;p7"/>
          <p:cNvSpPr/>
          <p:nvPr/>
        </p:nvSpPr>
        <p:spPr>
          <a:xfrm rot="10800000">
            <a:off x="889695" y="2417869"/>
            <a:ext cx="312600" cy="3126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03" name="Google Shape;203;p7"/>
          <p:cNvSpPr/>
          <p:nvPr/>
        </p:nvSpPr>
        <p:spPr>
          <a:xfrm rot="10800000">
            <a:off x="289447" y="2605641"/>
            <a:ext cx="434340" cy="434340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04" name="Google Shape;204;p7"/>
          <p:cNvSpPr/>
          <p:nvPr/>
        </p:nvSpPr>
        <p:spPr>
          <a:xfrm rot="10800000">
            <a:off x="1727975" y="6314243"/>
            <a:ext cx="434340" cy="434340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05" name="Google Shape;205;p7"/>
          <p:cNvSpPr txBox="1"/>
          <p:nvPr/>
        </p:nvSpPr>
        <p:spPr>
          <a:xfrm rot="5400000">
            <a:off x="-679351" y="6122301"/>
            <a:ext cx="1579800" cy="37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1"/>
                </a:solidFill>
                <a:latin typeface="Barlow Condensed"/>
                <a:ea typeface="Barlow Condensed"/>
                <a:cs typeface="Barlow Condensed"/>
                <a:sym typeface="Barlow Condensed"/>
              </a:rPr>
              <a:t>SLIDESMANIA.COM</a:t>
            </a:r>
            <a:endParaRPr sz="1400">
              <a:solidFill>
                <a:schemeClr val="dk1"/>
              </a:solidFill>
              <a:latin typeface="Barlow Condensed"/>
              <a:ea typeface="Barlow Condensed"/>
              <a:cs typeface="Barlow Condensed"/>
              <a:sym typeface="Barlow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6055438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5 One column">
  <p:cSld name="005 One column"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Google Shape;207;p8"/>
          <p:cNvSpPr txBox="1">
            <a:spLocks noGrp="1"/>
          </p:cNvSpPr>
          <p:nvPr>
            <p:ph type="body" idx="1"/>
          </p:nvPr>
        </p:nvSpPr>
        <p:spPr>
          <a:xfrm>
            <a:off x="2608200" y="2497501"/>
            <a:ext cx="6975600" cy="3436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49242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377" lvl="1" indent="-349242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566" lvl="2" indent="-349242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754" lvl="3" indent="-349242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5943" lvl="4" indent="-349242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131" lvl="5" indent="-349242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320" lvl="6" indent="-349242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509" lvl="7" indent="-349242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697" lvl="8" indent="-349242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grpSp>
        <p:nvGrpSpPr>
          <p:cNvPr id="208" name="Google Shape;208;p8"/>
          <p:cNvGrpSpPr/>
          <p:nvPr/>
        </p:nvGrpSpPr>
        <p:grpSpPr>
          <a:xfrm flipH="1">
            <a:off x="9609399" y="1092214"/>
            <a:ext cx="2031892" cy="1955087"/>
            <a:chOff x="3280399" y="1549413"/>
            <a:chExt cx="2031892" cy="1955086"/>
          </a:xfrm>
        </p:grpSpPr>
        <p:sp>
          <p:nvSpPr>
            <p:cNvPr id="209" name="Google Shape;209;p8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0" name="Google Shape;210;p8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11" name="Google Shape;211;p8"/>
          <p:cNvGrpSpPr/>
          <p:nvPr/>
        </p:nvGrpSpPr>
        <p:grpSpPr>
          <a:xfrm rot="3955584" flipH="1">
            <a:off x="7911267" y="120784"/>
            <a:ext cx="1243615" cy="1335912"/>
            <a:chOff x="8856484" y="896431"/>
            <a:chExt cx="1243644" cy="1335945"/>
          </a:xfrm>
        </p:grpSpPr>
        <p:sp>
          <p:nvSpPr>
            <p:cNvPr id="212" name="Google Shape;212;p8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13" name="Google Shape;213;p8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214" name="Google Shape;214;p8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5" name="Google Shape;215;p8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216" name="Google Shape;216;p8"/>
          <p:cNvSpPr/>
          <p:nvPr/>
        </p:nvSpPr>
        <p:spPr>
          <a:xfrm rot="10688313">
            <a:off x="9157996" y="-48681"/>
            <a:ext cx="3039155" cy="1336789"/>
          </a:xfrm>
          <a:custGeom>
            <a:avLst/>
            <a:gdLst/>
            <a:ahLst/>
            <a:cxnLst/>
            <a:rect l="l" t="t" r="r" b="b"/>
            <a:pathLst>
              <a:path w="3037550" h="1336084" extrusionOk="0">
                <a:moveTo>
                  <a:pt x="0" y="1239026"/>
                </a:moveTo>
                <a:lnTo>
                  <a:pt x="3037550" y="1336084"/>
                </a:lnTo>
                <a:lnTo>
                  <a:pt x="39591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ffectLst>
            <a:outerShdw blurRad="76200" dist="63500" dir="2700000" algn="t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7" name="Google Shape;217;p8"/>
          <p:cNvSpPr/>
          <p:nvPr/>
        </p:nvSpPr>
        <p:spPr>
          <a:xfrm rot="10688313">
            <a:off x="9511627" y="-42984"/>
            <a:ext cx="2683339" cy="1180283"/>
          </a:xfrm>
          <a:custGeom>
            <a:avLst/>
            <a:gdLst/>
            <a:ahLst/>
            <a:cxnLst/>
            <a:rect l="l" t="t" r="r" b="b"/>
            <a:pathLst>
              <a:path w="2681922" h="1179659" extrusionOk="0">
                <a:moveTo>
                  <a:pt x="0" y="1093964"/>
                </a:moveTo>
                <a:lnTo>
                  <a:pt x="2681922" y="1179659"/>
                </a:lnTo>
                <a:lnTo>
                  <a:pt x="34955" y="0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47000">
                <a:schemeClr val="accent1"/>
              </a:gs>
              <a:gs pos="100000">
                <a:schemeClr val="accent2"/>
              </a:gs>
            </a:gsLst>
            <a:lin ang="10800025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218" name="Google Shape;218;p8"/>
          <p:cNvGrpSpPr/>
          <p:nvPr/>
        </p:nvGrpSpPr>
        <p:grpSpPr>
          <a:xfrm rot="-6058500" flipH="1">
            <a:off x="-135053" y="146868"/>
            <a:ext cx="2413119" cy="2321901"/>
            <a:chOff x="3280399" y="1549413"/>
            <a:chExt cx="2031892" cy="1955086"/>
          </a:xfrm>
        </p:grpSpPr>
        <p:sp>
          <p:nvSpPr>
            <p:cNvPr id="219" name="Google Shape;219;p8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0" name="Google Shape;220;p8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21" name="Google Shape;221;p8"/>
          <p:cNvGrpSpPr/>
          <p:nvPr/>
        </p:nvGrpSpPr>
        <p:grpSpPr>
          <a:xfrm flipH="1">
            <a:off x="2775201" y="-195076"/>
            <a:ext cx="1664555" cy="1967653"/>
            <a:chOff x="6325672" y="-494534"/>
            <a:chExt cx="1948214" cy="2302965"/>
          </a:xfrm>
        </p:grpSpPr>
        <p:sp>
          <p:nvSpPr>
            <p:cNvPr id="222" name="Google Shape;222;p8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23" name="Google Shape;223;p8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224" name="Google Shape;224;p8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25" name="Google Shape;225;p8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226" name="Google Shape;226;p8"/>
          <p:cNvGrpSpPr/>
          <p:nvPr/>
        </p:nvGrpSpPr>
        <p:grpSpPr>
          <a:xfrm rot="9746172" flipH="1">
            <a:off x="9739625" y="4320621"/>
            <a:ext cx="2212475" cy="2615344"/>
            <a:chOff x="6325672" y="-494534"/>
            <a:chExt cx="1948214" cy="2302965"/>
          </a:xfrm>
        </p:grpSpPr>
        <p:sp>
          <p:nvSpPr>
            <p:cNvPr id="227" name="Google Shape;227;p8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4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28" name="Google Shape;228;p8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229" name="Google Shape;229;p8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0" name="Google Shape;230;p8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231" name="Google Shape;231;p8"/>
          <p:cNvGrpSpPr/>
          <p:nvPr/>
        </p:nvGrpSpPr>
        <p:grpSpPr>
          <a:xfrm rot="-2244343" flipH="1">
            <a:off x="33411" y="3308232"/>
            <a:ext cx="1880447" cy="2020011"/>
            <a:chOff x="8856484" y="896431"/>
            <a:chExt cx="1243644" cy="1335945"/>
          </a:xfrm>
        </p:grpSpPr>
        <p:sp>
          <p:nvSpPr>
            <p:cNvPr id="232" name="Google Shape;232;p8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168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33" name="Google Shape;233;p8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234" name="Google Shape;234;p8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5" name="Google Shape;235;p8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236" name="Google Shape;236;p8"/>
          <p:cNvSpPr/>
          <p:nvPr/>
        </p:nvSpPr>
        <p:spPr>
          <a:xfrm flipH="1">
            <a:off x="11226520" y="2823411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7" name="Google Shape;237;p8"/>
          <p:cNvSpPr/>
          <p:nvPr/>
        </p:nvSpPr>
        <p:spPr>
          <a:xfrm flipH="1">
            <a:off x="9710541" y="5745747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8" name="Google Shape;238;p8"/>
          <p:cNvSpPr/>
          <p:nvPr/>
        </p:nvSpPr>
        <p:spPr>
          <a:xfrm flipH="1">
            <a:off x="358755" y="2497489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9" name="Google Shape;239;p8"/>
          <p:cNvSpPr/>
          <p:nvPr/>
        </p:nvSpPr>
        <p:spPr>
          <a:xfrm flipH="1">
            <a:off x="10697070" y="3411620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40" name="Google Shape;240;p8"/>
          <p:cNvSpPr/>
          <p:nvPr/>
        </p:nvSpPr>
        <p:spPr>
          <a:xfrm flipH="1">
            <a:off x="8854901" y="6055894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41" name="Google Shape;241;p8"/>
          <p:cNvSpPr/>
          <p:nvPr/>
        </p:nvSpPr>
        <p:spPr>
          <a:xfrm flipH="1">
            <a:off x="815893" y="3136498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42" name="Google Shape;242;p8"/>
          <p:cNvSpPr txBox="1">
            <a:spLocks noGrp="1"/>
          </p:cNvSpPr>
          <p:nvPr>
            <p:ph type="title"/>
          </p:nvPr>
        </p:nvSpPr>
        <p:spPr>
          <a:xfrm>
            <a:off x="2608200" y="1625726"/>
            <a:ext cx="6975600" cy="763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grpSp>
        <p:nvGrpSpPr>
          <p:cNvPr id="243" name="Google Shape;243;p8"/>
          <p:cNvGrpSpPr/>
          <p:nvPr/>
        </p:nvGrpSpPr>
        <p:grpSpPr>
          <a:xfrm rot="-6783131" flipH="1">
            <a:off x="-34783" y="4477891"/>
            <a:ext cx="2212560" cy="2615447"/>
            <a:chOff x="6325672" y="-494534"/>
            <a:chExt cx="1948214" cy="2302965"/>
          </a:xfrm>
        </p:grpSpPr>
        <p:sp>
          <p:nvSpPr>
            <p:cNvPr id="244" name="Google Shape;244;p8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4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45" name="Google Shape;245;p8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246" name="Google Shape;246;p8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47" name="Google Shape;247;p8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248" name="Google Shape;248;p8"/>
          <p:cNvSpPr txBox="1"/>
          <p:nvPr/>
        </p:nvSpPr>
        <p:spPr>
          <a:xfrm rot="5400000">
            <a:off x="-679351" y="6122301"/>
            <a:ext cx="1579800" cy="37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1"/>
                </a:solidFill>
                <a:latin typeface="Barlow Condensed"/>
                <a:ea typeface="Barlow Condensed"/>
                <a:cs typeface="Barlow Condensed"/>
                <a:sym typeface="Barlow Condensed"/>
              </a:rPr>
              <a:t>SLIDESMANIA.COM</a:t>
            </a:r>
            <a:endParaRPr sz="1400">
              <a:solidFill>
                <a:schemeClr val="dk1"/>
              </a:solidFill>
              <a:latin typeface="Barlow Condensed"/>
              <a:ea typeface="Barlow Condensed"/>
              <a:cs typeface="Barlow Condensed"/>
              <a:sym typeface="Barlow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296685784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7 Quote">
  <p:cSld name="007 Quote"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Google Shape;250;p9"/>
          <p:cNvSpPr txBox="1">
            <a:spLocks noGrp="1"/>
          </p:cNvSpPr>
          <p:nvPr>
            <p:ph type="title"/>
          </p:nvPr>
        </p:nvSpPr>
        <p:spPr>
          <a:xfrm>
            <a:off x="558101" y="1873525"/>
            <a:ext cx="11095500" cy="3160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/>
          </a:p>
        </p:txBody>
      </p:sp>
      <p:sp>
        <p:nvSpPr>
          <p:cNvPr id="251" name="Google Shape;251;p9"/>
          <p:cNvSpPr txBox="1">
            <a:spLocks noGrp="1"/>
          </p:cNvSpPr>
          <p:nvPr>
            <p:ph type="subTitle" idx="1"/>
          </p:nvPr>
        </p:nvSpPr>
        <p:spPr>
          <a:xfrm>
            <a:off x="632875" y="5919475"/>
            <a:ext cx="11379900" cy="7179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None/>
              <a:defRPr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None/>
              <a:defRPr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None/>
              <a:defRPr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None/>
              <a:defRPr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None/>
              <a:defRPr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None/>
              <a:defRPr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None/>
              <a:defRPr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None/>
              <a:defRPr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None/>
              <a:defRPr/>
            </a:lvl9pPr>
          </a:lstStyle>
          <a:p>
            <a:endParaRPr/>
          </a:p>
        </p:txBody>
      </p:sp>
      <p:grpSp>
        <p:nvGrpSpPr>
          <p:cNvPr id="252" name="Google Shape;252;p9"/>
          <p:cNvGrpSpPr/>
          <p:nvPr/>
        </p:nvGrpSpPr>
        <p:grpSpPr>
          <a:xfrm rot="1918705">
            <a:off x="-203956" y="21944"/>
            <a:ext cx="2516847" cy="2421709"/>
            <a:chOff x="3280399" y="1549413"/>
            <a:chExt cx="2031892" cy="1955086"/>
          </a:xfrm>
        </p:grpSpPr>
        <p:sp>
          <p:nvSpPr>
            <p:cNvPr id="253" name="Google Shape;253;p9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4" name="Google Shape;254;p9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55" name="Google Shape;255;p9"/>
          <p:cNvSpPr/>
          <p:nvPr/>
        </p:nvSpPr>
        <p:spPr>
          <a:xfrm rot="10688313">
            <a:off x="9172064" y="-50157"/>
            <a:ext cx="3039155" cy="1336789"/>
          </a:xfrm>
          <a:custGeom>
            <a:avLst/>
            <a:gdLst/>
            <a:ahLst/>
            <a:cxnLst/>
            <a:rect l="l" t="t" r="r" b="b"/>
            <a:pathLst>
              <a:path w="3037550" h="1336084" extrusionOk="0">
                <a:moveTo>
                  <a:pt x="0" y="1239026"/>
                </a:moveTo>
                <a:lnTo>
                  <a:pt x="3037550" y="1336084"/>
                </a:lnTo>
                <a:lnTo>
                  <a:pt x="39591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ffectLst>
            <a:outerShdw blurRad="76200" dist="63500" dir="6000000" algn="t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56" name="Google Shape;256;p9"/>
          <p:cNvSpPr/>
          <p:nvPr/>
        </p:nvSpPr>
        <p:spPr>
          <a:xfrm rot="10688313">
            <a:off x="9525695" y="-44460"/>
            <a:ext cx="2683339" cy="1180283"/>
          </a:xfrm>
          <a:custGeom>
            <a:avLst/>
            <a:gdLst/>
            <a:ahLst/>
            <a:cxnLst/>
            <a:rect l="l" t="t" r="r" b="b"/>
            <a:pathLst>
              <a:path w="2681922" h="1179659" extrusionOk="0">
                <a:moveTo>
                  <a:pt x="0" y="1093964"/>
                </a:moveTo>
                <a:lnTo>
                  <a:pt x="2681922" y="1179659"/>
                </a:lnTo>
                <a:lnTo>
                  <a:pt x="34955" y="0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47000">
                <a:schemeClr val="accent1"/>
              </a:gs>
              <a:gs pos="100000">
                <a:schemeClr val="accent2"/>
              </a:gs>
            </a:gsLst>
            <a:lin ang="10800025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257" name="Google Shape;257;p9"/>
          <p:cNvGrpSpPr/>
          <p:nvPr/>
        </p:nvGrpSpPr>
        <p:grpSpPr>
          <a:xfrm rot="-9746172">
            <a:off x="226389" y="4320621"/>
            <a:ext cx="2212475" cy="2615344"/>
            <a:chOff x="6325672" y="-494534"/>
            <a:chExt cx="1948214" cy="2302965"/>
          </a:xfrm>
        </p:grpSpPr>
        <p:sp>
          <p:nvSpPr>
            <p:cNvPr id="258" name="Google Shape;258;p9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4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59" name="Google Shape;259;p9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260" name="Google Shape;260;p9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61" name="Google Shape;261;p9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262" name="Google Shape;262;p9"/>
          <p:cNvSpPr/>
          <p:nvPr/>
        </p:nvSpPr>
        <p:spPr>
          <a:xfrm>
            <a:off x="364769" y="4047760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63" name="Google Shape;263;p9"/>
          <p:cNvSpPr/>
          <p:nvPr/>
        </p:nvSpPr>
        <p:spPr>
          <a:xfrm>
            <a:off x="744430" y="4635970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264" name="Google Shape;264;p9"/>
          <p:cNvGrpSpPr/>
          <p:nvPr/>
        </p:nvGrpSpPr>
        <p:grpSpPr>
          <a:xfrm rot="5400000">
            <a:off x="10687723" y="4111878"/>
            <a:ext cx="1334527" cy="1577761"/>
            <a:chOff x="6325672" y="-494534"/>
            <a:chExt cx="1948214" cy="2302965"/>
          </a:xfrm>
        </p:grpSpPr>
        <p:sp>
          <p:nvSpPr>
            <p:cNvPr id="265" name="Google Shape;265;p9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4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6" name="Google Shape;266;p9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267" name="Google Shape;267;p9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68" name="Google Shape;268;p9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269" name="Google Shape;269;p9"/>
          <p:cNvSpPr txBox="1"/>
          <p:nvPr/>
        </p:nvSpPr>
        <p:spPr>
          <a:xfrm rot="5400000">
            <a:off x="-679351" y="6122301"/>
            <a:ext cx="1579800" cy="37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1"/>
                </a:solidFill>
                <a:latin typeface="Barlow Condensed"/>
                <a:ea typeface="Barlow Condensed"/>
                <a:cs typeface="Barlow Condensed"/>
                <a:sym typeface="Barlow Condensed"/>
              </a:rPr>
              <a:t>SLIDESMANIA.COM</a:t>
            </a:r>
            <a:endParaRPr sz="1400">
              <a:solidFill>
                <a:schemeClr val="dk1"/>
              </a:solidFill>
              <a:latin typeface="Barlow Condensed"/>
              <a:ea typeface="Barlow Condensed"/>
              <a:cs typeface="Barlow Condensed"/>
              <a:sym typeface="Barlow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293283821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9 Big Title">
  <p:cSld name="009 Big Title">
    <p:spTree>
      <p:nvGrpSpPr>
        <p:cNvPr id="1" name="Shape 2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" name="Google Shape;271;p10"/>
          <p:cNvSpPr txBox="1">
            <a:spLocks noGrp="1"/>
          </p:cNvSpPr>
          <p:nvPr>
            <p:ph type="title"/>
          </p:nvPr>
        </p:nvSpPr>
        <p:spPr>
          <a:xfrm>
            <a:off x="548251" y="1848600"/>
            <a:ext cx="11095500" cy="3160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8000"/>
              <a:buNone/>
              <a:defRPr sz="8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8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8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8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8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8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8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8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8000"/>
              <a:buNone/>
              <a:defRPr sz="8000"/>
            </a:lvl9pPr>
          </a:lstStyle>
          <a:p>
            <a:endParaRPr/>
          </a:p>
        </p:txBody>
      </p:sp>
      <p:grpSp>
        <p:nvGrpSpPr>
          <p:cNvPr id="272" name="Google Shape;272;p10"/>
          <p:cNvGrpSpPr/>
          <p:nvPr/>
        </p:nvGrpSpPr>
        <p:grpSpPr>
          <a:xfrm>
            <a:off x="537199" y="1092214"/>
            <a:ext cx="2031892" cy="1955087"/>
            <a:chOff x="3280399" y="1549413"/>
            <a:chExt cx="2031892" cy="1955086"/>
          </a:xfrm>
        </p:grpSpPr>
        <p:sp>
          <p:nvSpPr>
            <p:cNvPr id="273" name="Google Shape;273;p10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4" name="Google Shape;274;p10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75" name="Google Shape;275;p10"/>
          <p:cNvGrpSpPr/>
          <p:nvPr/>
        </p:nvGrpSpPr>
        <p:grpSpPr>
          <a:xfrm rot="-3955584">
            <a:off x="3264810" y="264423"/>
            <a:ext cx="1243615" cy="1335912"/>
            <a:chOff x="8856484" y="896431"/>
            <a:chExt cx="1243644" cy="1335945"/>
          </a:xfrm>
        </p:grpSpPr>
        <p:sp>
          <p:nvSpPr>
            <p:cNvPr id="276" name="Google Shape;276;p10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77" name="Google Shape;277;p10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278" name="Google Shape;278;p10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79" name="Google Shape;279;p10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280" name="Google Shape;280;p10"/>
          <p:cNvSpPr/>
          <p:nvPr/>
        </p:nvSpPr>
        <p:spPr>
          <a:xfrm rot="-10688313" flipH="1">
            <a:off x="-18662" y="-48681"/>
            <a:ext cx="3039155" cy="1336789"/>
          </a:xfrm>
          <a:custGeom>
            <a:avLst/>
            <a:gdLst/>
            <a:ahLst/>
            <a:cxnLst/>
            <a:rect l="l" t="t" r="r" b="b"/>
            <a:pathLst>
              <a:path w="3037550" h="1336084" extrusionOk="0">
                <a:moveTo>
                  <a:pt x="0" y="1239026"/>
                </a:moveTo>
                <a:lnTo>
                  <a:pt x="3037550" y="1336084"/>
                </a:lnTo>
                <a:lnTo>
                  <a:pt x="39591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ffectLst>
            <a:outerShdw blurRad="76200" dist="63500" dir="2700000" algn="t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81" name="Google Shape;281;p10"/>
          <p:cNvSpPr/>
          <p:nvPr/>
        </p:nvSpPr>
        <p:spPr>
          <a:xfrm rot="-10688313" flipH="1">
            <a:off x="-16476" y="-42984"/>
            <a:ext cx="2683339" cy="1180283"/>
          </a:xfrm>
          <a:custGeom>
            <a:avLst/>
            <a:gdLst/>
            <a:ahLst/>
            <a:cxnLst/>
            <a:rect l="l" t="t" r="r" b="b"/>
            <a:pathLst>
              <a:path w="2681922" h="1179659" extrusionOk="0">
                <a:moveTo>
                  <a:pt x="0" y="1093964"/>
                </a:moveTo>
                <a:lnTo>
                  <a:pt x="2681922" y="1179659"/>
                </a:lnTo>
                <a:lnTo>
                  <a:pt x="34955" y="0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47000">
                <a:schemeClr val="accent1"/>
              </a:gs>
              <a:gs pos="100000">
                <a:schemeClr val="accent2"/>
              </a:gs>
            </a:gsLst>
            <a:lin ang="10800025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82" name="Google Shape;282;p10"/>
          <p:cNvSpPr/>
          <p:nvPr/>
        </p:nvSpPr>
        <p:spPr>
          <a:xfrm rot="508449" flipH="1">
            <a:off x="8945562" y="5273934"/>
            <a:ext cx="3342711" cy="1623199"/>
          </a:xfrm>
          <a:custGeom>
            <a:avLst/>
            <a:gdLst/>
            <a:ahLst/>
            <a:cxnLst/>
            <a:rect l="l" t="t" r="r" b="b"/>
            <a:pathLst>
              <a:path w="3339612" h="1621695" extrusionOk="0">
                <a:moveTo>
                  <a:pt x="199797" y="0"/>
                </a:moveTo>
                <a:lnTo>
                  <a:pt x="0" y="1343526"/>
                </a:lnTo>
                <a:lnTo>
                  <a:pt x="1870536" y="1621695"/>
                </a:lnTo>
                <a:lnTo>
                  <a:pt x="3238346" y="1500663"/>
                </a:lnTo>
                <a:lnTo>
                  <a:pt x="3339612" y="1399304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ffectLst>
            <a:outerShdw blurRad="76200" dist="63500" dir="2700000" algn="t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83" name="Google Shape;283;p10"/>
          <p:cNvSpPr/>
          <p:nvPr/>
        </p:nvSpPr>
        <p:spPr>
          <a:xfrm rot="508449" flipH="1">
            <a:off x="9039060" y="5418846"/>
            <a:ext cx="3236221" cy="1516167"/>
          </a:xfrm>
          <a:custGeom>
            <a:avLst/>
            <a:gdLst/>
            <a:ahLst/>
            <a:cxnLst/>
            <a:rect l="l" t="t" r="r" b="b"/>
            <a:pathLst>
              <a:path w="3233222" h="1514762" extrusionOk="0">
                <a:moveTo>
                  <a:pt x="179278" y="0"/>
                </a:moveTo>
                <a:lnTo>
                  <a:pt x="0" y="1205544"/>
                </a:lnTo>
                <a:lnTo>
                  <a:pt x="2079320" y="1514762"/>
                </a:lnTo>
                <a:lnTo>
                  <a:pt x="3233222" y="136103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47000">
                <a:schemeClr val="accent1"/>
              </a:gs>
              <a:gs pos="100000">
                <a:schemeClr val="accent2"/>
              </a:gs>
            </a:gsLst>
            <a:lin ang="10800025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284" name="Google Shape;284;p10"/>
          <p:cNvGrpSpPr/>
          <p:nvPr/>
        </p:nvGrpSpPr>
        <p:grpSpPr>
          <a:xfrm rot="6058497">
            <a:off x="8706833" y="40277"/>
            <a:ext cx="3264819" cy="3141407"/>
            <a:chOff x="3280399" y="1549413"/>
            <a:chExt cx="2031892" cy="1955086"/>
          </a:xfrm>
        </p:grpSpPr>
        <p:sp>
          <p:nvSpPr>
            <p:cNvPr id="285" name="Google Shape;285;p10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6" name="Google Shape;286;p10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87" name="Google Shape;287;p10"/>
          <p:cNvGrpSpPr/>
          <p:nvPr/>
        </p:nvGrpSpPr>
        <p:grpSpPr>
          <a:xfrm>
            <a:off x="7252104" y="-350155"/>
            <a:ext cx="1948215" cy="2302965"/>
            <a:chOff x="6325672" y="-494534"/>
            <a:chExt cx="1948214" cy="2302965"/>
          </a:xfrm>
        </p:grpSpPr>
        <p:sp>
          <p:nvSpPr>
            <p:cNvPr id="288" name="Google Shape;288;p10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89" name="Google Shape;289;p10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290" name="Google Shape;290;p10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1" name="Google Shape;291;p10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292" name="Google Shape;292;p10"/>
          <p:cNvGrpSpPr/>
          <p:nvPr/>
        </p:nvGrpSpPr>
        <p:grpSpPr>
          <a:xfrm rot="5777558">
            <a:off x="6432813" y="5344122"/>
            <a:ext cx="1295771" cy="1531719"/>
            <a:chOff x="6325672" y="-494534"/>
            <a:chExt cx="1948214" cy="2302965"/>
          </a:xfrm>
        </p:grpSpPr>
        <p:sp>
          <p:nvSpPr>
            <p:cNvPr id="293" name="Google Shape;293;p10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72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94" name="Google Shape;294;p10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295" name="Google Shape;295;p10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6" name="Google Shape;296;p10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297" name="Google Shape;297;p10"/>
          <p:cNvGrpSpPr/>
          <p:nvPr/>
        </p:nvGrpSpPr>
        <p:grpSpPr>
          <a:xfrm rot="-9746172">
            <a:off x="226389" y="4320621"/>
            <a:ext cx="2212475" cy="2615344"/>
            <a:chOff x="6325672" y="-494534"/>
            <a:chExt cx="1948214" cy="2302965"/>
          </a:xfrm>
        </p:grpSpPr>
        <p:sp>
          <p:nvSpPr>
            <p:cNvPr id="298" name="Google Shape;298;p10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4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99" name="Google Shape;299;p10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300" name="Google Shape;300;p10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1" name="Google Shape;301;p10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302" name="Google Shape;302;p10"/>
          <p:cNvGrpSpPr/>
          <p:nvPr/>
        </p:nvGrpSpPr>
        <p:grpSpPr>
          <a:xfrm rot="2244343">
            <a:off x="10264634" y="3308232"/>
            <a:ext cx="1880447" cy="2020011"/>
            <a:chOff x="8856484" y="896431"/>
            <a:chExt cx="1243644" cy="1335945"/>
          </a:xfrm>
        </p:grpSpPr>
        <p:sp>
          <p:nvSpPr>
            <p:cNvPr id="303" name="Google Shape;303;p10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168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04" name="Google Shape;304;p10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305" name="Google Shape;305;p10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6" name="Google Shape;306;p10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307" name="Google Shape;307;p10"/>
          <p:cNvSpPr/>
          <p:nvPr/>
        </p:nvSpPr>
        <p:spPr>
          <a:xfrm>
            <a:off x="136019" y="3962409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08" name="Google Shape;308;p10"/>
          <p:cNvSpPr/>
          <p:nvPr/>
        </p:nvSpPr>
        <p:spPr>
          <a:xfrm>
            <a:off x="2088148" y="5745747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09" name="Google Shape;309;p10"/>
          <p:cNvSpPr/>
          <p:nvPr/>
        </p:nvSpPr>
        <p:spPr>
          <a:xfrm>
            <a:off x="8791075" y="1245937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0" name="Google Shape;310;p10"/>
          <p:cNvSpPr/>
          <p:nvPr/>
        </p:nvSpPr>
        <p:spPr>
          <a:xfrm>
            <a:off x="9320035" y="5009389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1" name="Google Shape;311;p10"/>
          <p:cNvSpPr/>
          <p:nvPr/>
        </p:nvSpPr>
        <p:spPr>
          <a:xfrm>
            <a:off x="515681" y="4550621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2" name="Google Shape;312;p10"/>
          <p:cNvSpPr/>
          <p:nvPr/>
        </p:nvSpPr>
        <p:spPr>
          <a:xfrm>
            <a:off x="2793999" y="6055894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3" name="Google Shape;313;p10"/>
          <p:cNvSpPr/>
          <p:nvPr/>
        </p:nvSpPr>
        <p:spPr>
          <a:xfrm>
            <a:off x="8713107" y="5648398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4" name="Google Shape;314;p10"/>
          <p:cNvSpPr/>
          <p:nvPr/>
        </p:nvSpPr>
        <p:spPr>
          <a:xfrm>
            <a:off x="9245127" y="667594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5" name="Google Shape;315;p10"/>
          <p:cNvSpPr txBox="1"/>
          <p:nvPr/>
        </p:nvSpPr>
        <p:spPr>
          <a:xfrm rot="5400000">
            <a:off x="-679351" y="6122301"/>
            <a:ext cx="1579800" cy="37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1"/>
                </a:solidFill>
                <a:latin typeface="Barlow Condensed"/>
                <a:ea typeface="Barlow Condensed"/>
                <a:cs typeface="Barlow Condensed"/>
                <a:sym typeface="Barlow Condensed"/>
              </a:rPr>
              <a:t>SLIDESMANIA.COM</a:t>
            </a:r>
            <a:endParaRPr sz="1400">
              <a:solidFill>
                <a:schemeClr val="dk1"/>
              </a:solidFill>
              <a:latin typeface="Barlow Condensed"/>
              <a:ea typeface="Barlow Condensed"/>
              <a:cs typeface="Barlow Condensed"/>
              <a:sym typeface="Barlow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278922991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8 Three columns">
  <p:cSld name="008 Three columns">
    <p:spTree>
      <p:nvGrpSpPr>
        <p:cNvPr id="1" name="Shape 3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11"/>
          <p:cNvSpPr txBox="1">
            <a:spLocks noGrp="1"/>
          </p:cNvSpPr>
          <p:nvPr>
            <p:ph type="subTitle" idx="1"/>
          </p:nvPr>
        </p:nvSpPr>
        <p:spPr>
          <a:xfrm>
            <a:off x="3742807" y="1729975"/>
            <a:ext cx="80328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1pPr>
            <a:lvl2pPr lvl="1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2100"/>
              </a:spcBef>
              <a:spcAft>
                <a:spcPts val="210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318" name="Google Shape;318;p11"/>
          <p:cNvSpPr txBox="1">
            <a:spLocks noGrp="1"/>
          </p:cNvSpPr>
          <p:nvPr>
            <p:ph type="subTitle" idx="2"/>
          </p:nvPr>
        </p:nvSpPr>
        <p:spPr>
          <a:xfrm>
            <a:off x="3742807" y="3334869"/>
            <a:ext cx="80328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1pPr>
            <a:lvl2pPr lvl="1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2100"/>
              </a:spcBef>
              <a:spcAft>
                <a:spcPts val="210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319" name="Google Shape;319;p11"/>
          <p:cNvSpPr txBox="1">
            <a:spLocks noGrp="1"/>
          </p:cNvSpPr>
          <p:nvPr>
            <p:ph type="subTitle" idx="3"/>
          </p:nvPr>
        </p:nvSpPr>
        <p:spPr>
          <a:xfrm>
            <a:off x="3742807" y="4939763"/>
            <a:ext cx="80328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1pPr>
            <a:lvl2pPr lvl="1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2100"/>
              </a:spcBef>
              <a:spcAft>
                <a:spcPts val="210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320" name="Google Shape;320;p11"/>
          <p:cNvSpPr txBox="1">
            <a:spLocks noGrp="1"/>
          </p:cNvSpPr>
          <p:nvPr>
            <p:ph type="title"/>
          </p:nvPr>
        </p:nvSpPr>
        <p:spPr>
          <a:xfrm>
            <a:off x="3742801" y="593375"/>
            <a:ext cx="8033700" cy="763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321" name="Google Shape;321;p11"/>
          <p:cNvSpPr txBox="1">
            <a:spLocks noGrp="1"/>
          </p:cNvSpPr>
          <p:nvPr>
            <p:ph type="body" idx="4"/>
          </p:nvPr>
        </p:nvSpPr>
        <p:spPr>
          <a:xfrm>
            <a:off x="3742800" y="2167925"/>
            <a:ext cx="8032800" cy="9252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17492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377" lvl="1" indent="-317492">
              <a:spcBef>
                <a:spcPts val="2100"/>
              </a:spcBef>
              <a:spcAft>
                <a:spcPts val="0"/>
              </a:spcAft>
              <a:buSzPts val="1400"/>
              <a:buChar char="○"/>
              <a:defRPr sz="1400"/>
            </a:lvl2pPr>
            <a:lvl3pPr marL="1371566" lvl="2" indent="-317492">
              <a:spcBef>
                <a:spcPts val="2100"/>
              </a:spcBef>
              <a:spcAft>
                <a:spcPts val="0"/>
              </a:spcAft>
              <a:buSzPts val="1400"/>
              <a:buChar char="■"/>
              <a:defRPr sz="1400"/>
            </a:lvl3pPr>
            <a:lvl4pPr marL="1828754" lvl="3" indent="-317492">
              <a:spcBef>
                <a:spcPts val="2100"/>
              </a:spcBef>
              <a:spcAft>
                <a:spcPts val="0"/>
              </a:spcAft>
              <a:buSzPts val="1400"/>
              <a:buChar char="●"/>
              <a:defRPr sz="1400"/>
            </a:lvl4pPr>
            <a:lvl5pPr marL="2285943" lvl="4" indent="-317492">
              <a:spcBef>
                <a:spcPts val="210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131" lvl="5" indent="-317492">
              <a:spcBef>
                <a:spcPts val="210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320" lvl="6" indent="-317492">
              <a:spcBef>
                <a:spcPts val="210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509" lvl="7" indent="-317492">
              <a:spcBef>
                <a:spcPts val="210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697" lvl="8" indent="-317492">
              <a:spcBef>
                <a:spcPts val="2100"/>
              </a:spcBef>
              <a:spcAft>
                <a:spcPts val="2100"/>
              </a:spcAft>
              <a:buSzPts val="1400"/>
              <a:buChar char="■"/>
              <a:defRPr sz="1400"/>
            </a:lvl9pPr>
          </a:lstStyle>
          <a:p>
            <a:endParaRPr/>
          </a:p>
        </p:txBody>
      </p:sp>
      <p:sp>
        <p:nvSpPr>
          <p:cNvPr id="322" name="Google Shape;322;p11"/>
          <p:cNvSpPr txBox="1">
            <a:spLocks noGrp="1"/>
          </p:cNvSpPr>
          <p:nvPr>
            <p:ph type="body" idx="5"/>
          </p:nvPr>
        </p:nvSpPr>
        <p:spPr>
          <a:xfrm>
            <a:off x="3742800" y="3761388"/>
            <a:ext cx="8032800" cy="9234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17492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377" lvl="1" indent="-317492">
              <a:spcBef>
                <a:spcPts val="2100"/>
              </a:spcBef>
              <a:spcAft>
                <a:spcPts val="0"/>
              </a:spcAft>
              <a:buSzPts val="1400"/>
              <a:buChar char="○"/>
              <a:defRPr sz="1400"/>
            </a:lvl2pPr>
            <a:lvl3pPr marL="1371566" lvl="2" indent="-317492">
              <a:spcBef>
                <a:spcPts val="2100"/>
              </a:spcBef>
              <a:spcAft>
                <a:spcPts val="0"/>
              </a:spcAft>
              <a:buSzPts val="1400"/>
              <a:buChar char="■"/>
              <a:defRPr sz="1400"/>
            </a:lvl3pPr>
            <a:lvl4pPr marL="1828754" lvl="3" indent="-317492">
              <a:spcBef>
                <a:spcPts val="2100"/>
              </a:spcBef>
              <a:spcAft>
                <a:spcPts val="0"/>
              </a:spcAft>
              <a:buSzPts val="1400"/>
              <a:buChar char="●"/>
              <a:defRPr sz="1400"/>
            </a:lvl4pPr>
            <a:lvl5pPr marL="2285943" lvl="4" indent="-317492">
              <a:spcBef>
                <a:spcPts val="210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131" lvl="5" indent="-317492">
              <a:spcBef>
                <a:spcPts val="210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320" lvl="6" indent="-317492">
              <a:spcBef>
                <a:spcPts val="210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509" lvl="7" indent="-317492">
              <a:spcBef>
                <a:spcPts val="210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697" lvl="8" indent="-317492">
              <a:spcBef>
                <a:spcPts val="2100"/>
              </a:spcBef>
              <a:spcAft>
                <a:spcPts val="2100"/>
              </a:spcAft>
              <a:buSzPts val="1400"/>
              <a:buChar char="■"/>
              <a:defRPr sz="1400"/>
            </a:lvl9pPr>
          </a:lstStyle>
          <a:p>
            <a:endParaRPr/>
          </a:p>
        </p:txBody>
      </p:sp>
      <p:sp>
        <p:nvSpPr>
          <p:cNvPr id="323" name="Google Shape;323;p11"/>
          <p:cNvSpPr txBox="1">
            <a:spLocks noGrp="1"/>
          </p:cNvSpPr>
          <p:nvPr>
            <p:ph type="body" idx="6"/>
          </p:nvPr>
        </p:nvSpPr>
        <p:spPr>
          <a:xfrm>
            <a:off x="3742801" y="5353051"/>
            <a:ext cx="8033700" cy="9234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17492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377" lvl="1" indent="-317492">
              <a:spcBef>
                <a:spcPts val="2100"/>
              </a:spcBef>
              <a:spcAft>
                <a:spcPts val="0"/>
              </a:spcAft>
              <a:buSzPts val="1400"/>
              <a:buChar char="○"/>
              <a:defRPr sz="1400"/>
            </a:lvl2pPr>
            <a:lvl3pPr marL="1371566" lvl="2" indent="-317492">
              <a:spcBef>
                <a:spcPts val="2100"/>
              </a:spcBef>
              <a:spcAft>
                <a:spcPts val="0"/>
              </a:spcAft>
              <a:buSzPts val="1400"/>
              <a:buChar char="■"/>
              <a:defRPr sz="1400"/>
            </a:lvl3pPr>
            <a:lvl4pPr marL="1828754" lvl="3" indent="-317492">
              <a:spcBef>
                <a:spcPts val="2100"/>
              </a:spcBef>
              <a:spcAft>
                <a:spcPts val="0"/>
              </a:spcAft>
              <a:buSzPts val="1400"/>
              <a:buChar char="●"/>
              <a:defRPr sz="1400"/>
            </a:lvl4pPr>
            <a:lvl5pPr marL="2285943" lvl="4" indent="-317492">
              <a:spcBef>
                <a:spcPts val="210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131" lvl="5" indent="-317492">
              <a:spcBef>
                <a:spcPts val="210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320" lvl="6" indent="-317492">
              <a:spcBef>
                <a:spcPts val="210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509" lvl="7" indent="-317492">
              <a:spcBef>
                <a:spcPts val="210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697" lvl="8" indent="-317492">
              <a:spcBef>
                <a:spcPts val="2100"/>
              </a:spcBef>
              <a:spcAft>
                <a:spcPts val="2100"/>
              </a:spcAft>
              <a:buSzPts val="1400"/>
              <a:buChar char="■"/>
              <a:defRPr sz="1400"/>
            </a:lvl9pPr>
          </a:lstStyle>
          <a:p>
            <a:endParaRPr/>
          </a:p>
        </p:txBody>
      </p:sp>
      <p:sp>
        <p:nvSpPr>
          <p:cNvPr id="324" name="Google Shape;324;p11"/>
          <p:cNvSpPr/>
          <p:nvPr/>
        </p:nvSpPr>
        <p:spPr>
          <a:xfrm rot="-507302">
            <a:off x="-60152" y="5647019"/>
            <a:ext cx="2498467" cy="1213240"/>
          </a:xfrm>
          <a:custGeom>
            <a:avLst/>
            <a:gdLst/>
            <a:ahLst/>
            <a:cxnLst/>
            <a:rect l="l" t="t" r="r" b="b"/>
            <a:pathLst>
              <a:path w="3339612" h="1621695" extrusionOk="0">
                <a:moveTo>
                  <a:pt x="199797" y="0"/>
                </a:moveTo>
                <a:lnTo>
                  <a:pt x="0" y="1343526"/>
                </a:lnTo>
                <a:lnTo>
                  <a:pt x="1870536" y="1621695"/>
                </a:lnTo>
                <a:lnTo>
                  <a:pt x="3238346" y="1500663"/>
                </a:lnTo>
                <a:lnTo>
                  <a:pt x="3339612" y="1399304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ffectLst>
            <a:outerShdw blurRad="76200" dist="63500" dir="2700000" algn="t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25" name="Google Shape;325;p11"/>
          <p:cNvSpPr/>
          <p:nvPr/>
        </p:nvSpPr>
        <p:spPr>
          <a:xfrm rot="-507302">
            <a:off x="-50420" y="5755396"/>
            <a:ext cx="2418875" cy="1133240"/>
          </a:xfrm>
          <a:custGeom>
            <a:avLst/>
            <a:gdLst/>
            <a:ahLst/>
            <a:cxnLst/>
            <a:rect l="l" t="t" r="r" b="b"/>
            <a:pathLst>
              <a:path w="3233222" h="1514762" extrusionOk="0">
                <a:moveTo>
                  <a:pt x="179278" y="0"/>
                </a:moveTo>
                <a:lnTo>
                  <a:pt x="0" y="1205544"/>
                </a:lnTo>
                <a:lnTo>
                  <a:pt x="2079320" y="1514762"/>
                </a:lnTo>
                <a:lnTo>
                  <a:pt x="3233222" y="136103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47000">
                <a:schemeClr val="accent1"/>
              </a:gs>
              <a:gs pos="100000">
                <a:schemeClr val="accent2"/>
              </a:gs>
            </a:gsLst>
            <a:lin ang="10800025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26" name="Google Shape;326;p11"/>
          <p:cNvGrpSpPr/>
          <p:nvPr/>
        </p:nvGrpSpPr>
        <p:grpSpPr>
          <a:xfrm rot="-5187047" flipH="1">
            <a:off x="-353927" y="183125"/>
            <a:ext cx="2704556" cy="2602323"/>
            <a:chOff x="3280399" y="1549413"/>
            <a:chExt cx="2031892" cy="1955086"/>
          </a:xfrm>
        </p:grpSpPr>
        <p:sp>
          <p:nvSpPr>
            <p:cNvPr id="327" name="Google Shape;327;p11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8" name="Google Shape;328;p11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329" name="Google Shape;329;p11"/>
          <p:cNvGrpSpPr/>
          <p:nvPr/>
        </p:nvGrpSpPr>
        <p:grpSpPr>
          <a:xfrm flipH="1">
            <a:off x="-104613" y="2293232"/>
            <a:ext cx="1948215" cy="2302965"/>
            <a:chOff x="6325672" y="-494534"/>
            <a:chExt cx="1948214" cy="2302965"/>
          </a:xfrm>
        </p:grpSpPr>
        <p:sp>
          <p:nvSpPr>
            <p:cNvPr id="330" name="Google Shape;330;p11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31" name="Google Shape;331;p11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332" name="Google Shape;332;p11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3" name="Google Shape;333;p11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334" name="Google Shape;334;p11"/>
          <p:cNvGrpSpPr/>
          <p:nvPr/>
        </p:nvGrpSpPr>
        <p:grpSpPr>
          <a:xfrm rot="-6154419" flipH="1">
            <a:off x="2084268" y="4764887"/>
            <a:ext cx="1295859" cy="1531823"/>
            <a:chOff x="6325672" y="-494534"/>
            <a:chExt cx="1948214" cy="2302965"/>
          </a:xfrm>
        </p:grpSpPr>
        <p:sp>
          <p:nvSpPr>
            <p:cNvPr id="335" name="Google Shape;335;p11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72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36" name="Google Shape;336;p11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337" name="Google Shape;337;p11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8" name="Google Shape;338;p11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339" name="Google Shape;339;p11"/>
          <p:cNvGrpSpPr/>
          <p:nvPr/>
        </p:nvGrpSpPr>
        <p:grpSpPr>
          <a:xfrm rot="-4130420" flipH="1">
            <a:off x="-167158" y="4035048"/>
            <a:ext cx="1880447" cy="2020009"/>
            <a:chOff x="8856484" y="896431"/>
            <a:chExt cx="1243644" cy="1335945"/>
          </a:xfrm>
        </p:grpSpPr>
        <p:sp>
          <p:nvSpPr>
            <p:cNvPr id="340" name="Google Shape;340;p11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168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41" name="Google Shape;341;p11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342" name="Google Shape;342;p11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43" name="Google Shape;343;p11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344" name="Google Shape;344;p11"/>
          <p:cNvSpPr/>
          <p:nvPr/>
        </p:nvSpPr>
        <p:spPr>
          <a:xfrm flipH="1">
            <a:off x="2826219" y="1876087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45" name="Google Shape;345;p11"/>
          <p:cNvSpPr/>
          <p:nvPr/>
        </p:nvSpPr>
        <p:spPr>
          <a:xfrm flipH="1">
            <a:off x="1476471" y="3309815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46" name="Google Shape;346;p11"/>
          <p:cNvSpPr/>
          <p:nvPr/>
        </p:nvSpPr>
        <p:spPr>
          <a:xfrm flipH="1">
            <a:off x="1933610" y="3948823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47" name="Google Shape;347;p11"/>
          <p:cNvSpPr/>
          <p:nvPr/>
        </p:nvSpPr>
        <p:spPr>
          <a:xfrm flipH="1">
            <a:off x="1933614" y="1419494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48" name="Google Shape;348;p11"/>
          <p:cNvSpPr txBox="1"/>
          <p:nvPr/>
        </p:nvSpPr>
        <p:spPr>
          <a:xfrm rot="5400000">
            <a:off x="-679351" y="3988701"/>
            <a:ext cx="1579800" cy="37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1"/>
                </a:solidFill>
                <a:latin typeface="Barlow Condensed"/>
                <a:ea typeface="Barlow Condensed"/>
                <a:cs typeface="Barlow Condensed"/>
                <a:sym typeface="Barlow Condensed"/>
              </a:rPr>
              <a:t>SLIDESMANIA.COM</a:t>
            </a:r>
            <a:endParaRPr sz="1400">
              <a:solidFill>
                <a:schemeClr val="dk1"/>
              </a:solidFill>
              <a:latin typeface="Barlow Condensed"/>
              <a:ea typeface="Barlow Condensed"/>
              <a:cs typeface="Barlow Condensed"/>
              <a:sym typeface="Barlow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355254250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8 Team">
  <p:cSld name="008 Team">
    <p:spTree>
      <p:nvGrpSpPr>
        <p:cNvPr id="1" name="Shape 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" name="Google Shape;350;p12"/>
          <p:cNvSpPr txBox="1">
            <a:spLocks noGrp="1"/>
          </p:cNvSpPr>
          <p:nvPr>
            <p:ph type="subTitle" idx="1"/>
          </p:nvPr>
        </p:nvSpPr>
        <p:spPr>
          <a:xfrm>
            <a:off x="1189053" y="4020675"/>
            <a:ext cx="26589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100"/>
              <a:buNone/>
              <a:defRPr sz="2100" b="1"/>
            </a:lvl1pPr>
            <a:lvl2pPr lvl="1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2pPr>
            <a:lvl3pPr lvl="2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3pPr>
            <a:lvl4pPr lvl="3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4pPr>
            <a:lvl5pPr lvl="4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5pPr>
            <a:lvl6pPr lvl="5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6pPr>
            <a:lvl7pPr lvl="6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7pPr>
            <a:lvl8pPr lvl="7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8pPr>
            <a:lvl9pPr lvl="8" rtl="0">
              <a:spcBef>
                <a:spcPts val="2100"/>
              </a:spcBef>
              <a:spcAft>
                <a:spcPts val="2100"/>
              </a:spcAft>
              <a:buSzPts val="2100"/>
              <a:buNone/>
              <a:defRPr sz="2100" b="1"/>
            </a:lvl9pPr>
          </a:lstStyle>
          <a:p>
            <a:endParaRPr/>
          </a:p>
        </p:txBody>
      </p:sp>
      <p:sp>
        <p:nvSpPr>
          <p:cNvPr id="351" name="Google Shape;351;p12"/>
          <p:cNvSpPr txBox="1">
            <a:spLocks noGrp="1"/>
          </p:cNvSpPr>
          <p:nvPr>
            <p:ph type="subTitle" idx="2"/>
          </p:nvPr>
        </p:nvSpPr>
        <p:spPr>
          <a:xfrm>
            <a:off x="4713303" y="4020675"/>
            <a:ext cx="26589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100"/>
              <a:buNone/>
              <a:defRPr sz="2100" b="1"/>
            </a:lvl1pPr>
            <a:lvl2pPr lvl="1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2pPr>
            <a:lvl3pPr lvl="2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3pPr>
            <a:lvl4pPr lvl="3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4pPr>
            <a:lvl5pPr lvl="4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5pPr>
            <a:lvl6pPr lvl="5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6pPr>
            <a:lvl7pPr lvl="6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7pPr>
            <a:lvl8pPr lvl="7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8pPr>
            <a:lvl9pPr lvl="8" rtl="0">
              <a:spcBef>
                <a:spcPts val="2100"/>
              </a:spcBef>
              <a:spcAft>
                <a:spcPts val="2100"/>
              </a:spcAft>
              <a:buSzPts val="2100"/>
              <a:buNone/>
              <a:defRPr sz="2100" b="1"/>
            </a:lvl9pPr>
          </a:lstStyle>
          <a:p>
            <a:endParaRPr/>
          </a:p>
        </p:txBody>
      </p:sp>
      <p:sp>
        <p:nvSpPr>
          <p:cNvPr id="352" name="Google Shape;352;p12"/>
          <p:cNvSpPr txBox="1">
            <a:spLocks noGrp="1"/>
          </p:cNvSpPr>
          <p:nvPr>
            <p:ph type="subTitle" idx="3"/>
          </p:nvPr>
        </p:nvSpPr>
        <p:spPr>
          <a:xfrm>
            <a:off x="8237552" y="4020675"/>
            <a:ext cx="26586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100"/>
              <a:buNone/>
              <a:defRPr sz="2100" b="1"/>
            </a:lvl1pPr>
            <a:lvl2pPr lvl="1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2pPr>
            <a:lvl3pPr lvl="2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3pPr>
            <a:lvl4pPr lvl="3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4pPr>
            <a:lvl5pPr lvl="4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5pPr>
            <a:lvl6pPr lvl="5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6pPr>
            <a:lvl7pPr lvl="6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7pPr>
            <a:lvl8pPr lvl="7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8pPr>
            <a:lvl9pPr lvl="8" rtl="0">
              <a:spcBef>
                <a:spcPts val="2100"/>
              </a:spcBef>
              <a:spcAft>
                <a:spcPts val="2100"/>
              </a:spcAft>
              <a:buSzPts val="2100"/>
              <a:buNone/>
              <a:defRPr sz="2100" b="1"/>
            </a:lvl9pPr>
          </a:lstStyle>
          <a:p>
            <a:endParaRPr/>
          </a:p>
        </p:txBody>
      </p:sp>
      <p:sp>
        <p:nvSpPr>
          <p:cNvPr id="353" name="Google Shape;353;p12"/>
          <p:cNvSpPr txBox="1">
            <a:spLocks noGrp="1"/>
          </p:cNvSpPr>
          <p:nvPr>
            <p:ph type="title"/>
          </p:nvPr>
        </p:nvSpPr>
        <p:spPr>
          <a:xfrm>
            <a:off x="1189051" y="669575"/>
            <a:ext cx="9707400" cy="763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354" name="Google Shape;354;p12"/>
          <p:cNvSpPr txBox="1">
            <a:spLocks noGrp="1"/>
          </p:cNvSpPr>
          <p:nvPr>
            <p:ph type="body" idx="4"/>
          </p:nvPr>
        </p:nvSpPr>
        <p:spPr>
          <a:xfrm>
            <a:off x="1189051" y="4458625"/>
            <a:ext cx="2658900" cy="9252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36542" rtl="0">
              <a:spcBef>
                <a:spcPts val="0"/>
              </a:spcBef>
              <a:spcAft>
                <a:spcPts val="0"/>
              </a:spcAft>
              <a:buSzPts val="1700"/>
              <a:buChar char="●"/>
              <a:defRPr sz="1700"/>
            </a:lvl1pPr>
            <a:lvl2pPr marL="914377" lvl="1" indent="-336542" rtl="0">
              <a:spcBef>
                <a:spcPts val="2100"/>
              </a:spcBef>
              <a:spcAft>
                <a:spcPts val="0"/>
              </a:spcAft>
              <a:buSzPts val="1700"/>
              <a:buChar char="○"/>
              <a:defRPr sz="1700"/>
            </a:lvl2pPr>
            <a:lvl3pPr marL="1371566" lvl="2" indent="-336542" rtl="0">
              <a:spcBef>
                <a:spcPts val="2100"/>
              </a:spcBef>
              <a:spcAft>
                <a:spcPts val="0"/>
              </a:spcAft>
              <a:buSzPts val="1700"/>
              <a:buChar char="■"/>
              <a:defRPr sz="1700"/>
            </a:lvl3pPr>
            <a:lvl4pPr marL="1828754" lvl="3" indent="-336542" rtl="0">
              <a:spcBef>
                <a:spcPts val="2100"/>
              </a:spcBef>
              <a:spcAft>
                <a:spcPts val="0"/>
              </a:spcAft>
              <a:buSzPts val="1700"/>
              <a:buChar char="●"/>
              <a:defRPr sz="1700"/>
            </a:lvl4pPr>
            <a:lvl5pPr marL="2285943" lvl="4" indent="-336542" rtl="0">
              <a:spcBef>
                <a:spcPts val="2100"/>
              </a:spcBef>
              <a:spcAft>
                <a:spcPts val="0"/>
              </a:spcAft>
              <a:buSzPts val="1700"/>
              <a:buChar char="○"/>
              <a:defRPr sz="1700"/>
            </a:lvl5pPr>
            <a:lvl6pPr marL="2743131" lvl="5" indent="-336542" rtl="0">
              <a:spcBef>
                <a:spcPts val="2100"/>
              </a:spcBef>
              <a:spcAft>
                <a:spcPts val="0"/>
              </a:spcAft>
              <a:buSzPts val="1700"/>
              <a:buChar char="■"/>
              <a:defRPr sz="1700"/>
            </a:lvl6pPr>
            <a:lvl7pPr marL="3200320" lvl="6" indent="-336542" rtl="0">
              <a:spcBef>
                <a:spcPts val="2100"/>
              </a:spcBef>
              <a:spcAft>
                <a:spcPts val="0"/>
              </a:spcAft>
              <a:buSzPts val="1700"/>
              <a:buChar char="●"/>
              <a:defRPr sz="1700"/>
            </a:lvl7pPr>
            <a:lvl8pPr marL="3657509" lvl="7" indent="-336542" rtl="0">
              <a:spcBef>
                <a:spcPts val="2100"/>
              </a:spcBef>
              <a:spcAft>
                <a:spcPts val="0"/>
              </a:spcAft>
              <a:buSzPts val="1700"/>
              <a:buChar char="○"/>
              <a:defRPr sz="1700"/>
            </a:lvl8pPr>
            <a:lvl9pPr marL="4114697" lvl="8" indent="-336542" rtl="0">
              <a:spcBef>
                <a:spcPts val="2100"/>
              </a:spcBef>
              <a:spcAft>
                <a:spcPts val="2100"/>
              </a:spcAft>
              <a:buSzPts val="1700"/>
              <a:buChar char="■"/>
              <a:defRPr sz="1700"/>
            </a:lvl9pPr>
          </a:lstStyle>
          <a:p>
            <a:endParaRPr/>
          </a:p>
        </p:txBody>
      </p:sp>
      <p:sp>
        <p:nvSpPr>
          <p:cNvPr id="355" name="Google Shape;355;p12"/>
          <p:cNvSpPr txBox="1">
            <a:spLocks noGrp="1"/>
          </p:cNvSpPr>
          <p:nvPr>
            <p:ph type="body" idx="5"/>
          </p:nvPr>
        </p:nvSpPr>
        <p:spPr>
          <a:xfrm>
            <a:off x="4713301" y="4447196"/>
            <a:ext cx="2658900" cy="9234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36542" rtl="0">
              <a:spcBef>
                <a:spcPts val="0"/>
              </a:spcBef>
              <a:spcAft>
                <a:spcPts val="0"/>
              </a:spcAft>
              <a:buSzPts val="1700"/>
              <a:buChar char="●"/>
              <a:defRPr sz="1700"/>
            </a:lvl1pPr>
            <a:lvl2pPr marL="914377" lvl="1" indent="-336542" rtl="0">
              <a:spcBef>
                <a:spcPts val="2100"/>
              </a:spcBef>
              <a:spcAft>
                <a:spcPts val="0"/>
              </a:spcAft>
              <a:buSzPts val="1700"/>
              <a:buChar char="○"/>
              <a:defRPr sz="1700"/>
            </a:lvl2pPr>
            <a:lvl3pPr marL="1371566" lvl="2" indent="-336542" rtl="0">
              <a:spcBef>
                <a:spcPts val="2100"/>
              </a:spcBef>
              <a:spcAft>
                <a:spcPts val="0"/>
              </a:spcAft>
              <a:buSzPts val="1700"/>
              <a:buChar char="■"/>
              <a:defRPr sz="1700"/>
            </a:lvl3pPr>
            <a:lvl4pPr marL="1828754" lvl="3" indent="-336542" rtl="0">
              <a:spcBef>
                <a:spcPts val="2100"/>
              </a:spcBef>
              <a:spcAft>
                <a:spcPts val="0"/>
              </a:spcAft>
              <a:buSzPts val="1700"/>
              <a:buChar char="●"/>
              <a:defRPr sz="1700"/>
            </a:lvl4pPr>
            <a:lvl5pPr marL="2285943" lvl="4" indent="-336542" rtl="0">
              <a:spcBef>
                <a:spcPts val="2100"/>
              </a:spcBef>
              <a:spcAft>
                <a:spcPts val="0"/>
              </a:spcAft>
              <a:buSzPts val="1700"/>
              <a:buChar char="○"/>
              <a:defRPr sz="1700"/>
            </a:lvl5pPr>
            <a:lvl6pPr marL="2743131" lvl="5" indent="-336542" rtl="0">
              <a:spcBef>
                <a:spcPts val="2100"/>
              </a:spcBef>
              <a:spcAft>
                <a:spcPts val="0"/>
              </a:spcAft>
              <a:buSzPts val="1700"/>
              <a:buChar char="■"/>
              <a:defRPr sz="1700"/>
            </a:lvl6pPr>
            <a:lvl7pPr marL="3200320" lvl="6" indent="-336542" rtl="0">
              <a:spcBef>
                <a:spcPts val="2100"/>
              </a:spcBef>
              <a:spcAft>
                <a:spcPts val="0"/>
              </a:spcAft>
              <a:buSzPts val="1700"/>
              <a:buChar char="●"/>
              <a:defRPr sz="1700"/>
            </a:lvl7pPr>
            <a:lvl8pPr marL="3657509" lvl="7" indent="-336542" rtl="0">
              <a:spcBef>
                <a:spcPts val="2100"/>
              </a:spcBef>
              <a:spcAft>
                <a:spcPts val="0"/>
              </a:spcAft>
              <a:buSzPts val="1700"/>
              <a:buChar char="○"/>
              <a:defRPr sz="1700"/>
            </a:lvl8pPr>
            <a:lvl9pPr marL="4114697" lvl="8" indent="-336542" rtl="0">
              <a:spcBef>
                <a:spcPts val="2100"/>
              </a:spcBef>
              <a:spcAft>
                <a:spcPts val="2100"/>
              </a:spcAft>
              <a:buSzPts val="1700"/>
              <a:buChar char="■"/>
              <a:defRPr sz="1700"/>
            </a:lvl9pPr>
          </a:lstStyle>
          <a:p>
            <a:endParaRPr/>
          </a:p>
        </p:txBody>
      </p:sp>
      <p:sp>
        <p:nvSpPr>
          <p:cNvPr id="356" name="Google Shape;356;p12"/>
          <p:cNvSpPr txBox="1">
            <a:spLocks noGrp="1"/>
          </p:cNvSpPr>
          <p:nvPr>
            <p:ph type="body" idx="6"/>
          </p:nvPr>
        </p:nvSpPr>
        <p:spPr>
          <a:xfrm>
            <a:off x="8237551" y="4433967"/>
            <a:ext cx="2658900" cy="9234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36542" rtl="0">
              <a:spcBef>
                <a:spcPts val="0"/>
              </a:spcBef>
              <a:spcAft>
                <a:spcPts val="0"/>
              </a:spcAft>
              <a:buSzPts val="1700"/>
              <a:buChar char="●"/>
              <a:defRPr sz="1700"/>
            </a:lvl1pPr>
            <a:lvl2pPr marL="914377" lvl="1" indent="-336542" rtl="0">
              <a:spcBef>
                <a:spcPts val="2100"/>
              </a:spcBef>
              <a:spcAft>
                <a:spcPts val="0"/>
              </a:spcAft>
              <a:buSzPts val="1700"/>
              <a:buChar char="○"/>
              <a:defRPr sz="1700"/>
            </a:lvl2pPr>
            <a:lvl3pPr marL="1371566" lvl="2" indent="-336542" rtl="0">
              <a:spcBef>
                <a:spcPts val="2100"/>
              </a:spcBef>
              <a:spcAft>
                <a:spcPts val="0"/>
              </a:spcAft>
              <a:buSzPts val="1700"/>
              <a:buChar char="■"/>
              <a:defRPr sz="1700"/>
            </a:lvl3pPr>
            <a:lvl4pPr marL="1828754" lvl="3" indent="-336542" rtl="0">
              <a:spcBef>
                <a:spcPts val="2100"/>
              </a:spcBef>
              <a:spcAft>
                <a:spcPts val="0"/>
              </a:spcAft>
              <a:buSzPts val="1700"/>
              <a:buChar char="●"/>
              <a:defRPr sz="1700"/>
            </a:lvl4pPr>
            <a:lvl5pPr marL="2285943" lvl="4" indent="-336542" rtl="0">
              <a:spcBef>
                <a:spcPts val="2100"/>
              </a:spcBef>
              <a:spcAft>
                <a:spcPts val="0"/>
              </a:spcAft>
              <a:buSzPts val="1700"/>
              <a:buChar char="○"/>
              <a:defRPr sz="1700"/>
            </a:lvl5pPr>
            <a:lvl6pPr marL="2743131" lvl="5" indent="-336542" rtl="0">
              <a:spcBef>
                <a:spcPts val="2100"/>
              </a:spcBef>
              <a:spcAft>
                <a:spcPts val="0"/>
              </a:spcAft>
              <a:buSzPts val="1700"/>
              <a:buChar char="■"/>
              <a:defRPr sz="1700"/>
            </a:lvl6pPr>
            <a:lvl7pPr marL="3200320" lvl="6" indent="-336542" rtl="0">
              <a:spcBef>
                <a:spcPts val="2100"/>
              </a:spcBef>
              <a:spcAft>
                <a:spcPts val="0"/>
              </a:spcAft>
              <a:buSzPts val="1700"/>
              <a:buChar char="●"/>
              <a:defRPr sz="1700"/>
            </a:lvl7pPr>
            <a:lvl8pPr marL="3657509" lvl="7" indent="-336542" rtl="0">
              <a:spcBef>
                <a:spcPts val="2100"/>
              </a:spcBef>
              <a:spcAft>
                <a:spcPts val="0"/>
              </a:spcAft>
              <a:buSzPts val="1700"/>
              <a:buChar char="○"/>
              <a:defRPr sz="1700"/>
            </a:lvl8pPr>
            <a:lvl9pPr marL="4114697" lvl="8" indent="-336542" rtl="0">
              <a:spcBef>
                <a:spcPts val="2100"/>
              </a:spcBef>
              <a:spcAft>
                <a:spcPts val="2100"/>
              </a:spcAft>
              <a:buSzPts val="1700"/>
              <a:buChar char="■"/>
              <a:defRPr sz="1700"/>
            </a:lvl9pPr>
          </a:lstStyle>
          <a:p>
            <a:endParaRPr/>
          </a:p>
        </p:txBody>
      </p:sp>
      <p:grpSp>
        <p:nvGrpSpPr>
          <p:cNvPr id="357" name="Google Shape;357;p12"/>
          <p:cNvGrpSpPr/>
          <p:nvPr/>
        </p:nvGrpSpPr>
        <p:grpSpPr>
          <a:xfrm rot="5187086">
            <a:off x="10730639" y="295788"/>
            <a:ext cx="1569191" cy="1509875"/>
            <a:chOff x="3280399" y="1549413"/>
            <a:chExt cx="2031892" cy="1955086"/>
          </a:xfrm>
        </p:grpSpPr>
        <p:sp>
          <p:nvSpPr>
            <p:cNvPr id="358" name="Google Shape;358;p12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9" name="Google Shape;359;p12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360" name="Google Shape;360;p12"/>
          <p:cNvGrpSpPr/>
          <p:nvPr/>
        </p:nvGrpSpPr>
        <p:grpSpPr>
          <a:xfrm rot="2131889">
            <a:off x="10897360" y="1385592"/>
            <a:ext cx="1256123" cy="1484851"/>
            <a:chOff x="6325672" y="-494534"/>
            <a:chExt cx="1948214" cy="2302965"/>
          </a:xfrm>
        </p:grpSpPr>
        <p:sp>
          <p:nvSpPr>
            <p:cNvPr id="361" name="Google Shape;361;p12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62" name="Google Shape;362;p12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363" name="Google Shape;363;p12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64" name="Google Shape;364;p12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365" name="Google Shape;365;p12"/>
          <p:cNvGrpSpPr/>
          <p:nvPr/>
        </p:nvGrpSpPr>
        <p:grpSpPr>
          <a:xfrm rot="6798595">
            <a:off x="10812053" y="5600297"/>
            <a:ext cx="1066411" cy="1260593"/>
            <a:chOff x="6325672" y="-494534"/>
            <a:chExt cx="1948214" cy="2302965"/>
          </a:xfrm>
        </p:grpSpPr>
        <p:sp>
          <p:nvSpPr>
            <p:cNvPr id="366" name="Google Shape;366;p12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72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67" name="Google Shape;367;p12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368" name="Google Shape;368;p12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69" name="Google Shape;369;p12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370" name="Google Shape;370;p12"/>
          <p:cNvGrpSpPr/>
          <p:nvPr/>
        </p:nvGrpSpPr>
        <p:grpSpPr>
          <a:xfrm rot="4130549">
            <a:off x="10733285" y="4554441"/>
            <a:ext cx="1547435" cy="1662283"/>
            <a:chOff x="8856484" y="896431"/>
            <a:chExt cx="1243644" cy="1335945"/>
          </a:xfrm>
        </p:grpSpPr>
        <p:sp>
          <p:nvSpPr>
            <p:cNvPr id="371" name="Google Shape;371;p12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168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72" name="Google Shape;372;p12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373" name="Google Shape;373;p12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74" name="Google Shape;374;p12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375" name="Google Shape;375;p12"/>
          <p:cNvSpPr/>
          <p:nvPr/>
        </p:nvSpPr>
        <p:spPr>
          <a:xfrm>
            <a:off x="9831313" y="603648"/>
            <a:ext cx="312600" cy="3126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76" name="Google Shape;376;p12"/>
          <p:cNvSpPr/>
          <p:nvPr/>
        </p:nvSpPr>
        <p:spPr>
          <a:xfrm>
            <a:off x="10148377" y="221095"/>
            <a:ext cx="434340" cy="434340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77" name="Google Shape;377;p12"/>
          <p:cNvGrpSpPr/>
          <p:nvPr/>
        </p:nvGrpSpPr>
        <p:grpSpPr>
          <a:xfrm rot="-5612943">
            <a:off x="2440" y="5243482"/>
            <a:ext cx="1490203" cy="1433873"/>
            <a:chOff x="3280399" y="1549413"/>
            <a:chExt cx="2031892" cy="1955086"/>
          </a:xfrm>
        </p:grpSpPr>
        <p:sp>
          <p:nvSpPr>
            <p:cNvPr id="378" name="Google Shape;378;p12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79" name="Google Shape;379;p12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380" name="Google Shape;380;p12"/>
          <p:cNvGrpSpPr/>
          <p:nvPr/>
        </p:nvGrpSpPr>
        <p:grpSpPr>
          <a:xfrm rot="-8668000">
            <a:off x="141644" y="4232916"/>
            <a:ext cx="1192709" cy="1409891"/>
            <a:chOff x="6325672" y="-494534"/>
            <a:chExt cx="1948214" cy="2302965"/>
          </a:xfrm>
        </p:grpSpPr>
        <p:sp>
          <p:nvSpPr>
            <p:cNvPr id="381" name="Google Shape;381;p12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2" name="Google Shape;382;p12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383" name="Google Shape;383;p12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84" name="Google Shape;384;p12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385" name="Google Shape;385;p12"/>
          <p:cNvGrpSpPr/>
          <p:nvPr/>
        </p:nvGrpSpPr>
        <p:grpSpPr>
          <a:xfrm rot="-4001405">
            <a:off x="356028" y="108790"/>
            <a:ext cx="1066411" cy="1260593"/>
            <a:chOff x="6325672" y="-494534"/>
            <a:chExt cx="1948214" cy="2302965"/>
          </a:xfrm>
        </p:grpSpPr>
        <p:sp>
          <p:nvSpPr>
            <p:cNvPr id="386" name="Google Shape;386;p12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72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7" name="Google Shape;387;p12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388" name="Google Shape;388;p12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89" name="Google Shape;389;p12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390" name="Google Shape;390;p12"/>
          <p:cNvGrpSpPr/>
          <p:nvPr/>
        </p:nvGrpSpPr>
        <p:grpSpPr>
          <a:xfrm rot="-6669451">
            <a:off x="-46230" y="752952"/>
            <a:ext cx="1547435" cy="1662283"/>
            <a:chOff x="8856484" y="896431"/>
            <a:chExt cx="1243644" cy="1335945"/>
          </a:xfrm>
        </p:grpSpPr>
        <p:sp>
          <p:nvSpPr>
            <p:cNvPr id="391" name="Google Shape;391;p12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168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92" name="Google Shape;392;p12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393" name="Google Shape;393;p12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94" name="Google Shape;394;p12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395" name="Google Shape;395;p12"/>
          <p:cNvSpPr/>
          <p:nvPr/>
        </p:nvSpPr>
        <p:spPr>
          <a:xfrm rot="10800000">
            <a:off x="889695" y="2417869"/>
            <a:ext cx="312600" cy="3126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96" name="Google Shape;396;p12"/>
          <p:cNvSpPr/>
          <p:nvPr/>
        </p:nvSpPr>
        <p:spPr>
          <a:xfrm rot="10800000">
            <a:off x="289447" y="2605641"/>
            <a:ext cx="434340" cy="434340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97" name="Google Shape;397;p12"/>
          <p:cNvSpPr txBox="1"/>
          <p:nvPr/>
        </p:nvSpPr>
        <p:spPr>
          <a:xfrm rot="5400000">
            <a:off x="-679351" y="6122301"/>
            <a:ext cx="1579800" cy="37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1"/>
                </a:solidFill>
                <a:latin typeface="Barlow Condensed"/>
                <a:ea typeface="Barlow Condensed"/>
                <a:cs typeface="Barlow Condensed"/>
                <a:sym typeface="Barlow Condensed"/>
              </a:rPr>
              <a:t>SLIDESMANIA.COM</a:t>
            </a:r>
            <a:endParaRPr sz="1400">
              <a:solidFill>
                <a:schemeClr val="dk1"/>
              </a:solidFill>
              <a:latin typeface="Barlow Condensed"/>
              <a:ea typeface="Barlow Condensed"/>
              <a:cs typeface="Barlow Condensed"/>
              <a:sym typeface="Barlow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289170677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0 Text and Image">
  <p:cSld name="010 Text and Image">
    <p:spTree>
      <p:nvGrpSpPr>
        <p:cNvPr id="1" name="Shape 3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" name="Google Shape;399;p13"/>
          <p:cNvSpPr txBox="1">
            <a:spLocks noGrp="1"/>
          </p:cNvSpPr>
          <p:nvPr>
            <p:ph type="title"/>
          </p:nvPr>
        </p:nvSpPr>
        <p:spPr>
          <a:xfrm>
            <a:off x="411275" y="1727000"/>
            <a:ext cx="4458300" cy="23772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1pPr>
            <a:lvl2pPr lvl="1" rtl="0">
              <a:spcBef>
                <a:spcPts val="0"/>
              </a:spcBef>
              <a:spcAft>
                <a:spcPts val="0"/>
              </a:spcAft>
              <a:buSzPts val="15000"/>
              <a:buNone/>
              <a:defRPr sz="15000"/>
            </a:lvl2pPr>
            <a:lvl3pPr lvl="2" rtl="0">
              <a:spcBef>
                <a:spcPts val="0"/>
              </a:spcBef>
              <a:spcAft>
                <a:spcPts val="0"/>
              </a:spcAft>
              <a:buSzPts val="15000"/>
              <a:buNone/>
              <a:defRPr sz="15000"/>
            </a:lvl3pPr>
            <a:lvl4pPr lvl="3" rtl="0">
              <a:spcBef>
                <a:spcPts val="0"/>
              </a:spcBef>
              <a:spcAft>
                <a:spcPts val="0"/>
              </a:spcAft>
              <a:buSzPts val="15000"/>
              <a:buNone/>
              <a:defRPr sz="15000"/>
            </a:lvl4pPr>
            <a:lvl5pPr lvl="4" rtl="0">
              <a:spcBef>
                <a:spcPts val="0"/>
              </a:spcBef>
              <a:spcAft>
                <a:spcPts val="0"/>
              </a:spcAft>
              <a:buSzPts val="15000"/>
              <a:buNone/>
              <a:defRPr sz="15000"/>
            </a:lvl5pPr>
            <a:lvl6pPr lvl="5" rtl="0">
              <a:spcBef>
                <a:spcPts val="0"/>
              </a:spcBef>
              <a:spcAft>
                <a:spcPts val="0"/>
              </a:spcAft>
              <a:buSzPts val="15000"/>
              <a:buNone/>
              <a:defRPr sz="15000"/>
            </a:lvl6pPr>
            <a:lvl7pPr lvl="6" rtl="0">
              <a:spcBef>
                <a:spcPts val="0"/>
              </a:spcBef>
              <a:spcAft>
                <a:spcPts val="0"/>
              </a:spcAft>
              <a:buSzPts val="15000"/>
              <a:buNone/>
              <a:defRPr sz="15000"/>
            </a:lvl7pPr>
            <a:lvl8pPr lvl="7" rtl="0">
              <a:spcBef>
                <a:spcPts val="0"/>
              </a:spcBef>
              <a:spcAft>
                <a:spcPts val="0"/>
              </a:spcAft>
              <a:buSzPts val="15000"/>
              <a:buNone/>
              <a:defRPr sz="15000"/>
            </a:lvl8pPr>
            <a:lvl9pPr lvl="8" rtl="0">
              <a:spcBef>
                <a:spcPts val="0"/>
              </a:spcBef>
              <a:spcAft>
                <a:spcPts val="0"/>
              </a:spcAft>
              <a:buSzPts val="15000"/>
              <a:buNone/>
              <a:defRPr sz="15000"/>
            </a:lvl9pPr>
          </a:lstStyle>
          <a:p>
            <a:endParaRPr/>
          </a:p>
        </p:txBody>
      </p:sp>
      <p:sp>
        <p:nvSpPr>
          <p:cNvPr id="400" name="Google Shape;400;p13"/>
          <p:cNvSpPr/>
          <p:nvPr/>
        </p:nvSpPr>
        <p:spPr>
          <a:xfrm rot="-10688313" flipH="1">
            <a:off x="-18662" y="-48681"/>
            <a:ext cx="3039155" cy="1336789"/>
          </a:xfrm>
          <a:custGeom>
            <a:avLst/>
            <a:gdLst/>
            <a:ahLst/>
            <a:cxnLst/>
            <a:rect l="l" t="t" r="r" b="b"/>
            <a:pathLst>
              <a:path w="3037550" h="1336084" extrusionOk="0">
                <a:moveTo>
                  <a:pt x="0" y="1239026"/>
                </a:moveTo>
                <a:lnTo>
                  <a:pt x="3037550" y="1336084"/>
                </a:lnTo>
                <a:lnTo>
                  <a:pt x="39591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ffectLst>
            <a:outerShdw blurRad="76200" dist="63500" dir="2700000" algn="t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01" name="Google Shape;401;p13"/>
          <p:cNvSpPr/>
          <p:nvPr/>
        </p:nvSpPr>
        <p:spPr>
          <a:xfrm rot="-10688313" flipH="1">
            <a:off x="-16476" y="-42984"/>
            <a:ext cx="2683339" cy="1180283"/>
          </a:xfrm>
          <a:custGeom>
            <a:avLst/>
            <a:gdLst/>
            <a:ahLst/>
            <a:cxnLst/>
            <a:rect l="l" t="t" r="r" b="b"/>
            <a:pathLst>
              <a:path w="2681922" h="1179659" extrusionOk="0">
                <a:moveTo>
                  <a:pt x="0" y="1093964"/>
                </a:moveTo>
                <a:lnTo>
                  <a:pt x="2681922" y="1179659"/>
                </a:lnTo>
                <a:lnTo>
                  <a:pt x="34955" y="0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47000">
                <a:schemeClr val="accent1"/>
              </a:gs>
              <a:gs pos="100000">
                <a:schemeClr val="accent2"/>
              </a:gs>
            </a:gsLst>
            <a:lin ang="10800025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402" name="Google Shape;402;p13"/>
          <p:cNvGrpSpPr/>
          <p:nvPr/>
        </p:nvGrpSpPr>
        <p:grpSpPr>
          <a:xfrm rot="-2244468" flipH="1">
            <a:off x="65398" y="3962353"/>
            <a:ext cx="1502239" cy="1613651"/>
            <a:chOff x="8856484" y="896431"/>
            <a:chExt cx="1243644" cy="1335945"/>
          </a:xfrm>
        </p:grpSpPr>
        <p:sp>
          <p:nvSpPr>
            <p:cNvPr id="403" name="Google Shape;403;p13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168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404" name="Google Shape;404;p13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405" name="Google Shape;405;p13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6" name="Google Shape;406;p13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407" name="Google Shape;407;p13"/>
          <p:cNvGrpSpPr/>
          <p:nvPr/>
        </p:nvGrpSpPr>
        <p:grpSpPr>
          <a:xfrm rot="-6783308" flipH="1">
            <a:off x="11321" y="4896181"/>
            <a:ext cx="1767547" cy="2089399"/>
            <a:chOff x="6325672" y="-494534"/>
            <a:chExt cx="1948214" cy="2302965"/>
          </a:xfrm>
        </p:grpSpPr>
        <p:sp>
          <p:nvSpPr>
            <p:cNvPr id="408" name="Google Shape;408;p13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4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409" name="Google Shape;409;p13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410" name="Google Shape;410;p13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11" name="Google Shape;411;p13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412" name="Google Shape;412;p13"/>
          <p:cNvSpPr txBox="1"/>
          <p:nvPr/>
        </p:nvSpPr>
        <p:spPr>
          <a:xfrm rot="5400000">
            <a:off x="-679351" y="6122301"/>
            <a:ext cx="1579800" cy="37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1"/>
                </a:solidFill>
                <a:latin typeface="Barlow Condensed"/>
                <a:ea typeface="Barlow Condensed"/>
                <a:cs typeface="Barlow Condensed"/>
                <a:sym typeface="Barlow Condensed"/>
              </a:rPr>
              <a:t>SLIDESMANIA.COM</a:t>
            </a:r>
            <a:endParaRPr sz="1400">
              <a:solidFill>
                <a:schemeClr val="dk1"/>
              </a:solidFill>
              <a:latin typeface="Barlow Condensed"/>
              <a:ea typeface="Barlow Condensed"/>
              <a:cs typeface="Barlow Condensed"/>
              <a:sym typeface="Barlow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368566881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1 Background image">
  <p:cSld name="011 Background image">
    <p:spTree>
      <p:nvGrpSpPr>
        <p:cNvPr id="1" name="Shape 4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" name="Google Shape;414;p14"/>
          <p:cNvSpPr txBox="1">
            <a:spLocks noGrp="1"/>
          </p:cNvSpPr>
          <p:nvPr>
            <p:ph type="title"/>
          </p:nvPr>
        </p:nvSpPr>
        <p:spPr>
          <a:xfrm>
            <a:off x="5812000" y="2432525"/>
            <a:ext cx="5869800" cy="2032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0"/>
              <a:buNone/>
              <a:defRPr sz="15000">
                <a:solidFill>
                  <a:schemeClr val="lt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0"/>
              <a:buNone/>
              <a:defRPr sz="15000">
                <a:solidFill>
                  <a:schemeClr val="lt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0"/>
              <a:buNone/>
              <a:defRPr sz="15000">
                <a:solidFill>
                  <a:schemeClr val="lt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0"/>
              <a:buNone/>
              <a:defRPr sz="15000">
                <a:solidFill>
                  <a:schemeClr val="lt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0"/>
              <a:buNone/>
              <a:defRPr sz="15000">
                <a:solidFill>
                  <a:schemeClr val="lt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0"/>
              <a:buNone/>
              <a:defRPr sz="15000">
                <a:solidFill>
                  <a:schemeClr val="lt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0"/>
              <a:buNone/>
              <a:defRPr sz="15000">
                <a:solidFill>
                  <a:schemeClr val="lt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0"/>
              <a:buNone/>
              <a:defRPr sz="150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grpSp>
        <p:nvGrpSpPr>
          <p:cNvPr id="415" name="Google Shape;415;p14"/>
          <p:cNvGrpSpPr/>
          <p:nvPr/>
        </p:nvGrpSpPr>
        <p:grpSpPr>
          <a:xfrm rot="3955584" flipH="1">
            <a:off x="9534167" y="579859"/>
            <a:ext cx="1243615" cy="1335912"/>
            <a:chOff x="8856484" y="896431"/>
            <a:chExt cx="1243644" cy="1335945"/>
          </a:xfrm>
        </p:grpSpPr>
        <p:sp>
          <p:nvSpPr>
            <p:cNvPr id="416" name="Google Shape;416;p14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417" name="Google Shape;417;p14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418" name="Google Shape;418;p14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19" name="Google Shape;419;p14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420" name="Google Shape;420;p14"/>
          <p:cNvSpPr/>
          <p:nvPr/>
        </p:nvSpPr>
        <p:spPr>
          <a:xfrm rot="10688313">
            <a:off x="9157996" y="-48681"/>
            <a:ext cx="3039155" cy="1336789"/>
          </a:xfrm>
          <a:custGeom>
            <a:avLst/>
            <a:gdLst/>
            <a:ahLst/>
            <a:cxnLst/>
            <a:rect l="l" t="t" r="r" b="b"/>
            <a:pathLst>
              <a:path w="3037550" h="1336084" extrusionOk="0">
                <a:moveTo>
                  <a:pt x="0" y="1239026"/>
                </a:moveTo>
                <a:lnTo>
                  <a:pt x="3037550" y="1336084"/>
                </a:lnTo>
                <a:lnTo>
                  <a:pt x="39591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ffectLst>
            <a:outerShdw blurRad="76200" dist="63500" dir="2700000" algn="t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21" name="Google Shape;421;p14"/>
          <p:cNvSpPr/>
          <p:nvPr/>
        </p:nvSpPr>
        <p:spPr>
          <a:xfrm rot="10688313">
            <a:off x="9511627" y="-42984"/>
            <a:ext cx="2683339" cy="1180283"/>
          </a:xfrm>
          <a:custGeom>
            <a:avLst/>
            <a:gdLst/>
            <a:ahLst/>
            <a:cxnLst/>
            <a:rect l="l" t="t" r="r" b="b"/>
            <a:pathLst>
              <a:path w="2681922" h="1179659" extrusionOk="0">
                <a:moveTo>
                  <a:pt x="0" y="1093964"/>
                </a:moveTo>
                <a:lnTo>
                  <a:pt x="2681922" y="1179659"/>
                </a:lnTo>
                <a:lnTo>
                  <a:pt x="34955" y="0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47000">
                <a:schemeClr val="accent1"/>
              </a:gs>
              <a:gs pos="100000">
                <a:schemeClr val="accent2"/>
              </a:gs>
            </a:gsLst>
            <a:lin ang="10800025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422" name="Google Shape;422;p14"/>
          <p:cNvGrpSpPr/>
          <p:nvPr/>
        </p:nvGrpSpPr>
        <p:grpSpPr>
          <a:xfrm rot="-6058497" flipH="1">
            <a:off x="100281" y="22095"/>
            <a:ext cx="1942457" cy="1869032"/>
            <a:chOff x="3280399" y="1549413"/>
            <a:chExt cx="2031892" cy="1955086"/>
          </a:xfrm>
        </p:grpSpPr>
        <p:sp>
          <p:nvSpPr>
            <p:cNvPr id="423" name="Google Shape;423;p14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4" name="Google Shape;424;p14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425" name="Google Shape;425;p14"/>
          <p:cNvGrpSpPr/>
          <p:nvPr/>
        </p:nvGrpSpPr>
        <p:grpSpPr>
          <a:xfrm flipH="1">
            <a:off x="1791325" y="-174776"/>
            <a:ext cx="1664555" cy="1967653"/>
            <a:chOff x="6325672" y="-494534"/>
            <a:chExt cx="1948214" cy="2302965"/>
          </a:xfrm>
        </p:grpSpPr>
        <p:sp>
          <p:nvSpPr>
            <p:cNvPr id="426" name="Google Shape;426;p14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427" name="Google Shape;427;p14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428" name="Google Shape;428;p14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29" name="Google Shape;429;p14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430" name="Google Shape;430;p14"/>
          <p:cNvGrpSpPr/>
          <p:nvPr/>
        </p:nvGrpSpPr>
        <p:grpSpPr>
          <a:xfrm rot="9746172" flipH="1">
            <a:off x="9739625" y="4320621"/>
            <a:ext cx="2212475" cy="2615344"/>
            <a:chOff x="6325672" y="-494534"/>
            <a:chExt cx="1948214" cy="2302965"/>
          </a:xfrm>
        </p:grpSpPr>
        <p:sp>
          <p:nvSpPr>
            <p:cNvPr id="431" name="Google Shape;431;p14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4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432" name="Google Shape;432;p14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433" name="Google Shape;433;p14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34" name="Google Shape;434;p14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435" name="Google Shape;435;p14"/>
          <p:cNvGrpSpPr/>
          <p:nvPr/>
        </p:nvGrpSpPr>
        <p:grpSpPr>
          <a:xfrm rot="-2244343" flipH="1">
            <a:off x="33411" y="3308232"/>
            <a:ext cx="1880447" cy="2020011"/>
            <a:chOff x="8856484" y="896431"/>
            <a:chExt cx="1243644" cy="1335945"/>
          </a:xfrm>
        </p:grpSpPr>
        <p:sp>
          <p:nvSpPr>
            <p:cNvPr id="436" name="Google Shape;436;p14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168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437" name="Google Shape;437;p14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438" name="Google Shape;438;p14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39" name="Google Shape;439;p14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440" name="Google Shape;440;p14"/>
          <p:cNvSpPr/>
          <p:nvPr/>
        </p:nvSpPr>
        <p:spPr>
          <a:xfrm flipH="1">
            <a:off x="9710541" y="5745747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41" name="Google Shape;441;p14"/>
          <p:cNvSpPr/>
          <p:nvPr/>
        </p:nvSpPr>
        <p:spPr>
          <a:xfrm flipH="1">
            <a:off x="358755" y="2497489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42" name="Google Shape;442;p14"/>
          <p:cNvSpPr/>
          <p:nvPr/>
        </p:nvSpPr>
        <p:spPr>
          <a:xfrm flipH="1">
            <a:off x="8854901" y="6055894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43" name="Google Shape;443;p14"/>
          <p:cNvSpPr/>
          <p:nvPr/>
        </p:nvSpPr>
        <p:spPr>
          <a:xfrm flipH="1">
            <a:off x="815893" y="3136498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444" name="Google Shape;444;p14"/>
          <p:cNvGrpSpPr/>
          <p:nvPr/>
        </p:nvGrpSpPr>
        <p:grpSpPr>
          <a:xfrm rot="-6783131" flipH="1">
            <a:off x="-34783" y="4477891"/>
            <a:ext cx="2212560" cy="2615447"/>
            <a:chOff x="6325672" y="-494534"/>
            <a:chExt cx="1948214" cy="2302965"/>
          </a:xfrm>
        </p:grpSpPr>
        <p:sp>
          <p:nvSpPr>
            <p:cNvPr id="445" name="Google Shape;445;p14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4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446" name="Google Shape;446;p14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447" name="Google Shape;447;p14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48" name="Google Shape;448;p14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449" name="Google Shape;449;p14"/>
          <p:cNvSpPr txBox="1"/>
          <p:nvPr/>
        </p:nvSpPr>
        <p:spPr>
          <a:xfrm rot="5400000">
            <a:off x="-679351" y="6122301"/>
            <a:ext cx="1579800" cy="37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1"/>
                </a:solidFill>
                <a:latin typeface="Barlow Condensed"/>
                <a:ea typeface="Barlow Condensed"/>
                <a:cs typeface="Barlow Condensed"/>
                <a:sym typeface="Barlow Condensed"/>
              </a:rPr>
              <a:t>SLIDESMANIA.COM</a:t>
            </a:r>
            <a:endParaRPr sz="1400">
              <a:solidFill>
                <a:schemeClr val="dk1"/>
              </a:solidFill>
              <a:latin typeface="Barlow Condensed"/>
              <a:ea typeface="Barlow Condensed"/>
              <a:cs typeface="Barlow Condensed"/>
              <a:sym typeface="Barlow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3280477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FFC7E-5732-4D23-B3BB-CD832515C9A3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9099677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2 Percentages">
  <p:cSld name="012 Percentages">
    <p:spTree>
      <p:nvGrpSpPr>
        <p:cNvPr id="1" name="Shape 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" name="Google Shape;451;p15"/>
          <p:cNvSpPr txBox="1">
            <a:spLocks noGrp="1"/>
          </p:cNvSpPr>
          <p:nvPr>
            <p:ph type="title" hasCustomPrompt="1"/>
          </p:nvPr>
        </p:nvSpPr>
        <p:spPr>
          <a:xfrm>
            <a:off x="715025" y="2378151"/>
            <a:ext cx="2948400" cy="11886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9pPr>
          </a:lstStyle>
          <a:p>
            <a:r>
              <a:t>xx%</a:t>
            </a:r>
          </a:p>
        </p:txBody>
      </p:sp>
      <p:sp>
        <p:nvSpPr>
          <p:cNvPr id="452" name="Google Shape;452;p15"/>
          <p:cNvSpPr txBox="1">
            <a:spLocks noGrp="1"/>
          </p:cNvSpPr>
          <p:nvPr>
            <p:ph type="title" idx="2"/>
          </p:nvPr>
        </p:nvSpPr>
        <p:spPr>
          <a:xfrm>
            <a:off x="715025" y="898175"/>
            <a:ext cx="10714800" cy="763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4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4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4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4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4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4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4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riffy"/>
              <a:buNone/>
              <a:defRPr sz="4000">
                <a:solidFill>
                  <a:schemeClr val="dk1"/>
                </a:solidFill>
                <a:latin typeface="Griffy"/>
                <a:ea typeface="Griffy"/>
                <a:cs typeface="Griffy"/>
                <a:sym typeface="Griffy"/>
              </a:defRPr>
            </a:lvl9pPr>
          </a:lstStyle>
          <a:p>
            <a:endParaRPr/>
          </a:p>
        </p:txBody>
      </p:sp>
      <p:sp>
        <p:nvSpPr>
          <p:cNvPr id="453" name="Google Shape;453;p15"/>
          <p:cNvSpPr txBox="1">
            <a:spLocks noGrp="1"/>
          </p:cNvSpPr>
          <p:nvPr>
            <p:ph type="title" idx="3" hasCustomPrompt="1"/>
          </p:nvPr>
        </p:nvSpPr>
        <p:spPr>
          <a:xfrm>
            <a:off x="4516336" y="2378151"/>
            <a:ext cx="2948400" cy="11886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9pPr>
          </a:lstStyle>
          <a:p>
            <a:r>
              <a:t>xx%</a:t>
            </a:r>
          </a:p>
        </p:txBody>
      </p:sp>
      <p:sp>
        <p:nvSpPr>
          <p:cNvPr id="454" name="Google Shape;454;p15"/>
          <p:cNvSpPr txBox="1">
            <a:spLocks noGrp="1"/>
          </p:cNvSpPr>
          <p:nvPr>
            <p:ph type="title" idx="4" hasCustomPrompt="1"/>
          </p:nvPr>
        </p:nvSpPr>
        <p:spPr>
          <a:xfrm>
            <a:off x="8481455" y="2378151"/>
            <a:ext cx="2948400" cy="11886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9pPr>
          </a:lstStyle>
          <a:p>
            <a:r>
              <a:t>xx%</a:t>
            </a:r>
          </a:p>
        </p:txBody>
      </p:sp>
      <p:sp>
        <p:nvSpPr>
          <p:cNvPr id="455" name="Google Shape;455;p15"/>
          <p:cNvSpPr txBox="1">
            <a:spLocks noGrp="1"/>
          </p:cNvSpPr>
          <p:nvPr>
            <p:ph type="body" idx="1"/>
          </p:nvPr>
        </p:nvSpPr>
        <p:spPr>
          <a:xfrm>
            <a:off x="8481447" y="3619725"/>
            <a:ext cx="2948400" cy="9252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6829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2200"/>
            </a:lvl1pPr>
            <a:lvl2pPr marL="914377" lvl="1" indent="-36829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2200"/>
            </a:lvl2pPr>
            <a:lvl3pPr marL="1371566" lvl="2" indent="-36829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3pPr>
            <a:lvl4pPr marL="1828754" lvl="3" indent="-36829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2200"/>
            </a:lvl4pPr>
            <a:lvl5pPr marL="2285943" lvl="4" indent="-36829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2200"/>
            </a:lvl5pPr>
            <a:lvl6pPr marL="2743131" lvl="5" indent="-36829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6pPr>
            <a:lvl7pPr marL="3200320" lvl="6" indent="-36829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2200"/>
            </a:lvl7pPr>
            <a:lvl8pPr marL="3657509" lvl="7" indent="-36829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2200"/>
            </a:lvl8pPr>
            <a:lvl9pPr marL="4114697" lvl="8" indent="-36829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9pPr>
          </a:lstStyle>
          <a:p>
            <a:endParaRPr/>
          </a:p>
        </p:txBody>
      </p:sp>
      <p:sp>
        <p:nvSpPr>
          <p:cNvPr id="456" name="Google Shape;456;p15"/>
          <p:cNvSpPr txBox="1">
            <a:spLocks noGrp="1"/>
          </p:cNvSpPr>
          <p:nvPr>
            <p:ph type="body" idx="5"/>
          </p:nvPr>
        </p:nvSpPr>
        <p:spPr>
          <a:xfrm>
            <a:off x="4516345" y="3608575"/>
            <a:ext cx="2948400" cy="9252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6829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2200"/>
            </a:lvl1pPr>
            <a:lvl2pPr marL="914377" lvl="1" indent="-36829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2200"/>
            </a:lvl2pPr>
            <a:lvl3pPr marL="1371566" lvl="2" indent="-36829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3pPr>
            <a:lvl4pPr marL="1828754" lvl="3" indent="-36829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2200"/>
            </a:lvl4pPr>
            <a:lvl5pPr marL="2285943" lvl="4" indent="-36829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2200"/>
            </a:lvl5pPr>
            <a:lvl6pPr marL="2743131" lvl="5" indent="-36829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6pPr>
            <a:lvl7pPr marL="3200320" lvl="6" indent="-36829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2200"/>
            </a:lvl7pPr>
            <a:lvl8pPr marL="3657509" lvl="7" indent="-36829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2200"/>
            </a:lvl8pPr>
            <a:lvl9pPr marL="4114697" lvl="8" indent="-36829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9pPr>
          </a:lstStyle>
          <a:p>
            <a:endParaRPr/>
          </a:p>
        </p:txBody>
      </p:sp>
      <p:sp>
        <p:nvSpPr>
          <p:cNvPr id="457" name="Google Shape;457;p15"/>
          <p:cNvSpPr txBox="1">
            <a:spLocks noGrp="1"/>
          </p:cNvSpPr>
          <p:nvPr>
            <p:ph type="body" idx="6"/>
          </p:nvPr>
        </p:nvSpPr>
        <p:spPr>
          <a:xfrm>
            <a:off x="715025" y="3608575"/>
            <a:ext cx="2948400" cy="9252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6829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2200"/>
            </a:lvl1pPr>
            <a:lvl2pPr marL="914377" lvl="1" indent="-36829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2200"/>
            </a:lvl2pPr>
            <a:lvl3pPr marL="1371566" lvl="2" indent="-36829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3pPr>
            <a:lvl4pPr marL="1828754" lvl="3" indent="-36829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2200"/>
            </a:lvl4pPr>
            <a:lvl5pPr marL="2285943" lvl="4" indent="-36829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2200"/>
            </a:lvl5pPr>
            <a:lvl6pPr marL="2743131" lvl="5" indent="-36829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6pPr>
            <a:lvl7pPr marL="3200320" lvl="6" indent="-36829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  <a:defRPr sz="2200"/>
            </a:lvl7pPr>
            <a:lvl8pPr marL="3657509" lvl="7" indent="-36829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○"/>
              <a:defRPr sz="2200"/>
            </a:lvl8pPr>
            <a:lvl9pPr marL="4114697" lvl="8" indent="-36829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9pPr>
          </a:lstStyle>
          <a:p>
            <a:endParaRPr/>
          </a:p>
        </p:txBody>
      </p:sp>
      <p:grpSp>
        <p:nvGrpSpPr>
          <p:cNvPr id="458" name="Google Shape;458;p15"/>
          <p:cNvGrpSpPr/>
          <p:nvPr/>
        </p:nvGrpSpPr>
        <p:grpSpPr>
          <a:xfrm rot="-5187086" flipH="1">
            <a:off x="-65336" y="219588"/>
            <a:ext cx="1569191" cy="1509875"/>
            <a:chOff x="3280399" y="1549413"/>
            <a:chExt cx="2031892" cy="1955086"/>
          </a:xfrm>
        </p:grpSpPr>
        <p:sp>
          <p:nvSpPr>
            <p:cNvPr id="459" name="Google Shape;459;p15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0" name="Google Shape;460;p15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461" name="Google Shape;461;p15"/>
          <p:cNvGrpSpPr/>
          <p:nvPr/>
        </p:nvGrpSpPr>
        <p:grpSpPr>
          <a:xfrm rot="-2131889" flipH="1">
            <a:off x="81011" y="1309392"/>
            <a:ext cx="1256123" cy="1484851"/>
            <a:chOff x="6325672" y="-494534"/>
            <a:chExt cx="1948214" cy="2302965"/>
          </a:xfrm>
        </p:grpSpPr>
        <p:sp>
          <p:nvSpPr>
            <p:cNvPr id="462" name="Google Shape;462;p15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463" name="Google Shape;463;p15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464" name="Google Shape;464;p15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5" name="Google Shape;465;p15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466" name="Google Shape;466;p15"/>
          <p:cNvGrpSpPr/>
          <p:nvPr/>
        </p:nvGrpSpPr>
        <p:grpSpPr>
          <a:xfrm rot="-6798595" flipH="1">
            <a:off x="356028" y="5524097"/>
            <a:ext cx="1066411" cy="1260593"/>
            <a:chOff x="6325672" y="-494534"/>
            <a:chExt cx="1948214" cy="2302965"/>
          </a:xfrm>
        </p:grpSpPr>
        <p:sp>
          <p:nvSpPr>
            <p:cNvPr id="467" name="Google Shape;467;p15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72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468" name="Google Shape;468;p15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469" name="Google Shape;469;p15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0" name="Google Shape;470;p15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471" name="Google Shape;471;p15"/>
          <p:cNvGrpSpPr/>
          <p:nvPr/>
        </p:nvGrpSpPr>
        <p:grpSpPr>
          <a:xfrm rot="-4130549" flipH="1">
            <a:off x="-46230" y="4478241"/>
            <a:ext cx="1547435" cy="1662283"/>
            <a:chOff x="8856484" y="896431"/>
            <a:chExt cx="1243644" cy="1335945"/>
          </a:xfrm>
        </p:grpSpPr>
        <p:sp>
          <p:nvSpPr>
            <p:cNvPr id="472" name="Google Shape;472;p15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168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473" name="Google Shape;473;p15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474" name="Google Shape;474;p15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5" name="Google Shape;475;p15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476" name="Google Shape;476;p15"/>
          <p:cNvSpPr/>
          <p:nvPr/>
        </p:nvSpPr>
        <p:spPr>
          <a:xfrm flipH="1">
            <a:off x="2090579" y="527448"/>
            <a:ext cx="312600" cy="3126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77" name="Google Shape;477;p15"/>
          <p:cNvSpPr/>
          <p:nvPr/>
        </p:nvSpPr>
        <p:spPr>
          <a:xfrm flipH="1">
            <a:off x="1651775" y="144895"/>
            <a:ext cx="434340" cy="434340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478" name="Google Shape;478;p15"/>
          <p:cNvGrpSpPr/>
          <p:nvPr/>
        </p:nvGrpSpPr>
        <p:grpSpPr>
          <a:xfrm rot="5612943" flipH="1">
            <a:off x="10741849" y="5167282"/>
            <a:ext cx="1490203" cy="1433873"/>
            <a:chOff x="3280399" y="1549413"/>
            <a:chExt cx="2031892" cy="1955086"/>
          </a:xfrm>
        </p:grpSpPr>
        <p:sp>
          <p:nvSpPr>
            <p:cNvPr id="479" name="Google Shape;479;p15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80" name="Google Shape;480;p15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481" name="Google Shape;481;p15"/>
          <p:cNvGrpSpPr/>
          <p:nvPr/>
        </p:nvGrpSpPr>
        <p:grpSpPr>
          <a:xfrm rot="8668000" flipH="1">
            <a:off x="10900139" y="4156716"/>
            <a:ext cx="1192709" cy="1409891"/>
            <a:chOff x="6325672" y="-494534"/>
            <a:chExt cx="1948214" cy="2302965"/>
          </a:xfrm>
        </p:grpSpPr>
        <p:sp>
          <p:nvSpPr>
            <p:cNvPr id="482" name="Google Shape;482;p15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483" name="Google Shape;483;p15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484" name="Google Shape;484;p15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85" name="Google Shape;485;p15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486" name="Google Shape;486;p15"/>
          <p:cNvGrpSpPr/>
          <p:nvPr/>
        </p:nvGrpSpPr>
        <p:grpSpPr>
          <a:xfrm rot="4001405" flipH="1">
            <a:off x="10812053" y="32590"/>
            <a:ext cx="1066411" cy="1260593"/>
            <a:chOff x="6325672" y="-494534"/>
            <a:chExt cx="1948214" cy="2302965"/>
          </a:xfrm>
        </p:grpSpPr>
        <p:sp>
          <p:nvSpPr>
            <p:cNvPr id="487" name="Google Shape;487;p15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72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488" name="Google Shape;488;p15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489" name="Google Shape;489;p15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90" name="Google Shape;490;p15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491" name="Google Shape;491;p15"/>
          <p:cNvGrpSpPr/>
          <p:nvPr/>
        </p:nvGrpSpPr>
        <p:grpSpPr>
          <a:xfrm rot="6669451" flipH="1">
            <a:off x="10733285" y="676752"/>
            <a:ext cx="1547435" cy="1662283"/>
            <a:chOff x="8856484" y="896431"/>
            <a:chExt cx="1243644" cy="1335945"/>
          </a:xfrm>
        </p:grpSpPr>
        <p:sp>
          <p:nvSpPr>
            <p:cNvPr id="492" name="Google Shape;492;p15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168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493" name="Google Shape;493;p15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494" name="Google Shape;494;p15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95" name="Google Shape;495;p15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496" name="Google Shape;496;p15"/>
          <p:cNvSpPr/>
          <p:nvPr/>
        </p:nvSpPr>
        <p:spPr>
          <a:xfrm rot="10800000" flipH="1">
            <a:off x="11032196" y="2341669"/>
            <a:ext cx="312600" cy="3126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97" name="Google Shape;497;p15"/>
          <p:cNvSpPr/>
          <p:nvPr/>
        </p:nvSpPr>
        <p:spPr>
          <a:xfrm rot="10800000" flipH="1">
            <a:off x="11510706" y="2529441"/>
            <a:ext cx="434340" cy="434340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98" name="Google Shape;498;p15"/>
          <p:cNvSpPr txBox="1"/>
          <p:nvPr/>
        </p:nvSpPr>
        <p:spPr>
          <a:xfrm rot="5400000">
            <a:off x="-679351" y="6122301"/>
            <a:ext cx="1579800" cy="37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1"/>
                </a:solidFill>
                <a:latin typeface="Barlow Condensed"/>
                <a:ea typeface="Barlow Condensed"/>
                <a:cs typeface="Barlow Condensed"/>
                <a:sym typeface="Barlow Condensed"/>
              </a:rPr>
              <a:t>SLIDESMANIA.COM</a:t>
            </a:r>
            <a:endParaRPr sz="1400">
              <a:solidFill>
                <a:schemeClr val="dk1"/>
              </a:solidFill>
              <a:latin typeface="Barlow Condensed"/>
              <a:ea typeface="Barlow Condensed"/>
              <a:cs typeface="Barlow Condensed"/>
              <a:sym typeface="Barlow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386756041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3 Six columns">
  <p:cSld name="013 Six columns">
    <p:spTree>
      <p:nvGrpSpPr>
        <p:cNvPr id="1" name="Shape 4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0" name="Google Shape;500;p16"/>
          <p:cNvGrpSpPr/>
          <p:nvPr/>
        </p:nvGrpSpPr>
        <p:grpSpPr>
          <a:xfrm>
            <a:off x="10110730" y="-216305"/>
            <a:ext cx="1948215" cy="2302965"/>
            <a:chOff x="6325672" y="-494534"/>
            <a:chExt cx="1948214" cy="2302965"/>
          </a:xfrm>
        </p:grpSpPr>
        <p:sp>
          <p:nvSpPr>
            <p:cNvPr id="501" name="Google Shape;501;p16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502" name="Google Shape;502;p16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503" name="Google Shape;503;p16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04" name="Google Shape;504;p16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505" name="Google Shape;505;p16"/>
          <p:cNvGrpSpPr/>
          <p:nvPr/>
        </p:nvGrpSpPr>
        <p:grpSpPr>
          <a:xfrm rot="5777558">
            <a:off x="10528837" y="5169798"/>
            <a:ext cx="1295771" cy="1531719"/>
            <a:chOff x="6325672" y="-494534"/>
            <a:chExt cx="1948214" cy="2302965"/>
          </a:xfrm>
        </p:grpSpPr>
        <p:sp>
          <p:nvSpPr>
            <p:cNvPr id="506" name="Google Shape;506;p16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72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507" name="Google Shape;507;p16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508" name="Google Shape;508;p16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09" name="Google Shape;509;p16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510" name="Google Shape;510;p16"/>
          <p:cNvSpPr/>
          <p:nvPr/>
        </p:nvSpPr>
        <p:spPr>
          <a:xfrm>
            <a:off x="145248" y="152397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11" name="Google Shape;511;p16"/>
          <p:cNvSpPr/>
          <p:nvPr/>
        </p:nvSpPr>
        <p:spPr>
          <a:xfrm>
            <a:off x="11588935" y="1429664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12" name="Google Shape;512;p16"/>
          <p:cNvSpPr/>
          <p:nvPr/>
        </p:nvSpPr>
        <p:spPr>
          <a:xfrm>
            <a:off x="697799" y="462543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13" name="Google Shape;513;p16"/>
          <p:cNvSpPr/>
          <p:nvPr/>
        </p:nvSpPr>
        <p:spPr>
          <a:xfrm>
            <a:off x="10982007" y="2068674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14" name="Google Shape;514;p16"/>
          <p:cNvSpPr txBox="1">
            <a:spLocks noGrp="1"/>
          </p:cNvSpPr>
          <p:nvPr>
            <p:ph type="subTitle" idx="1"/>
          </p:nvPr>
        </p:nvSpPr>
        <p:spPr>
          <a:xfrm>
            <a:off x="720401" y="2163601"/>
            <a:ext cx="32505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 b="1"/>
            </a:lvl1pPr>
            <a:lvl2pPr lvl="1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2pPr>
            <a:lvl3pPr lvl="2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3pPr>
            <a:lvl4pPr lvl="3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4pPr>
            <a:lvl5pPr lvl="4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5pPr>
            <a:lvl6pPr lvl="5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6pPr>
            <a:lvl7pPr lvl="6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7pPr>
            <a:lvl8pPr lvl="7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8pPr>
            <a:lvl9pPr lvl="8" rtl="0">
              <a:spcBef>
                <a:spcPts val="2100"/>
              </a:spcBef>
              <a:spcAft>
                <a:spcPts val="2100"/>
              </a:spcAft>
              <a:buSzPts val="2000"/>
              <a:buNone/>
              <a:defRPr sz="2000" b="1"/>
            </a:lvl9pPr>
          </a:lstStyle>
          <a:p>
            <a:endParaRPr/>
          </a:p>
        </p:txBody>
      </p:sp>
      <p:sp>
        <p:nvSpPr>
          <p:cNvPr id="515" name="Google Shape;515;p16"/>
          <p:cNvSpPr txBox="1">
            <a:spLocks noGrp="1"/>
          </p:cNvSpPr>
          <p:nvPr>
            <p:ph type="subTitle" idx="2"/>
          </p:nvPr>
        </p:nvSpPr>
        <p:spPr>
          <a:xfrm>
            <a:off x="720401" y="4020326"/>
            <a:ext cx="32505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 b="1"/>
            </a:lvl1pPr>
            <a:lvl2pPr lvl="1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2pPr>
            <a:lvl3pPr lvl="2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3pPr>
            <a:lvl4pPr lvl="3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4pPr>
            <a:lvl5pPr lvl="4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5pPr>
            <a:lvl6pPr lvl="5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6pPr>
            <a:lvl7pPr lvl="6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7pPr>
            <a:lvl8pPr lvl="7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8pPr>
            <a:lvl9pPr lvl="8" rtl="0">
              <a:spcBef>
                <a:spcPts val="2100"/>
              </a:spcBef>
              <a:spcAft>
                <a:spcPts val="2100"/>
              </a:spcAft>
              <a:buSzPts val="2000"/>
              <a:buNone/>
              <a:defRPr sz="2000" b="1"/>
            </a:lvl9pPr>
          </a:lstStyle>
          <a:p>
            <a:endParaRPr/>
          </a:p>
        </p:txBody>
      </p:sp>
      <p:sp>
        <p:nvSpPr>
          <p:cNvPr id="516" name="Google Shape;516;p16"/>
          <p:cNvSpPr txBox="1">
            <a:spLocks noGrp="1"/>
          </p:cNvSpPr>
          <p:nvPr>
            <p:ph type="subTitle" idx="3"/>
          </p:nvPr>
        </p:nvSpPr>
        <p:spPr>
          <a:xfrm>
            <a:off x="8381787" y="2172981"/>
            <a:ext cx="32505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 b="1"/>
            </a:lvl1pPr>
            <a:lvl2pPr lvl="1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2pPr>
            <a:lvl3pPr lvl="2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3pPr>
            <a:lvl4pPr lvl="3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4pPr>
            <a:lvl5pPr lvl="4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5pPr>
            <a:lvl6pPr lvl="5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6pPr>
            <a:lvl7pPr lvl="6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7pPr>
            <a:lvl8pPr lvl="7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8pPr>
            <a:lvl9pPr lvl="8" rtl="0">
              <a:spcBef>
                <a:spcPts val="2100"/>
              </a:spcBef>
              <a:spcAft>
                <a:spcPts val="2100"/>
              </a:spcAft>
              <a:buSzPts val="2000"/>
              <a:buNone/>
              <a:defRPr sz="2000" b="1"/>
            </a:lvl9pPr>
          </a:lstStyle>
          <a:p>
            <a:endParaRPr/>
          </a:p>
        </p:txBody>
      </p:sp>
      <p:sp>
        <p:nvSpPr>
          <p:cNvPr id="517" name="Google Shape;517;p16"/>
          <p:cNvSpPr txBox="1">
            <a:spLocks noGrp="1"/>
          </p:cNvSpPr>
          <p:nvPr>
            <p:ph type="subTitle" idx="4"/>
          </p:nvPr>
        </p:nvSpPr>
        <p:spPr>
          <a:xfrm>
            <a:off x="4571787" y="2180951"/>
            <a:ext cx="32505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 b="1"/>
            </a:lvl1pPr>
            <a:lvl2pPr lvl="1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2pPr>
            <a:lvl3pPr lvl="2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3pPr>
            <a:lvl4pPr lvl="3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4pPr>
            <a:lvl5pPr lvl="4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5pPr>
            <a:lvl6pPr lvl="5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6pPr>
            <a:lvl7pPr lvl="6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7pPr>
            <a:lvl8pPr lvl="7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8pPr>
            <a:lvl9pPr lvl="8" rtl="0">
              <a:spcBef>
                <a:spcPts val="2100"/>
              </a:spcBef>
              <a:spcAft>
                <a:spcPts val="2100"/>
              </a:spcAft>
              <a:buSzPts val="2000"/>
              <a:buNone/>
              <a:defRPr sz="2000" b="1"/>
            </a:lvl9pPr>
          </a:lstStyle>
          <a:p>
            <a:endParaRPr/>
          </a:p>
        </p:txBody>
      </p:sp>
      <p:sp>
        <p:nvSpPr>
          <p:cNvPr id="518" name="Google Shape;518;p16"/>
          <p:cNvSpPr txBox="1">
            <a:spLocks noGrp="1"/>
          </p:cNvSpPr>
          <p:nvPr>
            <p:ph type="subTitle" idx="5"/>
          </p:nvPr>
        </p:nvSpPr>
        <p:spPr>
          <a:xfrm>
            <a:off x="4571787" y="4020326"/>
            <a:ext cx="32505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 b="1"/>
            </a:lvl1pPr>
            <a:lvl2pPr lvl="1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2pPr>
            <a:lvl3pPr lvl="2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3pPr>
            <a:lvl4pPr lvl="3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4pPr>
            <a:lvl5pPr lvl="4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5pPr>
            <a:lvl6pPr lvl="5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6pPr>
            <a:lvl7pPr lvl="6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7pPr>
            <a:lvl8pPr lvl="7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8pPr>
            <a:lvl9pPr lvl="8" rtl="0">
              <a:spcBef>
                <a:spcPts val="2100"/>
              </a:spcBef>
              <a:spcAft>
                <a:spcPts val="2100"/>
              </a:spcAft>
              <a:buSzPts val="2000"/>
              <a:buNone/>
              <a:defRPr sz="2000" b="1"/>
            </a:lvl9pPr>
          </a:lstStyle>
          <a:p>
            <a:endParaRPr/>
          </a:p>
        </p:txBody>
      </p:sp>
      <p:sp>
        <p:nvSpPr>
          <p:cNvPr id="519" name="Google Shape;519;p16"/>
          <p:cNvSpPr txBox="1">
            <a:spLocks noGrp="1"/>
          </p:cNvSpPr>
          <p:nvPr>
            <p:ph type="subTitle" idx="6"/>
          </p:nvPr>
        </p:nvSpPr>
        <p:spPr>
          <a:xfrm>
            <a:off x="8381787" y="4001781"/>
            <a:ext cx="32505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 b="1"/>
            </a:lvl1pPr>
            <a:lvl2pPr lvl="1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2pPr>
            <a:lvl3pPr lvl="2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3pPr>
            <a:lvl4pPr lvl="3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4pPr>
            <a:lvl5pPr lvl="4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5pPr>
            <a:lvl6pPr lvl="5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6pPr>
            <a:lvl7pPr lvl="6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7pPr>
            <a:lvl8pPr lvl="7" rtl="0">
              <a:spcBef>
                <a:spcPts val="2100"/>
              </a:spcBef>
              <a:spcAft>
                <a:spcPts val="0"/>
              </a:spcAft>
              <a:buSzPts val="2000"/>
              <a:buNone/>
              <a:defRPr sz="2000" b="1"/>
            </a:lvl8pPr>
            <a:lvl9pPr lvl="8" rtl="0">
              <a:spcBef>
                <a:spcPts val="2100"/>
              </a:spcBef>
              <a:spcAft>
                <a:spcPts val="2100"/>
              </a:spcAft>
              <a:buSzPts val="2000"/>
              <a:buNone/>
              <a:defRPr sz="2000" b="1"/>
            </a:lvl9pPr>
          </a:lstStyle>
          <a:p>
            <a:endParaRPr/>
          </a:p>
        </p:txBody>
      </p:sp>
      <p:sp>
        <p:nvSpPr>
          <p:cNvPr id="520" name="Google Shape;520;p16"/>
          <p:cNvSpPr txBox="1">
            <a:spLocks noGrp="1"/>
          </p:cNvSpPr>
          <p:nvPr>
            <p:ph type="title"/>
          </p:nvPr>
        </p:nvSpPr>
        <p:spPr>
          <a:xfrm>
            <a:off x="720401" y="898175"/>
            <a:ext cx="10911900" cy="763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521" name="Google Shape;521;p16"/>
          <p:cNvSpPr txBox="1">
            <a:spLocks noGrp="1"/>
          </p:cNvSpPr>
          <p:nvPr>
            <p:ph type="body" idx="7"/>
          </p:nvPr>
        </p:nvSpPr>
        <p:spPr>
          <a:xfrm>
            <a:off x="4571787" y="2589800"/>
            <a:ext cx="3250500" cy="8340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30192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1pPr>
            <a:lvl2pPr marL="914377" lvl="1" indent="-330192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566" lvl="2" indent="-330192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754" lvl="3" indent="-330192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5943" lvl="4" indent="-330192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131" lvl="5" indent="-330192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320" lvl="6" indent="-330192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509" lvl="7" indent="-330192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697" lvl="8" indent="-330192">
              <a:spcBef>
                <a:spcPts val="2100"/>
              </a:spcBef>
              <a:spcAft>
                <a:spcPts val="210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522" name="Google Shape;522;p16"/>
          <p:cNvSpPr txBox="1">
            <a:spLocks noGrp="1"/>
          </p:cNvSpPr>
          <p:nvPr>
            <p:ph type="body" idx="8"/>
          </p:nvPr>
        </p:nvSpPr>
        <p:spPr>
          <a:xfrm>
            <a:off x="8381787" y="4418600"/>
            <a:ext cx="3250500" cy="8340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30192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1pPr>
            <a:lvl2pPr marL="914377" lvl="1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566" lvl="2" indent="-330192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754" lvl="3" indent="-330192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5943" lvl="4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131" lvl="5" indent="-330192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320" lvl="6" indent="-330192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509" lvl="7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697" lvl="8" indent="-330192" rtl="0">
              <a:spcBef>
                <a:spcPts val="2100"/>
              </a:spcBef>
              <a:spcAft>
                <a:spcPts val="210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523" name="Google Shape;523;p16"/>
          <p:cNvSpPr txBox="1">
            <a:spLocks noGrp="1"/>
          </p:cNvSpPr>
          <p:nvPr>
            <p:ph type="body" idx="9"/>
          </p:nvPr>
        </p:nvSpPr>
        <p:spPr>
          <a:xfrm>
            <a:off x="4571787" y="4418600"/>
            <a:ext cx="3250500" cy="8340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30192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1pPr>
            <a:lvl2pPr marL="914377" lvl="1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566" lvl="2" indent="-330192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754" lvl="3" indent="-330192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5943" lvl="4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131" lvl="5" indent="-330192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320" lvl="6" indent="-330192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509" lvl="7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697" lvl="8" indent="-330192" rtl="0">
              <a:spcBef>
                <a:spcPts val="2100"/>
              </a:spcBef>
              <a:spcAft>
                <a:spcPts val="210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524" name="Google Shape;524;p16"/>
          <p:cNvSpPr txBox="1">
            <a:spLocks noGrp="1"/>
          </p:cNvSpPr>
          <p:nvPr>
            <p:ph type="body" idx="13"/>
          </p:nvPr>
        </p:nvSpPr>
        <p:spPr>
          <a:xfrm>
            <a:off x="720401" y="2589800"/>
            <a:ext cx="3250500" cy="8340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30192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1pPr>
            <a:lvl2pPr marL="914377" lvl="1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566" lvl="2" indent="-330192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754" lvl="3" indent="-330192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5943" lvl="4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131" lvl="5" indent="-330192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320" lvl="6" indent="-330192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509" lvl="7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697" lvl="8" indent="-330192" rtl="0">
              <a:spcBef>
                <a:spcPts val="2100"/>
              </a:spcBef>
              <a:spcAft>
                <a:spcPts val="210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525" name="Google Shape;525;p16"/>
          <p:cNvSpPr txBox="1">
            <a:spLocks noGrp="1"/>
          </p:cNvSpPr>
          <p:nvPr>
            <p:ph type="body" idx="14"/>
          </p:nvPr>
        </p:nvSpPr>
        <p:spPr>
          <a:xfrm>
            <a:off x="8381787" y="2589800"/>
            <a:ext cx="3250500" cy="8340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30192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1pPr>
            <a:lvl2pPr marL="914377" lvl="1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566" lvl="2" indent="-330192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754" lvl="3" indent="-330192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5943" lvl="4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131" lvl="5" indent="-330192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320" lvl="6" indent="-330192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509" lvl="7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697" lvl="8" indent="-330192" rtl="0">
              <a:spcBef>
                <a:spcPts val="2100"/>
              </a:spcBef>
              <a:spcAft>
                <a:spcPts val="210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526" name="Google Shape;526;p16"/>
          <p:cNvSpPr txBox="1">
            <a:spLocks noGrp="1"/>
          </p:cNvSpPr>
          <p:nvPr>
            <p:ph type="body" idx="15"/>
          </p:nvPr>
        </p:nvSpPr>
        <p:spPr>
          <a:xfrm>
            <a:off x="720401" y="4418600"/>
            <a:ext cx="3250500" cy="8340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30192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1pPr>
            <a:lvl2pPr marL="914377" lvl="1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566" lvl="2" indent="-330192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754" lvl="3" indent="-330192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5943" lvl="4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131" lvl="5" indent="-330192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320" lvl="6" indent="-330192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509" lvl="7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697" lvl="8" indent="-330192" rtl="0">
              <a:spcBef>
                <a:spcPts val="2100"/>
              </a:spcBef>
              <a:spcAft>
                <a:spcPts val="210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527" name="Google Shape;527;p16"/>
          <p:cNvSpPr txBox="1"/>
          <p:nvPr/>
        </p:nvSpPr>
        <p:spPr>
          <a:xfrm rot="5400000">
            <a:off x="-679351" y="6122301"/>
            <a:ext cx="1579800" cy="37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1"/>
                </a:solidFill>
                <a:latin typeface="Barlow Condensed"/>
                <a:ea typeface="Barlow Condensed"/>
                <a:cs typeface="Barlow Condensed"/>
                <a:sym typeface="Barlow Condensed"/>
              </a:rPr>
              <a:t>SLIDESMANIA.COM</a:t>
            </a:r>
            <a:endParaRPr sz="1400">
              <a:solidFill>
                <a:schemeClr val="dk1"/>
              </a:solidFill>
              <a:latin typeface="Barlow Condensed"/>
              <a:ea typeface="Barlow Condensed"/>
              <a:cs typeface="Barlow Condensed"/>
              <a:sym typeface="Barlow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294979885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4 Map">
  <p:cSld name="014 Map">
    <p:spTree>
      <p:nvGrpSpPr>
        <p:cNvPr id="1" name="Shape 5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" name="Google Shape;529;p17"/>
          <p:cNvSpPr txBox="1">
            <a:spLocks noGrp="1"/>
          </p:cNvSpPr>
          <p:nvPr>
            <p:ph type="subTitle" idx="1"/>
          </p:nvPr>
        </p:nvSpPr>
        <p:spPr>
          <a:xfrm>
            <a:off x="8378500" y="1882375"/>
            <a:ext cx="33978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1pPr>
            <a:lvl2pPr lvl="1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2100"/>
              </a:spcBef>
              <a:spcAft>
                <a:spcPts val="210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530" name="Google Shape;530;p17"/>
          <p:cNvSpPr txBox="1">
            <a:spLocks noGrp="1"/>
          </p:cNvSpPr>
          <p:nvPr>
            <p:ph type="subTitle" idx="2"/>
          </p:nvPr>
        </p:nvSpPr>
        <p:spPr>
          <a:xfrm>
            <a:off x="8378500" y="4102758"/>
            <a:ext cx="33978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1pPr>
            <a:lvl2pPr lvl="1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210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2100"/>
              </a:spcBef>
              <a:spcAft>
                <a:spcPts val="210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531" name="Google Shape;531;p17"/>
          <p:cNvSpPr txBox="1">
            <a:spLocks noGrp="1"/>
          </p:cNvSpPr>
          <p:nvPr>
            <p:ph type="title"/>
          </p:nvPr>
        </p:nvSpPr>
        <p:spPr>
          <a:xfrm>
            <a:off x="415601" y="593367"/>
            <a:ext cx="11360700" cy="763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532" name="Google Shape;532;p17"/>
          <p:cNvSpPr txBox="1">
            <a:spLocks noGrp="1"/>
          </p:cNvSpPr>
          <p:nvPr>
            <p:ph type="body" idx="3"/>
          </p:nvPr>
        </p:nvSpPr>
        <p:spPr>
          <a:xfrm>
            <a:off x="8378500" y="2318375"/>
            <a:ext cx="3397800" cy="15534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1749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377" lvl="1" indent="-31749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2pPr>
            <a:lvl3pPr marL="1371566" lvl="2" indent="-31749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3pPr>
            <a:lvl4pPr marL="1828754" lvl="3" indent="-31749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4pPr>
            <a:lvl5pPr marL="2285943" lvl="4" indent="-31749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131" lvl="5" indent="-31749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320" lvl="6" indent="-31749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509" lvl="7" indent="-31749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697" lvl="8" indent="-31749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9pPr>
          </a:lstStyle>
          <a:p>
            <a:endParaRPr/>
          </a:p>
        </p:txBody>
      </p:sp>
      <p:sp>
        <p:nvSpPr>
          <p:cNvPr id="533" name="Google Shape;533;p17"/>
          <p:cNvSpPr txBox="1">
            <a:spLocks noGrp="1"/>
          </p:cNvSpPr>
          <p:nvPr>
            <p:ph type="body" idx="4"/>
          </p:nvPr>
        </p:nvSpPr>
        <p:spPr>
          <a:xfrm>
            <a:off x="8378500" y="4506700"/>
            <a:ext cx="3397800" cy="15534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174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377" lvl="1" indent="-3174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2pPr>
            <a:lvl3pPr marL="1371566" lvl="2" indent="-3174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3pPr>
            <a:lvl4pPr marL="1828754" lvl="3" indent="-3174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4pPr>
            <a:lvl5pPr marL="2285943" lvl="4" indent="-3174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131" lvl="5" indent="-3174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320" lvl="6" indent="-3174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509" lvl="7" indent="-3174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697" lvl="8" indent="-31749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9pPr>
          </a:lstStyle>
          <a:p>
            <a:endParaRPr/>
          </a:p>
        </p:txBody>
      </p:sp>
      <p:grpSp>
        <p:nvGrpSpPr>
          <p:cNvPr id="534" name="Google Shape;534;p17"/>
          <p:cNvGrpSpPr/>
          <p:nvPr/>
        </p:nvGrpSpPr>
        <p:grpSpPr>
          <a:xfrm rot="6772370">
            <a:off x="10212986" y="-2444"/>
            <a:ext cx="2031959" cy="1955151"/>
            <a:chOff x="3280399" y="1549413"/>
            <a:chExt cx="2031892" cy="1955086"/>
          </a:xfrm>
        </p:grpSpPr>
        <p:sp>
          <p:nvSpPr>
            <p:cNvPr id="535" name="Google Shape;535;p17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6" name="Google Shape;536;p17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37" name="Google Shape;537;p17"/>
          <p:cNvGrpSpPr/>
          <p:nvPr/>
        </p:nvGrpSpPr>
        <p:grpSpPr>
          <a:xfrm rot="-9746347">
            <a:off x="156335" y="4774258"/>
            <a:ext cx="1760837" cy="2081468"/>
            <a:chOff x="6325672" y="-494534"/>
            <a:chExt cx="1948214" cy="2302965"/>
          </a:xfrm>
        </p:grpSpPr>
        <p:sp>
          <p:nvSpPr>
            <p:cNvPr id="538" name="Google Shape;538;p17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4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539" name="Google Shape;539;p17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540" name="Google Shape;540;p17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41" name="Google Shape;541;p17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542" name="Google Shape;542;p17"/>
          <p:cNvSpPr/>
          <p:nvPr/>
        </p:nvSpPr>
        <p:spPr>
          <a:xfrm>
            <a:off x="136019" y="3962409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43" name="Google Shape;543;p17"/>
          <p:cNvSpPr/>
          <p:nvPr/>
        </p:nvSpPr>
        <p:spPr>
          <a:xfrm>
            <a:off x="515681" y="4550621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544" name="Google Shape;544;p17"/>
          <p:cNvGrpSpPr/>
          <p:nvPr/>
        </p:nvGrpSpPr>
        <p:grpSpPr>
          <a:xfrm rot="6798595">
            <a:off x="10812053" y="5600297"/>
            <a:ext cx="1066411" cy="1260593"/>
            <a:chOff x="6325672" y="-494534"/>
            <a:chExt cx="1948214" cy="2302965"/>
          </a:xfrm>
        </p:grpSpPr>
        <p:sp>
          <p:nvSpPr>
            <p:cNvPr id="545" name="Google Shape;545;p17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72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546" name="Google Shape;546;p17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547" name="Google Shape;547;p17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48" name="Google Shape;548;p17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549" name="Google Shape;549;p17"/>
          <p:cNvGrpSpPr/>
          <p:nvPr/>
        </p:nvGrpSpPr>
        <p:grpSpPr>
          <a:xfrm rot="4130549">
            <a:off x="10733285" y="4554441"/>
            <a:ext cx="1547435" cy="1662283"/>
            <a:chOff x="8856484" y="896431"/>
            <a:chExt cx="1243644" cy="1335945"/>
          </a:xfrm>
        </p:grpSpPr>
        <p:sp>
          <p:nvSpPr>
            <p:cNvPr id="550" name="Google Shape;550;p17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168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551" name="Google Shape;551;p17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552" name="Google Shape;552;p17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3" name="Google Shape;553;p17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554" name="Google Shape;554;p17"/>
          <p:cNvSpPr txBox="1"/>
          <p:nvPr/>
        </p:nvSpPr>
        <p:spPr>
          <a:xfrm rot="5400000">
            <a:off x="-679351" y="6122301"/>
            <a:ext cx="1579800" cy="37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1"/>
                </a:solidFill>
                <a:latin typeface="Barlow Condensed"/>
                <a:ea typeface="Barlow Condensed"/>
                <a:cs typeface="Barlow Condensed"/>
                <a:sym typeface="Barlow Condensed"/>
              </a:rPr>
              <a:t>SLIDESMANIA.COM</a:t>
            </a:r>
            <a:endParaRPr sz="1400">
              <a:solidFill>
                <a:schemeClr val="dk1"/>
              </a:solidFill>
              <a:latin typeface="Barlow Condensed"/>
              <a:ea typeface="Barlow Condensed"/>
              <a:cs typeface="Barlow Condensed"/>
              <a:sym typeface="Barlow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129328436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5 Timeline">
  <p:cSld name="015 Timeline">
    <p:spTree>
      <p:nvGrpSpPr>
        <p:cNvPr id="1" name="Shape 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" name="Google Shape;556;p18"/>
          <p:cNvSpPr txBox="1">
            <a:spLocks noGrp="1"/>
          </p:cNvSpPr>
          <p:nvPr>
            <p:ph type="subTitle" idx="1"/>
          </p:nvPr>
        </p:nvSpPr>
        <p:spPr>
          <a:xfrm>
            <a:off x="415601" y="2316001"/>
            <a:ext cx="19977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None/>
              <a:defRPr sz="2200" b="1"/>
            </a:lvl1pPr>
            <a:lvl2pPr lvl="1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2pPr>
            <a:lvl3pPr lvl="2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3pPr>
            <a:lvl4pPr lvl="3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4pPr>
            <a:lvl5pPr lvl="4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5pPr>
            <a:lvl6pPr lvl="5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6pPr>
            <a:lvl7pPr lvl="6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7pPr>
            <a:lvl8pPr lvl="7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8pPr>
            <a:lvl9pPr lvl="8" algn="ctr" rtl="0">
              <a:spcBef>
                <a:spcPts val="2100"/>
              </a:spcBef>
              <a:spcAft>
                <a:spcPts val="2100"/>
              </a:spcAft>
              <a:buSzPts val="2200"/>
              <a:buNone/>
              <a:defRPr sz="2200" b="1"/>
            </a:lvl9pPr>
          </a:lstStyle>
          <a:p>
            <a:endParaRPr/>
          </a:p>
        </p:txBody>
      </p:sp>
      <p:sp>
        <p:nvSpPr>
          <p:cNvPr id="557" name="Google Shape;557;p18"/>
          <p:cNvSpPr txBox="1">
            <a:spLocks noGrp="1"/>
          </p:cNvSpPr>
          <p:nvPr>
            <p:ph type="subTitle" idx="2"/>
          </p:nvPr>
        </p:nvSpPr>
        <p:spPr>
          <a:xfrm>
            <a:off x="2775378" y="2316001"/>
            <a:ext cx="19977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None/>
              <a:defRPr sz="2200" b="1"/>
            </a:lvl1pPr>
            <a:lvl2pPr lvl="1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2pPr>
            <a:lvl3pPr lvl="2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3pPr>
            <a:lvl4pPr lvl="3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4pPr>
            <a:lvl5pPr lvl="4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5pPr>
            <a:lvl6pPr lvl="5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6pPr>
            <a:lvl7pPr lvl="6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7pPr>
            <a:lvl8pPr lvl="7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8pPr>
            <a:lvl9pPr lvl="8" algn="ctr" rtl="0">
              <a:spcBef>
                <a:spcPts val="2100"/>
              </a:spcBef>
              <a:spcAft>
                <a:spcPts val="2100"/>
              </a:spcAft>
              <a:buSzPts val="2200"/>
              <a:buNone/>
              <a:defRPr sz="2200" b="1"/>
            </a:lvl9pPr>
          </a:lstStyle>
          <a:p>
            <a:endParaRPr/>
          </a:p>
        </p:txBody>
      </p:sp>
      <p:sp>
        <p:nvSpPr>
          <p:cNvPr id="558" name="Google Shape;558;p18"/>
          <p:cNvSpPr txBox="1">
            <a:spLocks noGrp="1"/>
          </p:cNvSpPr>
          <p:nvPr>
            <p:ph type="subTitle" idx="3"/>
          </p:nvPr>
        </p:nvSpPr>
        <p:spPr>
          <a:xfrm>
            <a:off x="5135154" y="2342501"/>
            <a:ext cx="19977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None/>
              <a:defRPr sz="2200" b="1"/>
            </a:lvl1pPr>
            <a:lvl2pPr lvl="1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2pPr>
            <a:lvl3pPr lvl="2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3pPr>
            <a:lvl4pPr lvl="3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4pPr>
            <a:lvl5pPr lvl="4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5pPr>
            <a:lvl6pPr lvl="5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6pPr>
            <a:lvl7pPr lvl="6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7pPr>
            <a:lvl8pPr lvl="7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8pPr>
            <a:lvl9pPr lvl="8" algn="ctr" rtl="0">
              <a:spcBef>
                <a:spcPts val="2100"/>
              </a:spcBef>
              <a:spcAft>
                <a:spcPts val="2100"/>
              </a:spcAft>
              <a:buSzPts val="2200"/>
              <a:buNone/>
              <a:defRPr sz="2200" b="1"/>
            </a:lvl9pPr>
          </a:lstStyle>
          <a:p>
            <a:endParaRPr/>
          </a:p>
        </p:txBody>
      </p:sp>
      <p:sp>
        <p:nvSpPr>
          <p:cNvPr id="559" name="Google Shape;559;p18"/>
          <p:cNvSpPr txBox="1">
            <a:spLocks noGrp="1"/>
          </p:cNvSpPr>
          <p:nvPr>
            <p:ph type="subTitle" idx="4"/>
          </p:nvPr>
        </p:nvSpPr>
        <p:spPr>
          <a:xfrm>
            <a:off x="7494931" y="2342501"/>
            <a:ext cx="19977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None/>
              <a:defRPr sz="2200" b="1"/>
            </a:lvl1pPr>
            <a:lvl2pPr lvl="1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2pPr>
            <a:lvl3pPr lvl="2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3pPr>
            <a:lvl4pPr lvl="3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4pPr>
            <a:lvl5pPr lvl="4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5pPr>
            <a:lvl6pPr lvl="5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6pPr>
            <a:lvl7pPr lvl="6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7pPr>
            <a:lvl8pPr lvl="7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8pPr>
            <a:lvl9pPr lvl="8" algn="ctr" rtl="0">
              <a:spcBef>
                <a:spcPts val="2100"/>
              </a:spcBef>
              <a:spcAft>
                <a:spcPts val="2100"/>
              </a:spcAft>
              <a:buSzPts val="2200"/>
              <a:buNone/>
              <a:defRPr sz="2200" b="1"/>
            </a:lvl9pPr>
          </a:lstStyle>
          <a:p>
            <a:endParaRPr/>
          </a:p>
        </p:txBody>
      </p:sp>
      <p:sp>
        <p:nvSpPr>
          <p:cNvPr id="560" name="Google Shape;560;p18"/>
          <p:cNvSpPr txBox="1">
            <a:spLocks noGrp="1"/>
          </p:cNvSpPr>
          <p:nvPr>
            <p:ph type="subTitle" idx="5"/>
          </p:nvPr>
        </p:nvSpPr>
        <p:spPr>
          <a:xfrm>
            <a:off x="9854707" y="2316001"/>
            <a:ext cx="1997700" cy="606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None/>
              <a:defRPr sz="2200" b="1"/>
            </a:lvl1pPr>
            <a:lvl2pPr lvl="1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2pPr>
            <a:lvl3pPr lvl="2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3pPr>
            <a:lvl4pPr lvl="3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4pPr>
            <a:lvl5pPr lvl="4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5pPr>
            <a:lvl6pPr lvl="5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6pPr>
            <a:lvl7pPr lvl="6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7pPr>
            <a:lvl8pPr lvl="7" algn="ctr" rtl="0">
              <a:spcBef>
                <a:spcPts val="2100"/>
              </a:spcBef>
              <a:spcAft>
                <a:spcPts val="0"/>
              </a:spcAft>
              <a:buSzPts val="2200"/>
              <a:buNone/>
              <a:defRPr sz="2200" b="1"/>
            </a:lvl8pPr>
            <a:lvl9pPr lvl="8" algn="ctr" rtl="0">
              <a:spcBef>
                <a:spcPts val="2100"/>
              </a:spcBef>
              <a:spcAft>
                <a:spcPts val="2100"/>
              </a:spcAft>
              <a:buSzPts val="2200"/>
              <a:buNone/>
              <a:defRPr sz="2200" b="1"/>
            </a:lvl9pPr>
          </a:lstStyle>
          <a:p>
            <a:endParaRPr/>
          </a:p>
        </p:txBody>
      </p:sp>
      <p:sp>
        <p:nvSpPr>
          <p:cNvPr id="561" name="Google Shape;561;p18"/>
          <p:cNvSpPr txBox="1">
            <a:spLocks noGrp="1"/>
          </p:cNvSpPr>
          <p:nvPr>
            <p:ph type="title"/>
          </p:nvPr>
        </p:nvSpPr>
        <p:spPr>
          <a:xfrm>
            <a:off x="415601" y="974367"/>
            <a:ext cx="11360700" cy="763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562" name="Google Shape;562;p18"/>
          <p:cNvSpPr txBox="1">
            <a:spLocks noGrp="1"/>
          </p:cNvSpPr>
          <p:nvPr>
            <p:ph type="body" idx="6"/>
          </p:nvPr>
        </p:nvSpPr>
        <p:spPr>
          <a:xfrm>
            <a:off x="415601" y="3238626"/>
            <a:ext cx="1997700" cy="23301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30192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1pPr>
            <a:lvl2pPr marL="914377" lvl="1" indent="-330192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566" lvl="2" indent="-330192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754" lvl="3" indent="-330192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5943" lvl="4" indent="-330192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131" lvl="5" indent="-330192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320" lvl="6" indent="-330192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509" lvl="7" indent="-330192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697" lvl="8" indent="-330192">
              <a:spcBef>
                <a:spcPts val="2100"/>
              </a:spcBef>
              <a:spcAft>
                <a:spcPts val="210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563" name="Google Shape;563;p18"/>
          <p:cNvSpPr txBox="1">
            <a:spLocks noGrp="1"/>
          </p:cNvSpPr>
          <p:nvPr>
            <p:ph type="body" idx="7"/>
          </p:nvPr>
        </p:nvSpPr>
        <p:spPr>
          <a:xfrm>
            <a:off x="2775375" y="3238626"/>
            <a:ext cx="1997700" cy="23301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30192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1pPr>
            <a:lvl2pPr marL="914377" lvl="1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566" lvl="2" indent="-330192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754" lvl="3" indent="-330192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5943" lvl="4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131" lvl="5" indent="-330192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320" lvl="6" indent="-330192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509" lvl="7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697" lvl="8" indent="-330192" rtl="0">
              <a:spcBef>
                <a:spcPts val="2100"/>
              </a:spcBef>
              <a:spcAft>
                <a:spcPts val="210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564" name="Google Shape;564;p18"/>
          <p:cNvSpPr txBox="1">
            <a:spLocks noGrp="1"/>
          </p:cNvSpPr>
          <p:nvPr>
            <p:ph type="body" idx="8"/>
          </p:nvPr>
        </p:nvSpPr>
        <p:spPr>
          <a:xfrm>
            <a:off x="5135151" y="3238626"/>
            <a:ext cx="1997700" cy="23301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30192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1pPr>
            <a:lvl2pPr marL="914377" lvl="1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566" lvl="2" indent="-330192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754" lvl="3" indent="-330192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5943" lvl="4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131" lvl="5" indent="-330192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320" lvl="6" indent="-330192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509" lvl="7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697" lvl="8" indent="-330192" rtl="0">
              <a:spcBef>
                <a:spcPts val="2100"/>
              </a:spcBef>
              <a:spcAft>
                <a:spcPts val="210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565" name="Google Shape;565;p18"/>
          <p:cNvSpPr txBox="1">
            <a:spLocks noGrp="1"/>
          </p:cNvSpPr>
          <p:nvPr>
            <p:ph type="body" idx="9"/>
          </p:nvPr>
        </p:nvSpPr>
        <p:spPr>
          <a:xfrm>
            <a:off x="7494926" y="3238626"/>
            <a:ext cx="1997700" cy="23301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30192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1pPr>
            <a:lvl2pPr marL="914377" lvl="1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566" lvl="2" indent="-330192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754" lvl="3" indent="-330192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5943" lvl="4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131" lvl="5" indent="-330192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320" lvl="6" indent="-330192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509" lvl="7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697" lvl="8" indent="-330192" rtl="0">
              <a:spcBef>
                <a:spcPts val="2100"/>
              </a:spcBef>
              <a:spcAft>
                <a:spcPts val="210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566" name="Google Shape;566;p18"/>
          <p:cNvSpPr txBox="1">
            <a:spLocks noGrp="1"/>
          </p:cNvSpPr>
          <p:nvPr>
            <p:ph type="body" idx="13"/>
          </p:nvPr>
        </p:nvSpPr>
        <p:spPr>
          <a:xfrm>
            <a:off x="9854701" y="3238626"/>
            <a:ext cx="1997700" cy="23301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30192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1pPr>
            <a:lvl2pPr marL="914377" lvl="1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566" lvl="2" indent="-330192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754" lvl="3" indent="-330192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5943" lvl="4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131" lvl="5" indent="-330192" rtl="0">
              <a:spcBef>
                <a:spcPts val="210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320" lvl="6" indent="-330192" rtl="0">
              <a:spcBef>
                <a:spcPts val="210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509" lvl="7" indent="-330192" rtl="0">
              <a:spcBef>
                <a:spcPts val="210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697" lvl="8" indent="-330192" rtl="0">
              <a:spcBef>
                <a:spcPts val="2100"/>
              </a:spcBef>
              <a:spcAft>
                <a:spcPts val="210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567" name="Google Shape;567;p18"/>
          <p:cNvSpPr txBox="1"/>
          <p:nvPr/>
        </p:nvSpPr>
        <p:spPr>
          <a:xfrm rot="5400000">
            <a:off x="-679351" y="6122301"/>
            <a:ext cx="1579800" cy="37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1"/>
                </a:solidFill>
                <a:latin typeface="Barlow Condensed"/>
                <a:ea typeface="Barlow Condensed"/>
                <a:cs typeface="Barlow Condensed"/>
                <a:sym typeface="Barlow Condensed"/>
              </a:rPr>
              <a:t>SLIDESMANIA.COM</a:t>
            </a:r>
            <a:endParaRPr sz="1400">
              <a:solidFill>
                <a:schemeClr val="dk1"/>
              </a:solidFill>
              <a:latin typeface="Barlow Condensed"/>
              <a:ea typeface="Barlow Condensed"/>
              <a:cs typeface="Barlow Condensed"/>
              <a:sym typeface="Barlow Condensed"/>
            </a:endParaRPr>
          </a:p>
        </p:txBody>
      </p:sp>
      <p:grpSp>
        <p:nvGrpSpPr>
          <p:cNvPr id="568" name="Google Shape;568;p18"/>
          <p:cNvGrpSpPr/>
          <p:nvPr/>
        </p:nvGrpSpPr>
        <p:grpSpPr>
          <a:xfrm rot="10800000">
            <a:off x="10623741" y="5361066"/>
            <a:ext cx="1241487" cy="1194557"/>
            <a:chOff x="3280399" y="1549413"/>
            <a:chExt cx="2031892" cy="1955086"/>
          </a:xfrm>
        </p:grpSpPr>
        <p:sp>
          <p:nvSpPr>
            <p:cNvPr id="569" name="Google Shape;569;p18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70" name="Google Shape;570;p18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71" name="Google Shape;571;p18"/>
          <p:cNvGrpSpPr/>
          <p:nvPr/>
        </p:nvGrpSpPr>
        <p:grpSpPr>
          <a:xfrm rot="6844416">
            <a:off x="9465667" y="5290391"/>
            <a:ext cx="1243615" cy="1335912"/>
            <a:chOff x="8856484" y="896431"/>
            <a:chExt cx="1243644" cy="1335945"/>
          </a:xfrm>
        </p:grpSpPr>
        <p:sp>
          <p:nvSpPr>
            <p:cNvPr id="572" name="Google Shape;572;p18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573" name="Google Shape;573;p18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574" name="Google Shape;574;p18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75" name="Google Shape;575;p18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576" name="Google Shape;576;p18"/>
          <p:cNvGrpSpPr/>
          <p:nvPr/>
        </p:nvGrpSpPr>
        <p:grpSpPr>
          <a:xfrm rot="-4114048">
            <a:off x="192916" y="5001394"/>
            <a:ext cx="1781633" cy="1642093"/>
            <a:chOff x="3280399" y="1549413"/>
            <a:chExt cx="2031892" cy="1955086"/>
          </a:xfrm>
        </p:grpSpPr>
        <p:sp>
          <p:nvSpPr>
            <p:cNvPr id="577" name="Google Shape;577;p18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78" name="Google Shape;578;p18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79" name="Google Shape;579;p18"/>
          <p:cNvGrpSpPr/>
          <p:nvPr/>
        </p:nvGrpSpPr>
        <p:grpSpPr>
          <a:xfrm rot="10800000">
            <a:off x="1622597" y="5230211"/>
            <a:ext cx="1421417" cy="1680475"/>
            <a:chOff x="6325672" y="-494534"/>
            <a:chExt cx="1948214" cy="2302965"/>
          </a:xfrm>
        </p:grpSpPr>
        <p:sp>
          <p:nvSpPr>
            <p:cNvPr id="580" name="Google Shape;580;p18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581" name="Google Shape;581;p18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582" name="Google Shape;582;p18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83" name="Google Shape;583;p18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584" name="Google Shape;584;p18"/>
          <p:cNvGrpSpPr/>
          <p:nvPr/>
        </p:nvGrpSpPr>
        <p:grpSpPr>
          <a:xfrm rot="6389527">
            <a:off x="8230533" y="5304620"/>
            <a:ext cx="1295683" cy="1531613"/>
            <a:chOff x="6325672" y="-494534"/>
            <a:chExt cx="1948214" cy="2302965"/>
          </a:xfrm>
        </p:grpSpPr>
        <p:sp>
          <p:nvSpPr>
            <p:cNvPr id="585" name="Google Shape;585;p18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72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586" name="Google Shape;586;p18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587" name="Google Shape;587;p18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88" name="Google Shape;588;p18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589" name="Google Shape;589;p18"/>
          <p:cNvGrpSpPr/>
          <p:nvPr/>
        </p:nvGrpSpPr>
        <p:grpSpPr>
          <a:xfrm rot="1053871">
            <a:off x="10570253" y="43957"/>
            <a:ext cx="1524849" cy="1802511"/>
            <a:chOff x="6325672" y="-494534"/>
            <a:chExt cx="1948214" cy="2302965"/>
          </a:xfrm>
        </p:grpSpPr>
        <p:sp>
          <p:nvSpPr>
            <p:cNvPr id="590" name="Google Shape;590;p18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4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591" name="Google Shape;591;p18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592" name="Google Shape;592;p18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3" name="Google Shape;593;p18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594" name="Google Shape;594;p18"/>
          <p:cNvGrpSpPr/>
          <p:nvPr/>
        </p:nvGrpSpPr>
        <p:grpSpPr>
          <a:xfrm rot="-5709015">
            <a:off x="255524" y="66303"/>
            <a:ext cx="1489307" cy="1599840"/>
            <a:chOff x="8856484" y="896431"/>
            <a:chExt cx="1243644" cy="1335945"/>
          </a:xfrm>
        </p:grpSpPr>
        <p:sp>
          <p:nvSpPr>
            <p:cNvPr id="595" name="Google Shape;595;p18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168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596" name="Google Shape;596;p18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597" name="Google Shape;597;p18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8" name="Google Shape;598;p18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599" name="Google Shape;599;p18"/>
          <p:cNvSpPr/>
          <p:nvPr/>
        </p:nvSpPr>
        <p:spPr>
          <a:xfrm rot="10800000">
            <a:off x="9746941" y="730391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00" name="Google Shape;600;p18"/>
          <p:cNvSpPr/>
          <p:nvPr/>
        </p:nvSpPr>
        <p:spPr>
          <a:xfrm rot="10800000">
            <a:off x="3174365" y="5733663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01" name="Google Shape;601;p18"/>
          <p:cNvSpPr/>
          <p:nvPr/>
        </p:nvSpPr>
        <p:spPr>
          <a:xfrm rot="10800000">
            <a:off x="9223975" y="308554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02" name="Google Shape;602;p18"/>
          <p:cNvSpPr/>
          <p:nvPr/>
        </p:nvSpPr>
        <p:spPr>
          <a:xfrm rot="10800000">
            <a:off x="3684535" y="5391229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8396913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6 Title and text left">
  <p:cSld name="016 Title and text left">
    <p:spTree>
      <p:nvGrpSpPr>
        <p:cNvPr id="1" name="Shape 6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" name="Google Shape;604;p19"/>
          <p:cNvSpPr/>
          <p:nvPr/>
        </p:nvSpPr>
        <p:spPr>
          <a:xfrm>
            <a:off x="1114223" y="5790823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05" name="Google Shape;605;p19"/>
          <p:cNvSpPr/>
          <p:nvPr/>
        </p:nvSpPr>
        <p:spPr>
          <a:xfrm>
            <a:off x="1820074" y="6100969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606" name="Google Shape;606;p19"/>
          <p:cNvGrpSpPr/>
          <p:nvPr/>
        </p:nvGrpSpPr>
        <p:grpSpPr>
          <a:xfrm rot="1468808">
            <a:off x="8834" y="228931"/>
            <a:ext cx="2450269" cy="2357647"/>
            <a:chOff x="3280399" y="1549413"/>
            <a:chExt cx="2031892" cy="1955086"/>
          </a:xfrm>
        </p:grpSpPr>
        <p:sp>
          <p:nvSpPr>
            <p:cNvPr id="607" name="Google Shape;607;p19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08" name="Google Shape;608;p19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609" name="Google Shape;609;p19"/>
          <p:cNvGrpSpPr/>
          <p:nvPr/>
        </p:nvGrpSpPr>
        <p:grpSpPr>
          <a:xfrm rot="-9746172">
            <a:off x="56440" y="3384947"/>
            <a:ext cx="2212475" cy="2615344"/>
            <a:chOff x="6325672" y="-494534"/>
            <a:chExt cx="1948214" cy="2302965"/>
          </a:xfrm>
        </p:grpSpPr>
        <p:sp>
          <p:nvSpPr>
            <p:cNvPr id="610" name="Google Shape;610;p19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4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11" name="Google Shape;611;p19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612" name="Google Shape;612;p19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13" name="Google Shape;613;p19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614" name="Google Shape;614;p19"/>
          <p:cNvSpPr txBox="1">
            <a:spLocks noGrp="1"/>
          </p:cNvSpPr>
          <p:nvPr>
            <p:ph type="title"/>
          </p:nvPr>
        </p:nvSpPr>
        <p:spPr>
          <a:xfrm>
            <a:off x="1820194" y="974375"/>
            <a:ext cx="4405500" cy="763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615" name="Google Shape;615;p19"/>
          <p:cNvSpPr txBox="1">
            <a:spLocks noGrp="1"/>
          </p:cNvSpPr>
          <p:nvPr>
            <p:ph type="body" idx="1"/>
          </p:nvPr>
        </p:nvSpPr>
        <p:spPr>
          <a:xfrm>
            <a:off x="1820075" y="2097700"/>
            <a:ext cx="4405500" cy="3565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49242" algn="r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377" lvl="1" indent="-349242" algn="r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566" lvl="2" indent="-349242" algn="r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754" lvl="3" indent="-349242" algn="r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5943" lvl="4" indent="-349242" algn="r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131" lvl="5" indent="-349242" algn="r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320" lvl="6" indent="-349242" algn="r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509" lvl="7" indent="-349242" algn="r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697" lvl="8" indent="-349242" algn="r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616" name="Google Shape;616;p19"/>
          <p:cNvSpPr/>
          <p:nvPr/>
        </p:nvSpPr>
        <p:spPr>
          <a:xfrm>
            <a:off x="9791135" y="217339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17" name="Google Shape;617;p19"/>
          <p:cNvSpPr/>
          <p:nvPr/>
        </p:nvSpPr>
        <p:spPr>
          <a:xfrm>
            <a:off x="9184207" y="856349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18" name="Google Shape;618;p19"/>
          <p:cNvSpPr txBox="1"/>
          <p:nvPr/>
        </p:nvSpPr>
        <p:spPr>
          <a:xfrm rot="5400000">
            <a:off x="-679351" y="6122301"/>
            <a:ext cx="1579800" cy="37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1"/>
                </a:solidFill>
                <a:latin typeface="Barlow Condensed"/>
                <a:ea typeface="Barlow Condensed"/>
                <a:cs typeface="Barlow Condensed"/>
                <a:sym typeface="Barlow Condensed"/>
              </a:rPr>
              <a:t>SLIDESMANIA.COM</a:t>
            </a:r>
            <a:endParaRPr sz="1400">
              <a:solidFill>
                <a:schemeClr val="dk1"/>
              </a:solidFill>
              <a:latin typeface="Barlow Condensed"/>
              <a:ea typeface="Barlow Condensed"/>
              <a:cs typeface="Barlow Condensed"/>
              <a:sym typeface="Barlow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310713468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7 Title and text right">
  <p:cSld name="017 Title and text right">
    <p:spTree>
      <p:nvGrpSpPr>
        <p:cNvPr id="1" name="Shape 6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0" name="Google Shape;620;p20"/>
          <p:cNvGrpSpPr/>
          <p:nvPr/>
        </p:nvGrpSpPr>
        <p:grpSpPr>
          <a:xfrm flipH="1">
            <a:off x="9609399" y="1092214"/>
            <a:ext cx="2031892" cy="1955087"/>
            <a:chOff x="3280399" y="1549413"/>
            <a:chExt cx="2031892" cy="1955086"/>
          </a:xfrm>
        </p:grpSpPr>
        <p:sp>
          <p:nvSpPr>
            <p:cNvPr id="621" name="Google Shape;621;p20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22" name="Google Shape;622;p20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623" name="Google Shape;623;p20"/>
          <p:cNvGrpSpPr/>
          <p:nvPr/>
        </p:nvGrpSpPr>
        <p:grpSpPr>
          <a:xfrm rot="3955584" flipH="1">
            <a:off x="7911267" y="120784"/>
            <a:ext cx="1243615" cy="1335912"/>
            <a:chOff x="8856484" y="896431"/>
            <a:chExt cx="1243644" cy="1335945"/>
          </a:xfrm>
        </p:grpSpPr>
        <p:sp>
          <p:nvSpPr>
            <p:cNvPr id="624" name="Google Shape;624;p20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25" name="Google Shape;625;p20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626" name="Google Shape;626;p20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7" name="Google Shape;627;p20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628" name="Google Shape;628;p20"/>
          <p:cNvSpPr/>
          <p:nvPr/>
        </p:nvSpPr>
        <p:spPr>
          <a:xfrm rot="10688313">
            <a:off x="9157996" y="-48681"/>
            <a:ext cx="3039155" cy="1336789"/>
          </a:xfrm>
          <a:custGeom>
            <a:avLst/>
            <a:gdLst/>
            <a:ahLst/>
            <a:cxnLst/>
            <a:rect l="l" t="t" r="r" b="b"/>
            <a:pathLst>
              <a:path w="3037550" h="1336084" extrusionOk="0">
                <a:moveTo>
                  <a:pt x="0" y="1239026"/>
                </a:moveTo>
                <a:lnTo>
                  <a:pt x="3037550" y="1336084"/>
                </a:lnTo>
                <a:lnTo>
                  <a:pt x="39591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ffectLst>
            <a:outerShdw blurRad="76200" dist="63500" dir="2700000" algn="t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9" name="Google Shape;629;p20"/>
          <p:cNvSpPr/>
          <p:nvPr/>
        </p:nvSpPr>
        <p:spPr>
          <a:xfrm rot="10688313">
            <a:off x="9511627" y="-42984"/>
            <a:ext cx="2683339" cy="1180283"/>
          </a:xfrm>
          <a:custGeom>
            <a:avLst/>
            <a:gdLst/>
            <a:ahLst/>
            <a:cxnLst/>
            <a:rect l="l" t="t" r="r" b="b"/>
            <a:pathLst>
              <a:path w="2681922" h="1179659" extrusionOk="0">
                <a:moveTo>
                  <a:pt x="0" y="1093964"/>
                </a:moveTo>
                <a:lnTo>
                  <a:pt x="2681922" y="1179659"/>
                </a:lnTo>
                <a:lnTo>
                  <a:pt x="34955" y="0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47000">
                <a:schemeClr val="accent1"/>
              </a:gs>
              <a:gs pos="100000">
                <a:schemeClr val="accent2"/>
              </a:gs>
            </a:gsLst>
            <a:lin ang="10800025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630" name="Google Shape;630;p20"/>
          <p:cNvGrpSpPr/>
          <p:nvPr/>
        </p:nvGrpSpPr>
        <p:grpSpPr>
          <a:xfrm rot="9746172" flipH="1">
            <a:off x="9739625" y="4320621"/>
            <a:ext cx="2212475" cy="2615344"/>
            <a:chOff x="6325672" y="-494534"/>
            <a:chExt cx="1948214" cy="2302965"/>
          </a:xfrm>
        </p:grpSpPr>
        <p:sp>
          <p:nvSpPr>
            <p:cNvPr id="631" name="Google Shape;631;p20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4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32" name="Google Shape;632;p20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633" name="Google Shape;633;p20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34" name="Google Shape;634;p20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635" name="Google Shape;635;p20"/>
          <p:cNvSpPr/>
          <p:nvPr/>
        </p:nvSpPr>
        <p:spPr>
          <a:xfrm flipH="1">
            <a:off x="11226520" y="2823411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6" name="Google Shape;636;p20"/>
          <p:cNvSpPr/>
          <p:nvPr/>
        </p:nvSpPr>
        <p:spPr>
          <a:xfrm flipH="1">
            <a:off x="9710541" y="5745747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7" name="Google Shape;637;p20"/>
          <p:cNvSpPr/>
          <p:nvPr/>
        </p:nvSpPr>
        <p:spPr>
          <a:xfrm flipH="1">
            <a:off x="10697070" y="3411620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8" name="Google Shape;638;p20"/>
          <p:cNvSpPr/>
          <p:nvPr/>
        </p:nvSpPr>
        <p:spPr>
          <a:xfrm flipH="1">
            <a:off x="8854901" y="6055894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9" name="Google Shape;639;p20"/>
          <p:cNvSpPr txBox="1">
            <a:spLocks noGrp="1"/>
          </p:cNvSpPr>
          <p:nvPr>
            <p:ph type="title"/>
          </p:nvPr>
        </p:nvSpPr>
        <p:spPr>
          <a:xfrm>
            <a:off x="5978201" y="974375"/>
            <a:ext cx="4112100" cy="763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640" name="Google Shape;640;p20"/>
          <p:cNvSpPr txBox="1">
            <a:spLocks noGrp="1"/>
          </p:cNvSpPr>
          <p:nvPr>
            <p:ph type="body" idx="1"/>
          </p:nvPr>
        </p:nvSpPr>
        <p:spPr>
          <a:xfrm>
            <a:off x="5978275" y="2508425"/>
            <a:ext cx="4112100" cy="3106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49242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377" lvl="1" indent="-349242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566" lvl="2" indent="-349242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754" lvl="3" indent="-349242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5943" lvl="4" indent="-349242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131" lvl="5" indent="-349242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320" lvl="6" indent="-349242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509" lvl="7" indent="-349242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697" lvl="8" indent="-349242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641" name="Google Shape;641;p20"/>
          <p:cNvSpPr txBox="1"/>
          <p:nvPr/>
        </p:nvSpPr>
        <p:spPr>
          <a:xfrm rot="5400000">
            <a:off x="-679351" y="6122301"/>
            <a:ext cx="1579800" cy="37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1"/>
                </a:solidFill>
                <a:latin typeface="Barlow Condensed"/>
                <a:ea typeface="Barlow Condensed"/>
                <a:cs typeface="Barlow Condensed"/>
                <a:sym typeface="Barlow Condensed"/>
              </a:rPr>
              <a:t>SLIDESMANIA.COM</a:t>
            </a:r>
            <a:endParaRPr sz="1400">
              <a:solidFill>
                <a:schemeClr val="dk1"/>
              </a:solidFill>
              <a:latin typeface="Barlow Condensed"/>
              <a:ea typeface="Barlow Condensed"/>
              <a:cs typeface="Barlow Condensed"/>
              <a:sym typeface="Barlow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15254226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8 Custom Layout 1">
  <p:cSld name="018 Custom Layout 1">
    <p:spTree>
      <p:nvGrpSpPr>
        <p:cNvPr id="1" name="Shape 6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" name="Google Shape;643;p21"/>
          <p:cNvSpPr txBox="1">
            <a:spLocks noGrp="1"/>
          </p:cNvSpPr>
          <p:nvPr>
            <p:ph type="subTitle" idx="1"/>
          </p:nvPr>
        </p:nvSpPr>
        <p:spPr>
          <a:xfrm>
            <a:off x="3190026" y="2587826"/>
            <a:ext cx="5811900" cy="7179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100"/>
              <a:buNone/>
              <a:defRPr sz="2100" b="1"/>
            </a:lvl1pPr>
            <a:lvl2pPr lvl="1" algn="ctr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2pPr>
            <a:lvl3pPr lvl="2" algn="ctr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3pPr>
            <a:lvl4pPr lvl="3" algn="ctr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4pPr>
            <a:lvl5pPr lvl="4" algn="ctr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5pPr>
            <a:lvl6pPr lvl="5" algn="ctr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6pPr>
            <a:lvl7pPr lvl="6" algn="ctr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7pPr>
            <a:lvl8pPr lvl="7" algn="ctr" rtl="0">
              <a:spcBef>
                <a:spcPts val="2100"/>
              </a:spcBef>
              <a:spcAft>
                <a:spcPts val="0"/>
              </a:spcAft>
              <a:buSzPts val="2100"/>
              <a:buNone/>
              <a:defRPr sz="2100" b="1"/>
            </a:lvl8pPr>
            <a:lvl9pPr lvl="8" algn="ctr" rtl="0">
              <a:spcBef>
                <a:spcPts val="2100"/>
              </a:spcBef>
              <a:spcAft>
                <a:spcPts val="2100"/>
              </a:spcAft>
              <a:buSzPts val="2100"/>
              <a:buNone/>
              <a:defRPr sz="2100" b="1"/>
            </a:lvl9pPr>
          </a:lstStyle>
          <a:p>
            <a:endParaRPr/>
          </a:p>
        </p:txBody>
      </p:sp>
      <p:sp>
        <p:nvSpPr>
          <p:cNvPr id="644" name="Google Shape;644;p21"/>
          <p:cNvSpPr txBox="1">
            <a:spLocks noGrp="1"/>
          </p:cNvSpPr>
          <p:nvPr>
            <p:ph type="title"/>
          </p:nvPr>
        </p:nvSpPr>
        <p:spPr>
          <a:xfrm>
            <a:off x="3190026" y="1654975"/>
            <a:ext cx="5811900" cy="7635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ldrich"/>
              <a:buNone/>
              <a:defRPr sz="7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8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8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8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8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8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8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8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Abril Fatface"/>
              <a:buNone/>
              <a:defRPr sz="8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645" name="Google Shape;645;p21"/>
          <p:cNvSpPr txBox="1">
            <a:spLocks noGrp="1"/>
          </p:cNvSpPr>
          <p:nvPr>
            <p:ph type="body" idx="2"/>
          </p:nvPr>
        </p:nvSpPr>
        <p:spPr>
          <a:xfrm>
            <a:off x="3190078" y="3452625"/>
            <a:ext cx="5811900" cy="13416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189" lvl="0" indent="-34924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377" lvl="1" indent="-34924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○"/>
              <a:defRPr/>
            </a:lvl2pPr>
            <a:lvl3pPr marL="1371566" lvl="2" indent="-34924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■"/>
              <a:defRPr/>
            </a:lvl3pPr>
            <a:lvl4pPr marL="1828754" lvl="3" indent="-34924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4pPr>
            <a:lvl5pPr marL="2285943" lvl="4" indent="-34924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○"/>
              <a:defRPr/>
            </a:lvl5pPr>
            <a:lvl6pPr marL="2743131" lvl="5" indent="-34924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■"/>
              <a:defRPr/>
            </a:lvl6pPr>
            <a:lvl7pPr marL="3200320" lvl="6" indent="-34924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7pPr>
            <a:lvl8pPr marL="3657509" lvl="7" indent="-34924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○"/>
              <a:defRPr/>
            </a:lvl8pPr>
            <a:lvl9pPr marL="4114697" lvl="8" indent="-34924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grpSp>
        <p:nvGrpSpPr>
          <p:cNvPr id="646" name="Google Shape;646;p21"/>
          <p:cNvGrpSpPr/>
          <p:nvPr/>
        </p:nvGrpSpPr>
        <p:grpSpPr>
          <a:xfrm rot="10800000">
            <a:off x="9645799" y="3808638"/>
            <a:ext cx="2031892" cy="1955087"/>
            <a:chOff x="3280399" y="1549413"/>
            <a:chExt cx="2031892" cy="1955086"/>
          </a:xfrm>
        </p:grpSpPr>
        <p:sp>
          <p:nvSpPr>
            <p:cNvPr id="647" name="Google Shape;647;p21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48" name="Google Shape;648;p21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649" name="Google Shape;649;p21"/>
          <p:cNvGrpSpPr/>
          <p:nvPr/>
        </p:nvGrpSpPr>
        <p:grpSpPr>
          <a:xfrm rot="6844416">
            <a:off x="7706467" y="5255603"/>
            <a:ext cx="1243615" cy="1335912"/>
            <a:chOff x="8856484" y="896431"/>
            <a:chExt cx="1243644" cy="1335945"/>
          </a:xfrm>
        </p:grpSpPr>
        <p:sp>
          <p:nvSpPr>
            <p:cNvPr id="650" name="Google Shape;650;p21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51" name="Google Shape;651;p21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652" name="Google Shape;652;p21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53" name="Google Shape;653;p21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654" name="Google Shape;654;p21"/>
          <p:cNvSpPr/>
          <p:nvPr/>
        </p:nvSpPr>
        <p:spPr>
          <a:xfrm rot="111687" flipH="1">
            <a:off x="9194396" y="5567831"/>
            <a:ext cx="3039155" cy="1336789"/>
          </a:xfrm>
          <a:custGeom>
            <a:avLst/>
            <a:gdLst/>
            <a:ahLst/>
            <a:cxnLst/>
            <a:rect l="l" t="t" r="r" b="b"/>
            <a:pathLst>
              <a:path w="3037550" h="1336084" extrusionOk="0">
                <a:moveTo>
                  <a:pt x="0" y="1239026"/>
                </a:moveTo>
                <a:lnTo>
                  <a:pt x="3037550" y="1336084"/>
                </a:lnTo>
                <a:lnTo>
                  <a:pt x="39591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ffectLst>
            <a:outerShdw blurRad="76200" dist="63500" dir="2700000" algn="t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5" name="Google Shape;655;p21"/>
          <p:cNvSpPr/>
          <p:nvPr/>
        </p:nvSpPr>
        <p:spPr>
          <a:xfrm rot="111687" flipH="1">
            <a:off x="9548027" y="5718639"/>
            <a:ext cx="2683339" cy="1180283"/>
          </a:xfrm>
          <a:custGeom>
            <a:avLst/>
            <a:gdLst/>
            <a:ahLst/>
            <a:cxnLst/>
            <a:rect l="l" t="t" r="r" b="b"/>
            <a:pathLst>
              <a:path w="2681922" h="1179659" extrusionOk="0">
                <a:moveTo>
                  <a:pt x="0" y="1093964"/>
                </a:moveTo>
                <a:lnTo>
                  <a:pt x="2681922" y="1179659"/>
                </a:lnTo>
                <a:lnTo>
                  <a:pt x="34955" y="0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47000">
                <a:schemeClr val="accent1"/>
              </a:gs>
              <a:gs pos="100000">
                <a:schemeClr val="accent2"/>
              </a:gs>
            </a:gsLst>
            <a:lin ang="10800025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656" name="Google Shape;656;p21"/>
          <p:cNvGrpSpPr/>
          <p:nvPr/>
        </p:nvGrpSpPr>
        <p:grpSpPr>
          <a:xfrm rot="-4114015">
            <a:off x="425201" y="3644255"/>
            <a:ext cx="2852545" cy="2629295"/>
            <a:chOff x="3280399" y="1549413"/>
            <a:chExt cx="2031892" cy="1955086"/>
          </a:xfrm>
        </p:grpSpPr>
        <p:sp>
          <p:nvSpPr>
            <p:cNvPr id="657" name="Google Shape;657;p21"/>
            <p:cNvSpPr/>
            <p:nvPr/>
          </p:nvSpPr>
          <p:spPr>
            <a:xfrm rot="-6066372" flipH="1">
              <a:off x="3471605" y="1653520"/>
              <a:ext cx="1649481" cy="1746872"/>
            </a:xfrm>
            <a:custGeom>
              <a:avLst/>
              <a:gdLst/>
              <a:ahLst/>
              <a:cxnLst/>
              <a:rect l="l" t="t" r="r" b="b"/>
              <a:pathLst>
                <a:path w="14008" h="11742" extrusionOk="0">
                  <a:moveTo>
                    <a:pt x="5343" y="0"/>
                  </a:moveTo>
                  <a:lnTo>
                    <a:pt x="10938" y="5475"/>
                  </a:lnTo>
                  <a:lnTo>
                    <a:pt x="10761" y="5864"/>
                  </a:lnTo>
                  <a:lnTo>
                    <a:pt x="7328" y="6531"/>
                  </a:lnTo>
                  <a:lnTo>
                    <a:pt x="14008" y="11400"/>
                  </a:lnTo>
                  <a:cubicBezTo>
                    <a:pt x="13952" y="11514"/>
                    <a:pt x="13895" y="11628"/>
                    <a:pt x="13839" y="11742"/>
                  </a:cubicBezTo>
                  <a:lnTo>
                    <a:pt x="1416" y="6734"/>
                  </a:lnTo>
                  <a:cubicBezTo>
                    <a:pt x="1433" y="6613"/>
                    <a:pt x="1572" y="6473"/>
                    <a:pt x="1589" y="6352"/>
                  </a:cubicBezTo>
                  <a:lnTo>
                    <a:pt x="4691" y="5007"/>
                  </a:lnTo>
                  <a:lnTo>
                    <a:pt x="0" y="2366"/>
                  </a:lnTo>
                  <a:lnTo>
                    <a:pt x="172" y="2005"/>
                  </a:lnTo>
                  <a:lnTo>
                    <a:pt x="534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58" name="Google Shape;658;p21"/>
            <p:cNvSpPr/>
            <p:nvPr/>
          </p:nvSpPr>
          <p:spPr>
            <a:xfrm rot="-6066372" flipH="1">
              <a:off x="3506344" y="1665224"/>
              <a:ext cx="1629228" cy="1695992"/>
            </a:xfrm>
            <a:custGeom>
              <a:avLst/>
              <a:gdLst/>
              <a:ahLst/>
              <a:cxnLst/>
              <a:rect l="l" t="t" r="r" b="b"/>
              <a:pathLst>
                <a:path w="13836" h="11400" extrusionOk="0">
                  <a:moveTo>
                    <a:pt x="5171" y="0"/>
                  </a:moveTo>
                  <a:lnTo>
                    <a:pt x="10766" y="5475"/>
                  </a:lnTo>
                  <a:lnTo>
                    <a:pt x="7156" y="6531"/>
                  </a:lnTo>
                  <a:lnTo>
                    <a:pt x="13836" y="11400"/>
                  </a:lnTo>
                  <a:lnTo>
                    <a:pt x="1417" y="6352"/>
                  </a:lnTo>
                  <a:lnTo>
                    <a:pt x="4519" y="5007"/>
                  </a:lnTo>
                  <a:lnTo>
                    <a:pt x="0" y="2005"/>
                  </a:lnTo>
                  <a:lnTo>
                    <a:pt x="5171" y="0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47000">
                  <a:schemeClr val="accent1"/>
                </a:gs>
                <a:gs pos="100000">
                  <a:schemeClr val="accent2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659" name="Google Shape;659;p21"/>
          <p:cNvGrpSpPr/>
          <p:nvPr/>
        </p:nvGrpSpPr>
        <p:grpSpPr>
          <a:xfrm rot="10800000">
            <a:off x="3014571" y="4903128"/>
            <a:ext cx="1948215" cy="2302965"/>
            <a:chOff x="6325672" y="-494534"/>
            <a:chExt cx="1948214" cy="2302965"/>
          </a:xfrm>
        </p:grpSpPr>
        <p:sp>
          <p:nvSpPr>
            <p:cNvPr id="660" name="Google Shape;660;p21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7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61" name="Google Shape;661;p21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662" name="Google Shape;662;p21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63" name="Google Shape;663;p21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664" name="Google Shape;664;p21"/>
          <p:cNvGrpSpPr/>
          <p:nvPr/>
        </p:nvGrpSpPr>
        <p:grpSpPr>
          <a:xfrm rot="-5022442">
            <a:off x="4486307" y="-19901"/>
            <a:ext cx="1295771" cy="1531719"/>
            <a:chOff x="6325672" y="-494534"/>
            <a:chExt cx="1948214" cy="2302965"/>
          </a:xfrm>
        </p:grpSpPr>
        <p:sp>
          <p:nvSpPr>
            <p:cNvPr id="665" name="Google Shape;665;p21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72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66" name="Google Shape;666;p21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667" name="Google Shape;667;p21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68" name="Google Shape;668;p21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669" name="Google Shape;669;p21"/>
          <p:cNvGrpSpPr/>
          <p:nvPr/>
        </p:nvGrpSpPr>
        <p:grpSpPr>
          <a:xfrm rot="1053828">
            <a:off x="9776025" y="-80027"/>
            <a:ext cx="2212475" cy="2615344"/>
            <a:chOff x="6325672" y="-494534"/>
            <a:chExt cx="1948214" cy="2302965"/>
          </a:xfrm>
        </p:grpSpPr>
        <p:sp>
          <p:nvSpPr>
            <p:cNvPr id="670" name="Google Shape;670;p21"/>
            <p:cNvSpPr/>
            <p:nvPr/>
          </p:nvSpPr>
          <p:spPr>
            <a:xfrm rot="-8704703">
              <a:off x="6869335" y="-328229"/>
              <a:ext cx="912452" cy="1950767"/>
            </a:xfrm>
            <a:custGeom>
              <a:avLst/>
              <a:gdLst/>
              <a:ahLst/>
              <a:cxnLst/>
              <a:rect l="l" t="t" r="r" b="b"/>
              <a:pathLst>
                <a:path w="912381" h="1950615" extrusionOk="0">
                  <a:moveTo>
                    <a:pt x="457897" y="1950615"/>
                  </a:moveTo>
                  <a:lnTo>
                    <a:pt x="14375" y="1586270"/>
                  </a:lnTo>
                  <a:lnTo>
                    <a:pt x="1153" y="1586270"/>
                  </a:lnTo>
                  <a:lnTo>
                    <a:pt x="3677" y="1577482"/>
                  </a:lnTo>
                  <a:lnTo>
                    <a:pt x="0" y="1574461"/>
                  </a:lnTo>
                  <a:lnTo>
                    <a:pt x="4552" y="1574434"/>
                  </a:lnTo>
                  <a:lnTo>
                    <a:pt x="456767" y="0"/>
                  </a:lnTo>
                  <a:lnTo>
                    <a:pt x="907413" y="1568974"/>
                  </a:lnTo>
                  <a:lnTo>
                    <a:pt x="911211" y="1568952"/>
                  </a:lnTo>
                  <a:lnTo>
                    <a:pt x="908147" y="1571531"/>
                  </a:lnTo>
                  <a:lnTo>
                    <a:pt x="912381" y="1586270"/>
                  </a:lnTo>
                  <a:lnTo>
                    <a:pt x="890641" y="158627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ffectLst>
              <a:outerShdw blurRad="76200" dist="63500" dir="24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71" name="Google Shape;671;p21"/>
            <p:cNvGrpSpPr/>
            <p:nvPr/>
          </p:nvGrpSpPr>
          <p:grpSpPr>
            <a:xfrm rot="1763814">
              <a:off x="6752669" y="-356469"/>
              <a:ext cx="1094221" cy="2026834"/>
              <a:chOff x="5728740" y="3170840"/>
              <a:chExt cx="874053" cy="1619015"/>
            </a:xfrm>
          </p:grpSpPr>
          <p:sp>
            <p:nvSpPr>
              <p:cNvPr id="672" name="Google Shape;672;p21"/>
              <p:cNvSpPr/>
              <p:nvPr/>
            </p:nvSpPr>
            <p:spPr>
              <a:xfrm rot="-10467938">
                <a:off x="5788243" y="3490592"/>
                <a:ext cx="727893" cy="1267126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4"/>
                  </a:gs>
                  <a:gs pos="3000">
                    <a:schemeClr val="accent4"/>
                  </a:gs>
                  <a:gs pos="100000">
                    <a:schemeClr val="accent5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73" name="Google Shape;673;p21"/>
              <p:cNvSpPr/>
              <p:nvPr/>
            </p:nvSpPr>
            <p:spPr>
              <a:xfrm rot="312179">
                <a:off x="5862843" y="3203223"/>
                <a:ext cx="727799" cy="302733"/>
              </a:xfrm>
              <a:prstGeom prst="triangle">
                <a:avLst>
                  <a:gd name="adj" fmla="val 50000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674" name="Google Shape;674;p21"/>
          <p:cNvGrpSpPr/>
          <p:nvPr/>
        </p:nvGrpSpPr>
        <p:grpSpPr>
          <a:xfrm rot="-5708949">
            <a:off x="255919" y="35103"/>
            <a:ext cx="1880392" cy="2019951"/>
            <a:chOff x="8856484" y="896431"/>
            <a:chExt cx="1243644" cy="1335945"/>
          </a:xfrm>
        </p:grpSpPr>
        <p:sp>
          <p:nvSpPr>
            <p:cNvPr id="675" name="Google Shape;675;p21"/>
            <p:cNvSpPr/>
            <p:nvPr/>
          </p:nvSpPr>
          <p:spPr>
            <a:xfrm rot="-8118253">
              <a:off x="9222787" y="999051"/>
              <a:ext cx="525759" cy="1124040"/>
            </a:xfrm>
            <a:custGeom>
              <a:avLst/>
              <a:gdLst/>
              <a:ahLst/>
              <a:cxnLst/>
              <a:rect l="l" t="t" r="r" b="b"/>
              <a:pathLst>
                <a:path w="526389" h="1125388" extrusionOk="0">
                  <a:moveTo>
                    <a:pt x="526389" y="915182"/>
                  </a:moveTo>
                  <a:lnTo>
                    <a:pt x="513848" y="915182"/>
                  </a:lnTo>
                  <a:lnTo>
                    <a:pt x="264179" y="1125388"/>
                  </a:lnTo>
                  <a:lnTo>
                    <a:pt x="8293" y="915182"/>
                  </a:lnTo>
                  <a:lnTo>
                    <a:pt x="665" y="915182"/>
                  </a:lnTo>
                  <a:lnTo>
                    <a:pt x="2121" y="910112"/>
                  </a:lnTo>
                  <a:lnTo>
                    <a:pt x="0" y="908370"/>
                  </a:lnTo>
                  <a:lnTo>
                    <a:pt x="2626" y="908354"/>
                  </a:lnTo>
                  <a:lnTo>
                    <a:pt x="263527" y="0"/>
                  </a:lnTo>
                  <a:lnTo>
                    <a:pt x="523523" y="905204"/>
                  </a:lnTo>
                  <a:lnTo>
                    <a:pt x="525715" y="905191"/>
                  </a:lnTo>
                  <a:lnTo>
                    <a:pt x="523947" y="90668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>
              <a:outerShdw blurRad="76200" dist="63500" dir="16800000" algn="t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76" name="Google Shape;676;p21"/>
            <p:cNvGrpSpPr/>
            <p:nvPr/>
          </p:nvGrpSpPr>
          <p:grpSpPr>
            <a:xfrm rot="417829">
              <a:off x="8925815" y="958950"/>
              <a:ext cx="1104982" cy="1210907"/>
              <a:chOff x="7099054" y="2641786"/>
              <a:chExt cx="1803108" cy="1975956"/>
            </a:xfrm>
          </p:grpSpPr>
          <p:sp>
            <p:nvSpPr>
              <p:cNvPr id="677" name="Google Shape;677;p21"/>
              <p:cNvSpPr/>
              <p:nvPr/>
            </p:nvSpPr>
            <p:spPr>
              <a:xfrm rot="-8535621">
                <a:off x="7466384" y="3017937"/>
                <a:ext cx="857739" cy="1493511"/>
              </a:xfrm>
              <a:prstGeom prst="triangle">
                <a:avLst>
                  <a:gd name="adj" fmla="val 50000"/>
                </a:avLst>
              </a:prstGeom>
              <a:gradFill>
                <a:gsLst>
                  <a:gs pos="0">
                    <a:schemeClr val="accent1"/>
                  </a:gs>
                  <a:gs pos="47000">
                    <a:schemeClr val="accent1"/>
                  </a:gs>
                  <a:gs pos="100000">
                    <a:schemeClr val="accent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78" name="Google Shape;678;p21"/>
              <p:cNvSpPr/>
              <p:nvPr/>
            </p:nvSpPr>
            <p:spPr>
              <a:xfrm rot="2243928">
                <a:off x="8024073" y="2865699"/>
                <a:ext cx="857977" cy="356774"/>
              </a:xfrm>
              <a:prstGeom prst="triangle">
                <a:avLst>
                  <a:gd name="adj" fmla="val 50000"/>
                </a:avLst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b="0" i="0" u="none" strike="noStrike" cap="none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679" name="Google Shape;679;p21"/>
          <p:cNvSpPr/>
          <p:nvPr/>
        </p:nvSpPr>
        <p:spPr>
          <a:xfrm rot="10800000">
            <a:off x="11262920" y="3652727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80" name="Google Shape;680;p21"/>
          <p:cNvSpPr/>
          <p:nvPr/>
        </p:nvSpPr>
        <p:spPr>
          <a:xfrm rot="10800000">
            <a:off x="9746941" y="730391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81" name="Google Shape;681;p21"/>
          <p:cNvSpPr/>
          <p:nvPr/>
        </p:nvSpPr>
        <p:spPr>
          <a:xfrm rot="10800000">
            <a:off x="3044015" y="5230200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82" name="Google Shape;682;p21"/>
          <p:cNvSpPr/>
          <p:nvPr/>
        </p:nvSpPr>
        <p:spPr>
          <a:xfrm rot="10800000">
            <a:off x="1490605" y="3152748"/>
            <a:ext cx="379800" cy="379800"/>
          </a:xfrm>
          <a:prstGeom prst="donut">
            <a:avLst>
              <a:gd name="adj" fmla="val 8565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83" name="Google Shape;683;p21"/>
          <p:cNvSpPr/>
          <p:nvPr/>
        </p:nvSpPr>
        <p:spPr>
          <a:xfrm rot="10800000">
            <a:off x="10733470" y="2914729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84" name="Google Shape;684;p21"/>
          <p:cNvSpPr/>
          <p:nvPr/>
        </p:nvSpPr>
        <p:spPr>
          <a:xfrm rot="10800000">
            <a:off x="8891301" y="270454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85" name="Google Shape;685;p21"/>
          <p:cNvSpPr/>
          <p:nvPr/>
        </p:nvSpPr>
        <p:spPr>
          <a:xfrm rot="10800000">
            <a:off x="1947742" y="2363950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86" name="Google Shape;686;p21"/>
          <p:cNvSpPr/>
          <p:nvPr/>
        </p:nvSpPr>
        <p:spPr>
          <a:xfrm rot="10800000">
            <a:off x="4554586" y="6115129"/>
            <a:ext cx="529591" cy="529591"/>
          </a:xfrm>
          <a:custGeom>
            <a:avLst/>
            <a:gdLst/>
            <a:ahLst/>
            <a:cxnLst/>
            <a:rect l="l" t="t" r="r" b="b"/>
            <a:pathLst>
              <a:path w="1524000" h="1524000" extrusionOk="0">
                <a:moveTo>
                  <a:pt x="762000" y="0"/>
                </a:moveTo>
                <a:cubicBezTo>
                  <a:pt x="791823" y="0"/>
                  <a:pt x="816000" y="24177"/>
                  <a:pt x="816000" y="54000"/>
                </a:cubicBezTo>
                <a:lnTo>
                  <a:pt x="816000" y="708000"/>
                </a:lnTo>
                <a:lnTo>
                  <a:pt x="1470000" y="708000"/>
                </a:lnTo>
                <a:cubicBezTo>
                  <a:pt x="1499823" y="708000"/>
                  <a:pt x="1524000" y="732177"/>
                  <a:pt x="1524000" y="762000"/>
                </a:cubicBezTo>
                <a:cubicBezTo>
                  <a:pt x="1524000" y="791823"/>
                  <a:pt x="1499823" y="816000"/>
                  <a:pt x="1470000" y="816000"/>
                </a:cubicBezTo>
                <a:lnTo>
                  <a:pt x="816000" y="816000"/>
                </a:lnTo>
                <a:lnTo>
                  <a:pt x="816000" y="1470000"/>
                </a:lnTo>
                <a:cubicBezTo>
                  <a:pt x="816000" y="1499823"/>
                  <a:pt x="791823" y="1524000"/>
                  <a:pt x="762000" y="1524000"/>
                </a:cubicBezTo>
                <a:cubicBezTo>
                  <a:pt x="732177" y="1524000"/>
                  <a:pt x="708000" y="1499823"/>
                  <a:pt x="708000" y="1470000"/>
                </a:cubicBezTo>
                <a:lnTo>
                  <a:pt x="708000" y="816000"/>
                </a:lnTo>
                <a:lnTo>
                  <a:pt x="54000" y="816000"/>
                </a:lnTo>
                <a:cubicBezTo>
                  <a:pt x="24177" y="816000"/>
                  <a:pt x="0" y="791823"/>
                  <a:pt x="0" y="762000"/>
                </a:cubicBezTo>
                <a:cubicBezTo>
                  <a:pt x="0" y="732177"/>
                  <a:pt x="24177" y="708000"/>
                  <a:pt x="54000" y="708000"/>
                </a:cubicBezTo>
                <a:lnTo>
                  <a:pt x="708000" y="708000"/>
                </a:lnTo>
                <a:lnTo>
                  <a:pt x="708000" y="54000"/>
                </a:lnTo>
                <a:cubicBezTo>
                  <a:pt x="708000" y="24177"/>
                  <a:pt x="732177" y="0"/>
                  <a:pt x="76200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87" name="Google Shape;687;p21"/>
          <p:cNvSpPr txBox="1"/>
          <p:nvPr/>
        </p:nvSpPr>
        <p:spPr>
          <a:xfrm rot="5400000">
            <a:off x="-679351" y="6122301"/>
            <a:ext cx="1579800" cy="37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>
                <a:solidFill>
                  <a:schemeClr val="dk1"/>
                </a:solidFill>
                <a:latin typeface="Barlow Condensed"/>
                <a:ea typeface="Barlow Condensed"/>
                <a:cs typeface="Barlow Condensed"/>
                <a:sym typeface="Barlow Condensed"/>
              </a:rPr>
              <a:t>SLIDESMANIA.COM</a:t>
            </a:r>
            <a:endParaRPr sz="1400">
              <a:solidFill>
                <a:schemeClr val="dk1"/>
              </a:solidFill>
              <a:latin typeface="Barlow Condensed"/>
              <a:ea typeface="Barlow Condensed"/>
              <a:cs typeface="Barlow Condensed"/>
              <a:sym typeface="Barlow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149849907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00 DO NOT REMOVE · SlidesMania">
  <p:cSld name="100 DO NOT REMOVE · SlidesMania">
    <p:spTree>
      <p:nvGrpSpPr>
        <p:cNvPr id="1" name="Shape 6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9" name="Google Shape;689;p2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690" name="Google Shape;690;p2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91" name="Google Shape;691;p22"/>
            <p:cNvSpPr txBox="1"/>
            <p:nvPr/>
          </p:nvSpPr>
          <p:spPr>
            <a:xfrm>
              <a:off x="463500" y="2858061"/>
              <a:ext cx="8956500" cy="24429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3600" b="1">
                  <a:solidFill>
                    <a:srgbClr val="3F3F3F"/>
                  </a:solidFill>
                  <a:latin typeface="Poppins"/>
                  <a:ea typeface="Poppins"/>
                  <a:cs typeface="Poppins"/>
                  <a:sym typeface="Poppins"/>
                </a:rPr>
                <a:t>Free </a:t>
              </a:r>
              <a:r>
                <a:rPr lang="en" sz="3600">
                  <a:solidFill>
                    <a:srgbClr val="3F3F3F"/>
                  </a:solidFill>
                  <a:latin typeface="Poppins"/>
                  <a:ea typeface="Poppins"/>
                  <a:cs typeface="Poppins"/>
                  <a:sym typeface="Poppins"/>
                </a:rPr>
                <a:t>themes and templates for </a:t>
              </a:r>
              <a:r>
                <a:rPr lang="en" sz="3600" b="1">
                  <a:solidFill>
                    <a:srgbClr val="3F3F3F"/>
                  </a:solidFill>
                  <a:latin typeface="Poppins"/>
                  <a:ea typeface="Poppins"/>
                  <a:cs typeface="Poppins"/>
                  <a:sym typeface="Poppins"/>
                </a:rPr>
                <a:t>Google Slides</a:t>
              </a:r>
              <a:r>
                <a:rPr lang="en" sz="3600">
                  <a:solidFill>
                    <a:srgbClr val="3F3F3F"/>
                  </a:solidFill>
                  <a:latin typeface="Poppins"/>
                  <a:ea typeface="Poppins"/>
                  <a:cs typeface="Poppins"/>
                  <a:sym typeface="Poppins"/>
                </a:rPr>
                <a:t> or </a:t>
              </a:r>
              <a:r>
                <a:rPr lang="en" sz="3600" b="1">
                  <a:solidFill>
                    <a:srgbClr val="3F3F3F"/>
                  </a:solidFill>
                  <a:latin typeface="Poppins"/>
                  <a:ea typeface="Poppins"/>
                  <a:cs typeface="Poppins"/>
                  <a:sym typeface="Poppins"/>
                </a:rPr>
                <a:t>PowerPoint</a:t>
              </a:r>
              <a:endParaRPr sz="3600" b="1">
                <a:solidFill>
                  <a:srgbClr val="3F3F3F"/>
                </a:solidFill>
                <a:latin typeface="Poppins"/>
                <a:ea typeface="Poppins"/>
                <a:cs typeface="Poppins"/>
                <a:sym typeface="Poppins"/>
              </a:endParaRPr>
            </a:p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 b="1">
                <a:solidFill>
                  <a:srgbClr val="3F3F3F"/>
                </a:solidFill>
                <a:latin typeface="Poppins"/>
                <a:ea typeface="Poppins"/>
                <a:cs typeface="Poppins"/>
                <a:sym typeface="Poppins"/>
              </a:endParaRPr>
            </a:p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600" b="1">
                <a:solidFill>
                  <a:srgbClr val="3F3F3F"/>
                </a:solidFill>
                <a:latin typeface="Poppins"/>
                <a:ea typeface="Poppins"/>
                <a:cs typeface="Poppins"/>
                <a:sym typeface="Poppins"/>
              </a:endParaRPr>
            </a:p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3000" b="1">
                  <a:solidFill>
                    <a:srgbClr val="FFCB25"/>
                  </a:solidFill>
                  <a:latin typeface="Poppins"/>
                  <a:ea typeface="Poppins"/>
                  <a:cs typeface="Poppins"/>
                  <a:sym typeface="Poppins"/>
                </a:rPr>
                <a:t>NOT to be sold as is or modified!</a:t>
              </a:r>
              <a:endParaRPr sz="3000" b="1">
                <a:solidFill>
                  <a:srgbClr val="FFCB25"/>
                </a:solidFill>
                <a:latin typeface="Poppins"/>
                <a:ea typeface="Poppins"/>
                <a:cs typeface="Poppins"/>
                <a:sym typeface="Poppins"/>
              </a:endParaRPr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700">
                  <a:solidFill>
                    <a:srgbClr val="3F3F3F"/>
                  </a:solidFill>
                  <a:latin typeface="Poppins"/>
                  <a:ea typeface="Poppins"/>
                  <a:cs typeface="Poppins"/>
                  <a:sym typeface="Poppins"/>
                </a:rPr>
                <a:t>Read </a:t>
              </a:r>
              <a:r>
                <a:rPr lang="en" sz="2700" u="sng">
                  <a:solidFill>
                    <a:srgbClr val="3F3F3F"/>
                  </a:solidFill>
                  <a:latin typeface="Poppins"/>
                  <a:ea typeface="Poppins"/>
                  <a:cs typeface="Poppins"/>
                  <a:sym typeface="Poppins"/>
                  <a:hlinkClick r:id="rId2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FAQ</a:t>
              </a:r>
              <a:r>
                <a:rPr lang="en" sz="4400" b="1">
                  <a:solidFill>
                    <a:srgbClr val="FFCB25"/>
                  </a:solidFill>
                  <a:latin typeface="Poppins"/>
                  <a:ea typeface="Poppins"/>
                  <a:cs typeface="Poppins"/>
                  <a:sym typeface="Poppins"/>
                </a:rPr>
                <a:t> </a:t>
              </a:r>
              <a:r>
                <a:rPr lang="en" sz="2700">
                  <a:solidFill>
                    <a:srgbClr val="3F3F3F"/>
                  </a:solidFill>
                  <a:latin typeface="Poppins"/>
                  <a:ea typeface="Poppins"/>
                  <a:cs typeface="Poppins"/>
                  <a:sym typeface="Poppins"/>
                </a:rPr>
                <a:t>on slidesmania.com</a:t>
              </a:r>
              <a:endParaRPr sz="2700">
                <a:solidFill>
                  <a:srgbClr val="3F3F3F"/>
                </a:solidFill>
                <a:latin typeface="Poppins"/>
                <a:ea typeface="Poppins"/>
                <a:cs typeface="Poppins"/>
                <a:sym typeface="Poppins"/>
              </a:endParaRPr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000">
                  <a:solidFill>
                    <a:srgbClr val="3F3F3F"/>
                  </a:solidFill>
                  <a:latin typeface="Poppins"/>
                  <a:ea typeface="Poppins"/>
                  <a:cs typeface="Poppins"/>
                  <a:sym typeface="Poppins"/>
                </a:rPr>
                <a:t>Do not remove the slidesmania.com text on the sides.</a:t>
              </a:r>
              <a:endParaRPr sz="2000">
                <a:solidFill>
                  <a:srgbClr val="3F3F3F"/>
                </a:solidFill>
                <a:latin typeface="Poppins"/>
                <a:ea typeface="Poppins"/>
                <a:cs typeface="Poppins"/>
                <a:sym typeface="Poppins"/>
              </a:endParaRPr>
            </a:p>
          </p:txBody>
        </p:sp>
        <p:cxnSp>
          <p:nvCxnSpPr>
            <p:cNvPr id="692" name="Google Shape;692;p22"/>
            <p:cNvCxnSpPr/>
            <p:nvPr/>
          </p:nvCxnSpPr>
          <p:spPr>
            <a:xfrm>
              <a:off x="10423367" y="5688858"/>
              <a:ext cx="1495200" cy="12900"/>
            </a:xfrm>
            <a:prstGeom prst="straightConnector1">
              <a:avLst/>
            </a:prstGeom>
            <a:noFill/>
            <a:ln w="38100" cap="flat" cmpd="sng">
              <a:solidFill>
                <a:srgbClr val="FFCB2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pic>
          <p:nvPicPr>
            <p:cNvPr id="693" name="Google Shape;693;p22">
              <a:hlinkClick r:id="rId3"/>
            </p:cNvPr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>
              <a:off x="8982558" y="5912306"/>
              <a:ext cx="713232" cy="63786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94" name="Google Shape;694;p22">
              <a:hlinkClick r:id="rId5"/>
            </p:cNvPr>
            <p:cNvPicPr preferRelativeResize="0"/>
            <p:nvPr/>
          </p:nvPicPr>
          <p:blipFill>
            <a:blip r:embed="rId6">
              <a:alphaModFix/>
            </a:blip>
            <a:stretch>
              <a:fillRect/>
            </a:stretch>
          </p:blipFill>
          <p:spPr>
            <a:xfrm>
              <a:off x="9764428" y="5916798"/>
              <a:ext cx="708660" cy="62887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95" name="Google Shape;695;p22">
              <a:hlinkClick r:id="rId7"/>
            </p:cNvPr>
            <p:cNvPicPr preferRelativeResize="0"/>
            <p:nvPr/>
          </p:nvPicPr>
          <p:blipFill>
            <a:blip r:embed="rId8">
              <a:alphaModFix/>
            </a:blip>
            <a:stretch>
              <a:fillRect/>
            </a:stretch>
          </p:blipFill>
          <p:spPr>
            <a:xfrm>
              <a:off x="10541715" y="5905569"/>
              <a:ext cx="612648" cy="624387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96" name="Google Shape;696;p22">
              <a:hlinkClick r:id="rId9"/>
            </p:cNvPr>
            <p:cNvPicPr preferRelativeResize="0"/>
            <p:nvPr/>
          </p:nvPicPr>
          <p:blipFill>
            <a:blip r:embed="rId10">
              <a:alphaModFix/>
            </a:blip>
            <a:stretch>
              <a:fillRect/>
            </a:stretch>
          </p:blipFill>
          <p:spPr>
            <a:xfrm>
              <a:off x="11219049" y="5916799"/>
              <a:ext cx="699516" cy="60192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697" name="Google Shape;697;p22"/>
            <p:cNvSpPr txBox="1"/>
            <p:nvPr/>
          </p:nvSpPr>
          <p:spPr>
            <a:xfrm>
              <a:off x="7072500" y="4813375"/>
              <a:ext cx="4915500" cy="10011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400" b="1">
                  <a:solidFill>
                    <a:srgbClr val="252525"/>
                  </a:solidFill>
                  <a:latin typeface="Homemade Apple"/>
                  <a:ea typeface="Homemade Apple"/>
                  <a:cs typeface="Homemade Apple"/>
                  <a:sym typeface="Homemade Apple"/>
                </a:rPr>
                <a:t>Sharing is caring!</a:t>
              </a:r>
              <a:endParaRPr sz="2400" b="1">
                <a:solidFill>
                  <a:srgbClr val="252525"/>
                </a:solidFill>
                <a:latin typeface="Homemade Apple"/>
                <a:ea typeface="Homemade Apple"/>
                <a:cs typeface="Homemade Apple"/>
                <a:sym typeface="Homemade Apple"/>
              </a:endParaRPr>
            </a:p>
          </p:txBody>
        </p:sp>
      </p:grpSp>
      <p:pic>
        <p:nvPicPr>
          <p:cNvPr id="698" name="Google Shape;698;p22"/>
          <p:cNvPicPr preferRelativeResize="0"/>
          <p:nvPr/>
        </p:nvPicPr>
        <p:blipFill rotWithShape="1">
          <a:blip r:embed="rId11">
            <a:alphaModFix/>
          </a:blip>
          <a:srcRect t="16256" b="20906"/>
          <a:stretch/>
        </p:blipFill>
        <p:spPr>
          <a:xfrm>
            <a:off x="125075" y="493726"/>
            <a:ext cx="8239800" cy="20711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7109044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9B304E8-5770-4214-9236-E5EB60A4B1C1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15300310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57DEF63-6302-48D9-9E9D-5B6DF424FA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57D1E71-0E79-48D1-B183-D6735509F6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027E525-4EC1-4B16-8402-A1A150D404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DF685E-E388-404C-85C7-683BE0FE11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80256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A818F-E033-4FFD-B416-029B417FEE28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1838281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3A9454F-0947-4B56-A527-A0B84C4454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CDA4547-4C1E-4B05-9161-3EECB17CF9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99A3779-BE6D-4F81-9B54-79089782BC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4143C6-740C-49AE-9446-8D541907DF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303774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D6FBF8-AA7D-476E-8F4E-D2953F5DD2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498CDDB-B7A3-4527-8958-2D6FBD5FFD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E2DAE14-7216-485F-B3E4-C02D6121E5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CE201C-5740-40BD-86BF-F81535D234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472517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3C5FBC-4C5B-4081-9B80-B93ED75747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0EEA5B3-1E05-4897-9F14-7E1CF713CA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95C16DF-604A-4F18-A5EF-553B50D675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13387F-115E-48E5-8697-7E6B98578B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21213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7472A78-8166-4BBD-AFBD-CE2A27B049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B25D6E9-6307-444F-8090-4E70310112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1A257E0-5843-457A-A330-FD72AE75CC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461ACF-608A-4BD1-9E34-47A5CB7674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696522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F2F18A5-BA37-4DF1-9DD0-D9715268E9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6915991-679F-42A1-B12F-036F80614F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D554E04-182C-4071-8A36-9B4A292339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1E42AA-3A9A-4BB3-96B6-2962E30CA5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124772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1C2972A-E5E9-47C8-809C-6BFBA8408C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32ED9DE-C2EC-483F-9CF6-B1E6CC8E8D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9817EE1-A1F8-42D7-947D-3A86036236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B6885B-D51C-4825-A644-CDC3BF8FFA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198716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08D1714-5315-4BDA-87D7-E1A7A2A843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43D558-FCE8-443C-8E17-F95DF91322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CE2D0D4-30CF-46FF-AD0A-DC1F87AD54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2E7107-9F74-423D-B968-46FFF75485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442082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8E92260-8E48-47CD-A554-810074B8F1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6A9ED74-68CB-4BAA-9C12-C0EE64034A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3A7AD05-D616-46DC-A12D-6C29B6D53F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EED0C9-21DD-4913-8971-ED242D3CFA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317779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F12D2C5-7867-44AA-B248-B9D97EE968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3CF4514-A199-4777-871C-8D92DB5047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55BBBC5-E3D1-40BF-A8D4-E819A6D2CD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D77DE6-24E4-42B3-9193-99809B4232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735328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1D5BD7F-F3F5-4B89-86E1-C2100CFFE9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9685099-1380-46CC-A023-2782A7A067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D770E8-853B-412E-803D-A183691768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DF9204-2419-445E-9D92-5B81451EB71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96518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71CA0-CFF2-49BD-B1FC-1C59377944A4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9894156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62634D1-5C41-466A-9FE0-FA4869B624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765FD8E-89C0-45B8-B57E-7B6CD7738D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72AA5A8-ED34-4817-B314-7E13463961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6FBC4C-1D55-4333-8CF2-31A6D0C5EC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892450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7481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4480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0973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8609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60535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68636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34448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57913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5435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7F29B-A1E3-4D07-AA63-08866FEAD20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9866981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57865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90530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6535" y="-31141"/>
            <a:ext cx="1307157" cy="1585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98398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195540-B7C2-48FA-88FA-12C053FF273D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3638954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06473546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4A2868-F926-4B4F-83E8-3460C7B1BCA4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4357657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09687235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8697106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A818F-E033-4FFD-B416-029B417FEE28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0943681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71CA0-CFF2-49BD-B1FC-1C59377944A4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268859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B4196-9B2A-4782-B107-652B92141457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3443316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0752530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B4196-9B2A-4782-B107-652B92141457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827022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7281642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2157239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/>
              <a:pPr/>
              <a:t>‹#›</a:t>
            </a:fld>
            <a:endParaRPr lang="en-US" altLang="vi-VN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51024131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3394991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1539818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1970535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3664556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095A3-C0C2-44E9-87D2-229839B7534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95511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5" Type="http://schemas.openxmlformats.org/officeDocument/2006/relationships/slideLayout" Target="../slideLayouts/slideLayout32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1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57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17" Type="http://schemas.openxmlformats.org/officeDocument/2006/relationships/slideLayout" Target="../slideLayouts/slideLayout53.xml"/><Relationship Id="rId2" Type="http://schemas.openxmlformats.org/officeDocument/2006/relationships/slideLayout" Target="../slideLayouts/slideLayout38.xml"/><Relationship Id="rId16" Type="http://schemas.openxmlformats.org/officeDocument/2006/relationships/slideLayout" Target="../slideLayouts/slideLayout52.xml"/><Relationship Id="rId20" Type="http://schemas.openxmlformats.org/officeDocument/2006/relationships/slideLayout" Target="../slideLayouts/slideLayout56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slideLayout" Target="../slideLayouts/slideLayout51.xml"/><Relationship Id="rId23" Type="http://schemas.openxmlformats.org/officeDocument/2006/relationships/theme" Target="../theme/theme4.xml"/><Relationship Id="rId10" Type="http://schemas.openxmlformats.org/officeDocument/2006/relationships/slideLayout" Target="../slideLayouts/slideLayout46.xml"/><Relationship Id="rId19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slideLayout" Target="../slideLayouts/slideLayout50.xml"/><Relationship Id="rId22" Type="http://schemas.openxmlformats.org/officeDocument/2006/relationships/slideLayout" Target="../slideLayouts/slideLayout5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82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13" Type="http://schemas.openxmlformats.org/officeDocument/2006/relationships/slideLayout" Target="../slideLayouts/slideLayout95.xml"/><Relationship Id="rId18" Type="http://schemas.openxmlformats.org/officeDocument/2006/relationships/theme" Target="../theme/theme7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slideLayout" Target="../slideLayouts/slideLayout94.xml"/><Relationship Id="rId17" Type="http://schemas.openxmlformats.org/officeDocument/2006/relationships/slideLayout" Target="../slideLayouts/slideLayout99.xml"/><Relationship Id="rId2" Type="http://schemas.openxmlformats.org/officeDocument/2006/relationships/slideLayout" Target="../slideLayouts/slideLayout84.xml"/><Relationship Id="rId16" Type="http://schemas.openxmlformats.org/officeDocument/2006/relationships/slideLayout" Target="../slideLayouts/slideLayout98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92.xml"/><Relationship Id="rId19" Type="http://schemas.openxmlformats.org/officeDocument/2006/relationships/image" Target="../media/image8.png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Relationship Id="rId14" Type="http://schemas.openxmlformats.org/officeDocument/2006/relationships/slideLayout" Target="../slideLayouts/slideLayout9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slideLayout" Target="../slideLayouts/slideLayout112.xml"/><Relationship Id="rId18" Type="http://schemas.openxmlformats.org/officeDocument/2006/relationships/theme" Target="../theme/theme8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slideLayout" Target="../slideLayouts/slideLayout111.xml"/><Relationship Id="rId17" Type="http://schemas.openxmlformats.org/officeDocument/2006/relationships/slideLayout" Target="../slideLayouts/slideLayout116.xml"/><Relationship Id="rId2" Type="http://schemas.openxmlformats.org/officeDocument/2006/relationships/slideLayout" Target="../slideLayouts/slideLayout101.xml"/><Relationship Id="rId16" Type="http://schemas.openxmlformats.org/officeDocument/2006/relationships/slideLayout" Target="../slideLayouts/slideLayout115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5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09.xml"/><Relationship Id="rId19" Type="http://schemas.openxmlformats.org/officeDocument/2006/relationships/image" Target="../media/image8.png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Relationship Id="rId14" Type="http://schemas.openxmlformats.org/officeDocument/2006/relationships/slideLayout" Target="../slideLayouts/slideLayout11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4.xml"/><Relationship Id="rId13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19.xml"/><Relationship Id="rId7" Type="http://schemas.openxmlformats.org/officeDocument/2006/relationships/slideLayout" Target="../slideLayouts/slideLayout123.xml"/><Relationship Id="rId12" Type="http://schemas.openxmlformats.org/officeDocument/2006/relationships/slideLayout" Target="../slideLayouts/slideLayout128.xml"/><Relationship Id="rId2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117.xml"/><Relationship Id="rId6" Type="http://schemas.openxmlformats.org/officeDocument/2006/relationships/slideLayout" Target="../slideLayouts/slideLayout122.xml"/><Relationship Id="rId11" Type="http://schemas.openxmlformats.org/officeDocument/2006/relationships/slideLayout" Target="../slideLayouts/slideLayout127.xml"/><Relationship Id="rId5" Type="http://schemas.openxmlformats.org/officeDocument/2006/relationships/slideLayout" Target="../slideLayouts/slideLayout121.xml"/><Relationship Id="rId15" Type="http://schemas.openxmlformats.org/officeDocument/2006/relationships/theme" Target="../theme/theme9.xml"/><Relationship Id="rId10" Type="http://schemas.openxmlformats.org/officeDocument/2006/relationships/slideLayout" Target="../slideLayouts/slideLayout126.xml"/><Relationship Id="rId4" Type="http://schemas.openxmlformats.org/officeDocument/2006/relationships/slideLayout" Target="../slideLayouts/slideLayout120.xml"/><Relationship Id="rId9" Type="http://schemas.openxmlformats.org/officeDocument/2006/relationships/slideLayout" Target="../slideLayouts/slideLayout125.xml"/><Relationship Id="rId14" Type="http://schemas.openxmlformats.org/officeDocument/2006/relationships/slideLayout" Target="../slideLayouts/slideLayout1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1"/>
                </a:solidFill>
              </a:defRPr>
            </a:lvl1pPr>
          </a:lstStyle>
          <a:p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fld id="{A53095A3-C0C2-44E9-87D2-229839B7534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95772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accent1"/>
        </a:buClr>
        <a:buSzPct val="80000"/>
        <a:buFont typeface="Corbel" pitchFamily="34" charset="0"/>
        <a:buChar char="•"/>
        <a:defRPr sz="2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CB5659-95D2-BC1A-5E4B-962DE0C035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BFFE1F-B016-074B-CF55-E38590223B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630DF9-8657-29E9-59E0-D78A0EAEE02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BE2C74-45E7-D48C-F814-762EADE5BF4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FEE65E-AED1-0573-0FDD-F4E1C65CEB4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3095A3-C0C2-44E9-87D2-229839B7534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38767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  <p:sldLayoutId id="2147483738" r:id="rId13"/>
    <p:sldLayoutId id="2147483739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83800" y="690033"/>
            <a:ext cx="8046000" cy="99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ato Black"/>
              <a:buNone/>
              <a:defRPr sz="3000">
                <a:solidFill>
                  <a:schemeClr val="dk1"/>
                </a:solidFill>
                <a:latin typeface="Lato Black"/>
                <a:ea typeface="Lato Black"/>
                <a:cs typeface="Lato Black"/>
                <a:sym typeface="Lato Black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ato Black"/>
              <a:buNone/>
              <a:defRPr sz="3000">
                <a:solidFill>
                  <a:schemeClr val="dk1"/>
                </a:solidFill>
                <a:latin typeface="Lato Black"/>
                <a:ea typeface="Lato Black"/>
                <a:cs typeface="Lato Black"/>
                <a:sym typeface="Lato Blac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ato Black"/>
              <a:buNone/>
              <a:defRPr sz="3000">
                <a:solidFill>
                  <a:schemeClr val="dk1"/>
                </a:solidFill>
                <a:latin typeface="Lato Black"/>
                <a:ea typeface="Lato Black"/>
                <a:cs typeface="Lato Black"/>
                <a:sym typeface="Lato Blac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ato Black"/>
              <a:buNone/>
              <a:defRPr sz="3000">
                <a:solidFill>
                  <a:schemeClr val="dk1"/>
                </a:solidFill>
                <a:latin typeface="Lato Black"/>
                <a:ea typeface="Lato Black"/>
                <a:cs typeface="Lato Black"/>
                <a:sym typeface="Lato Blac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ato Black"/>
              <a:buNone/>
              <a:defRPr sz="3000">
                <a:solidFill>
                  <a:schemeClr val="dk1"/>
                </a:solidFill>
                <a:latin typeface="Lato Black"/>
                <a:ea typeface="Lato Black"/>
                <a:cs typeface="Lato Black"/>
                <a:sym typeface="Lato Blac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ato Black"/>
              <a:buNone/>
              <a:defRPr sz="3000">
                <a:solidFill>
                  <a:schemeClr val="dk1"/>
                </a:solidFill>
                <a:latin typeface="Lato Black"/>
                <a:ea typeface="Lato Black"/>
                <a:cs typeface="Lato Black"/>
                <a:sym typeface="Lato Blac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ato Black"/>
              <a:buNone/>
              <a:defRPr sz="3000">
                <a:solidFill>
                  <a:schemeClr val="dk1"/>
                </a:solidFill>
                <a:latin typeface="Lato Black"/>
                <a:ea typeface="Lato Black"/>
                <a:cs typeface="Lato Black"/>
                <a:sym typeface="Lato Blac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ato Black"/>
              <a:buNone/>
              <a:defRPr sz="3000">
                <a:solidFill>
                  <a:schemeClr val="dk1"/>
                </a:solidFill>
                <a:latin typeface="Lato Black"/>
                <a:ea typeface="Lato Black"/>
                <a:cs typeface="Lato Black"/>
                <a:sym typeface="Lato Blac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ato Black"/>
              <a:buNone/>
              <a:defRPr sz="3000">
                <a:solidFill>
                  <a:schemeClr val="dk1"/>
                </a:solidFill>
                <a:latin typeface="Lato Black"/>
                <a:ea typeface="Lato Black"/>
                <a:cs typeface="Lato Black"/>
                <a:sym typeface="Lato Black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83800" y="1967600"/>
            <a:ext cx="8046000" cy="405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81000" rtl="0">
              <a:spcBef>
                <a:spcPts val="600"/>
              </a:spcBef>
              <a:spcAft>
                <a:spcPts val="0"/>
              </a:spcAft>
              <a:buClr>
                <a:schemeClr val="accent4"/>
              </a:buClr>
              <a:buSzPts val="2400"/>
              <a:buFont typeface="Lato Light"/>
              <a:buChar char="◦"/>
              <a:defRPr sz="24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1pPr>
            <a:lvl2pPr marL="914400" lvl="1" indent="-38100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Font typeface="Lato Light"/>
              <a:buChar char="◦"/>
              <a:defRPr sz="24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2pPr>
            <a:lvl3pPr marL="1371600" lvl="2" indent="-38100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Font typeface="Lato Light"/>
              <a:buChar char="◦"/>
              <a:defRPr sz="24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3pPr>
            <a:lvl4pPr marL="1828800" lvl="3" indent="-38100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Font typeface="Lato Light"/>
              <a:buChar char="◦"/>
              <a:defRPr sz="24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4pPr>
            <a:lvl5pPr marL="2286000" lvl="4" indent="-38100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Font typeface="Lato Light"/>
              <a:buChar char="◦"/>
              <a:defRPr sz="24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5pPr>
            <a:lvl6pPr marL="2743200" lvl="5" indent="-38100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Font typeface="Lato Light"/>
              <a:buChar char="◦"/>
              <a:defRPr sz="24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6pPr>
            <a:lvl7pPr marL="3200400" lvl="6" indent="-38100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Font typeface="Lato Light"/>
              <a:buChar char="◦"/>
              <a:defRPr sz="24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7pPr>
            <a:lvl8pPr marL="3657600" lvl="7" indent="-38100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Font typeface="Lato Light"/>
              <a:buChar char="◦"/>
              <a:defRPr sz="24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8pPr>
            <a:lvl9pPr marL="4114800" lvl="8" indent="-38100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Font typeface="Lato Light"/>
              <a:buChar char="◦"/>
              <a:defRPr sz="24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307445" y="6333135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r" rtl="0">
              <a:buNone/>
              <a:defRPr sz="1733">
                <a:solidFill>
                  <a:schemeClr val="lt1"/>
                </a:solidFill>
                <a:latin typeface="Lato Light"/>
                <a:ea typeface="Lato Light"/>
                <a:cs typeface="Lato Light"/>
                <a:sym typeface="Lato Light"/>
              </a:defRPr>
            </a:lvl1pPr>
            <a:lvl2pPr lvl="1" algn="r" rtl="0">
              <a:buNone/>
              <a:defRPr sz="1733">
                <a:solidFill>
                  <a:schemeClr val="lt1"/>
                </a:solidFill>
                <a:latin typeface="Lato Light"/>
                <a:ea typeface="Lato Light"/>
                <a:cs typeface="Lato Light"/>
                <a:sym typeface="Lato Light"/>
              </a:defRPr>
            </a:lvl2pPr>
            <a:lvl3pPr lvl="2" algn="r" rtl="0">
              <a:buNone/>
              <a:defRPr sz="1733">
                <a:solidFill>
                  <a:schemeClr val="lt1"/>
                </a:solidFill>
                <a:latin typeface="Lato Light"/>
                <a:ea typeface="Lato Light"/>
                <a:cs typeface="Lato Light"/>
                <a:sym typeface="Lato Light"/>
              </a:defRPr>
            </a:lvl3pPr>
            <a:lvl4pPr lvl="3" algn="r" rtl="0">
              <a:buNone/>
              <a:defRPr sz="1733">
                <a:solidFill>
                  <a:schemeClr val="lt1"/>
                </a:solidFill>
                <a:latin typeface="Lato Light"/>
                <a:ea typeface="Lato Light"/>
                <a:cs typeface="Lato Light"/>
                <a:sym typeface="Lato Light"/>
              </a:defRPr>
            </a:lvl4pPr>
            <a:lvl5pPr lvl="4" algn="r" rtl="0">
              <a:buNone/>
              <a:defRPr sz="1733">
                <a:solidFill>
                  <a:schemeClr val="lt1"/>
                </a:solidFill>
                <a:latin typeface="Lato Light"/>
                <a:ea typeface="Lato Light"/>
                <a:cs typeface="Lato Light"/>
                <a:sym typeface="Lato Light"/>
              </a:defRPr>
            </a:lvl5pPr>
            <a:lvl6pPr lvl="5" algn="r" rtl="0">
              <a:buNone/>
              <a:defRPr sz="1733">
                <a:solidFill>
                  <a:schemeClr val="lt1"/>
                </a:solidFill>
                <a:latin typeface="Lato Light"/>
                <a:ea typeface="Lato Light"/>
                <a:cs typeface="Lato Light"/>
                <a:sym typeface="Lato Light"/>
              </a:defRPr>
            </a:lvl6pPr>
            <a:lvl7pPr lvl="6" algn="r" rtl="0">
              <a:buNone/>
              <a:defRPr sz="1733">
                <a:solidFill>
                  <a:schemeClr val="lt1"/>
                </a:solidFill>
                <a:latin typeface="Lato Light"/>
                <a:ea typeface="Lato Light"/>
                <a:cs typeface="Lato Light"/>
                <a:sym typeface="Lato Light"/>
              </a:defRPr>
            </a:lvl7pPr>
            <a:lvl8pPr lvl="7" algn="r" rtl="0">
              <a:buNone/>
              <a:defRPr sz="1733">
                <a:solidFill>
                  <a:schemeClr val="lt1"/>
                </a:solidFill>
                <a:latin typeface="Lato Light"/>
                <a:ea typeface="Lato Light"/>
                <a:cs typeface="Lato Light"/>
                <a:sym typeface="Lato Light"/>
              </a:defRPr>
            </a:lvl8pPr>
            <a:lvl9pPr lvl="8" algn="r" rtl="0">
              <a:buNone/>
              <a:defRPr sz="1733">
                <a:solidFill>
                  <a:schemeClr val="lt1"/>
                </a:solidFill>
                <a:latin typeface="Lato Light"/>
                <a:ea typeface="Lato Light"/>
                <a:cs typeface="Lato Light"/>
                <a:sym typeface="Lato Light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69970144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/>
            </a:gs>
            <a:gs pos="26000">
              <a:schemeClr val="dk2"/>
            </a:gs>
            <a:gs pos="100000">
              <a:schemeClr val="lt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1" y="593367"/>
            <a:ext cx="11360700" cy="763500"/>
          </a:xfrm>
          <a:prstGeom prst="rect">
            <a:avLst/>
          </a:prstGeom>
          <a:noFill/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121900" tIns="121900" rIns="121900" bIns="121900" anchor="t" anchorCtr="0">
            <a:noAutofit/>
          </a:bodyPr>
          <a:lstStyle>
            <a:lvl1pPr lv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rlow Condensed Medium"/>
              <a:buNone/>
              <a:defRPr sz="4000">
                <a:solidFill>
                  <a:schemeClr val="dk1"/>
                </a:solidFill>
                <a:latin typeface="Barlow Condensed Medium"/>
                <a:ea typeface="Barlow Condensed Medium"/>
                <a:cs typeface="Barlow Condensed Medium"/>
                <a:sym typeface="Barlow Condensed Medium"/>
              </a:defRPr>
            </a:lvl1pPr>
            <a:lvl2pPr lvl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rlow Condensed Medium"/>
              <a:buNone/>
              <a:defRPr sz="4000">
                <a:solidFill>
                  <a:schemeClr val="dk1"/>
                </a:solidFill>
                <a:latin typeface="Barlow Condensed Medium"/>
                <a:ea typeface="Barlow Condensed Medium"/>
                <a:cs typeface="Barlow Condensed Medium"/>
                <a:sym typeface="Barlow Condensed Medium"/>
              </a:defRPr>
            </a:lvl2pPr>
            <a:lvl3pPr lvl="2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rlow Condensed Medium"/>
              <a:buNone/>
              <a:defRPr sz="4000">
                <a:solidFill>
                  <a:schemeClr val="dk1"/>
                </a:solidFill>
                <a:latin typeface="Barlow Condensed Medium"/>
                <a:ea typeface="Barlow Condensed Medium"/>
                <a:cs typeface="Barlow Condensed Medium"/>
                <a:sym typeface="Barlow Condensed Medium"/>
              </a:defRPr>
            </a:lvl3pPr>
            <a:lvl4pPr lvl="3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rlow Condensed Medium"/>
              <a:buNone/>
              <a:defRPr sz="4000">
                <a:solidFill>
                  <a:schemeClr val="dk1"/>
                </a:solidFill>
                <a:latin typeface="Barlow Condensed Medium"/>
                <a:ea typeface="Barlow Condensed Medium"/>
                <a:cs typeface="Barlow Condensed Medium"/>
                <a:sym typeface="Barlow Condensed Medium"/>
              </a:defRPr>
            </a:lvl4pPr>
            <a:lvl5pPr lvl="4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rlow Condensed Medium"/>
              <a:buNone/>
              <a:defRPr sz="4000">
                <a:solidFill>
                  <a:schemeClr val="dk1"/>
                </a:solidFill>
                <a:latin typeface="Barlow Condensed Medium"/>
                <a:ea typeface="Barlow Condensed Medium"/>
                <a:cs typeface="Barlow Condensed Medium"/>
                <a:sym typeface="Barlow Condensed Medium"/>
              </a:defRPr>
            </a:lvl5pPr>
            <a:lvl6pPr lvl="5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rlow Condensed Medium"/>
              <a:buNone/>
              <a:defRPr sz="4000">
                <a:solidFill>
                  <a:schemeClr val="dk1"/>
                </a:solidFill>
                <a:latin typeface="Barlow Condensed Medium"/>
                <a:ea typeface="Barlow Condensed Medium"/>
                <a:cs typeface="Barlow Condensed Medium"/>
                <a:sym typeface="Barlow Condensed Medium"/>
              </a:defRPr>
            </a:lvl6pPr>
            <a:lvl7pPr lvl="6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rlow Condensed Medium"/>
              <a:buNone/>
              <a:defRPr sz="4000">
                <a:solidFill>
                  <a:schemeClr val="dk1"/>
                </a:solidFill>
                <a:latin typeface="Barlow Condensed Medium"/>
                <a:ea typeface="Barlow Condensed Medium"/>
                <a:cs typeface="Barlow Condensed Medium"/>
                <a:sym typeface="Barlow Condensed Medium"/>
              </a:defRPr>
            </a:lvl7pPr>
            <a:lvl8pPr lvl="7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rlow Condensed Medium"/>
              <a:buNone/>
              <a:defRPr sz="4000">
                <a:solidFill>
                  <a:schemeClr val="dk1"/>
                </a:solidFill>
                <a:latin typeface="Barlow Condensed Medium"/>
                <a:ea typeface="Barlow Condensed Medium"/>
                <a:cs typeface="Barlow Condensed Medium"/>
                <a:sym typeface="Barlow Condensed Medium"/>
              </a:defRPr>
            </a:lvl8pPr>
            <a:lvl9pPr lvl="8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Barlow Condensed Medium"/>
              <a:buNone/>
              <a:defRPr sz="4000">
                <a:solidFill>
                  <a:schemeClr val="dk1"/>
                </a:solidFill>
                <a:latin typeface="Barlow Condensed Medium"/>
                <a:ea typeface="Barlow Condensed Medium"/>
                <a:cs typeface="Barlow Condensed Medium"/>
                <a:sym typeface="Barlow Condensed Medium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1" y="1536633"/>
            <a:ext cx="11360700" cy="4555200"/>
          </a:xfrm>
          <a:prstGeom prst="rect">
            <a:avLst/>
          </a:prstGeom>
          <a:noFill/>
          <a:ln>
            <a:noFill/>
          </a:ln>
          <a:effectLst>
            <a:outerShdw blurRad="42863" dist="9525" dir="54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900"/>
              <a:buFont typeface="DM Sans"/>
              <a:buChar char="●"/>
              <a:defRPr sz="1900">
                <a:solidFill>
                  <a:schemeClr val="lt1"/>
                </a:solidFill>
                <a:latin typeface="DM Sans"/>
                <a:ea typeface="DM Sans"/>
                <a:cs typeface="DM Sans"/>
                <a:sym typeface="DM Sans"/>
              </a:defRPr>
            </a:lvl1pPr>
            <a:lvl2pPr marL="914400" lvl="1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lt1"/>
              </a:buClr>
              <a:buSzPts val="1900"/>
              <a:buFont typeface="DM Sans"/>
              <a:buChar char="○"/>
              <a:defRPr sz="1900">
                <a:solidFill>
                  <a:schemeClr val="lt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L="1371600" lvl="2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lt1"/>
              </a:buClr>
              <a:buSzPts val="1900"/>
              <a:buFont typeface="DM Sans"/>
              <a:buChar char="■"/>
              <a:defRPr sz="1900">
                <a:solidFill>
                  <a:schemeClr val="lt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L="1828800" lvl="3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lt1"/>
              </a:buClr>
              <a:buSzPts val="1900"/>
              <a:buFont typeface="DM Sans"/>
              <a:buChar char="●"/>
              <a:defRPr sz="1900">
                <a:solidFill>
                  <a:schemeClr val="lt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L="2286000" lvl="4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lt1"/>
              </a:buClr>
              <a:buSzPts val="1900"/>
              <a:buFont typeface="DM Sans"/>
              <a:buChar char="○"/>
              <a:defRPr sz="1900">
                <a:solidFill>
                  <a:schemeClr val="lt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L="2743200" lvl="5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lt1"/>
              </a:buClr>
              <a:buSzPts val="1900"/>
              <a:buFont typeface="DM Sans"/>
              <a:buChar char="■"/>
              <a:defRPr sz="1900">
                <a:solidFill>
                  <a:schemeClr val="lt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L="3200400" lvl="6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lt1"/>
              </a:buClr>
              <a:buSzPts val="1900"/>
              <a:buFont typeface="DM Sans"/>
              <a:buChar char="●"/>
              <a:defRPr sz="1900">
                <a:solidFill>
                  <a:schemeClr val="lt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L="3657600" lvl="7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lt1"/>
              </a:buClr>
              <a:buSzPts val="1900"/>
              <a:buFont typeface="DM Sans"/>
              <a:buChar char="○"/>
              <a:defRPr sz="1900">
                <a:solidFill>
                  <a:schemeClr val="lt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L="4114800" lvl="8" indent="-349250">
              <a:lnSpc>
                <a:spcPct val="115000"/>
              </a:lnSpc>
              <a:spcBef>
                <a:spcPts val="2100"/>
              </a:spcBef>
              <a:spcAft>
                <a:spcPts val="2100"/>
              </a:spcAft>
              <a:buClr>
                <a:schemeClr val="lt1"/>
              </a:buClr>
              <a:buSzPts val="1900"/>
              <a:buFont typeface="DM Sans"/>
              <a:buChar char="■"/>
              <a:defRPr sz="1900">
                <a:solidFill>
                  <a:schemeClr val="lt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700" cy="52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lvl1pPr lvl="0" algn="r">
              <a:buNone/>
              <a:defRPr sz="1300">
                <a:solidFill>
                  <a:schemeClr val="dk2"/>
                </a:solidFill>
              </a:defRPr>
            </a:lvl1pPr>
            <a:lvl2pPr lvl="1" algn="r">
              <a:buNone/>
              <a:defRPr sz="1300">
                <a:solidFill>
                  <a:schemeClr val="dk2"/>
                </a:solidFill>
              </a:defRPr>
            </a:lvl2pPr>
            <a:lvl3pPr lvl="2" algn="r">
              <a:buNone/>
              <a:defRPr sz="1300">
                <a:solidFill>
                  <a:schemeClr val="dk2"/>
                </a:solidFill>
              </a:defRPr>
            </a:lvl3pPr>
            <a:lvl4pPr lvl="3" algn="r">
              <a:buNone/>
              <a:defRPr sz="1300">
                <a:solidFill>
                  <a:schemeClr val="dk2"/>
                </a:solidFill>
              </a:defRPr>
            </a:lvl4pPr>
            <a:lvl5pPr lvl="4" algn="r">
              <a:buNone/>
              <a:defRPr sz="1300">
                <a:solidFill>
                  <a:schemeClr val="dk2"/>
                </a:solidFill>
              </a:defRPr>
            </a:lvl5pPr>
            <a:lvl6pPr lvl="5" algn="r">
              <a:buNone/>
              <a:defRPr sz="1300">
                <a:solidFill>
                  <a:schemeClr val="dk2"/>
                </a:solidFill>
              </a:defRPr>
            </a:lvl6pPr>
            <a:lvl7pPr lvl="6" algn="r">
              <a:buNone/>
              <a:defRPr sz="1300">
                <a:solidFill>
                  <a:schemeClr val="dk2"/>
                </a:solidFill>
              </a:defRPr>
            </a:lvl7pPr>
            <a:lvl8pPr lvl="7" algn="r">
              <a:buNone/>
              <a:defRPr sz="1300">
                <a:solidFill>
                  <a:schemeClr val="dk2"/>
                </a:solidFill>
              </a:defRPr>
            </a:lvl8pPr>
            <a:lvl9pPr lvl="8" algn="r">
              <a:buNone/>
              <a:defRPr sz="1300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9113443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  <p:sldLayoutId id="2147483753" r:id="rId13"/>
    <p:sldLayoutId id="2147483754" r:id="rId14"/>
    <p:sldLayoutId id="2147483755" r:id="rId15"/>
    <p:sldLayoutId id="2147483756" r:id="rId16"/>
    <p:sldLayoutId id="2147483757" r:id="rId17"/>
    <p:sldLayoutId id="2147483758" r:id="rId18"/>
    <p:sldLayoutId id="2147483759" r:id="rId19"/>
    <p:sldLayoutId id="2147483760" r:id="rId20"/>
    <p:sldLayoutId id="2147483761" r:id="rId21"/>
    <p:sldLayoutId id="2147483762" r:id="rId2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215AF83-8998-4576-9885-C40B6B18A5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C06276D-11E2-4E87-8FA8-06B4FBEC8D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EFFF7D0-A39E-4C81-979A-F9570A123B7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159C154-2B35-4526-92BC-2B6AD804531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0F8650A-A9E7-486C-BD2E-686D9995D9C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A811BE0-4534-42C9-A7C6-C3AFA44A5E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4179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  <p:sldLayoutId id="214748377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98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  <p:sldLayoutId id="214748378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A53095A3-C0C2-44E9-87D2-229839B7534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41681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  <p:sldLayoutId id="2147483802" r:id="rId12"/>
    <p:sldLayoutId id="2147483803" r:id="rId13"/>
    <p:sldLayoutId id="2147483804" r:id="rId14"/>
    <p:sldLayoutId id="2147483805" r:id="rId15"/>
    <p:sldLayoutId id="2147483806" r:id="rId16"/>
    <p:sldLayoutId id="2147483807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A53095A3-C0C2-44E9-87D2-229839B75349}" type="slidenum">
              <a:rPr lang="en-US" altLang="vi-VN" smtClean="0">
                <a:solidFill>
                  <a:prstClr val="black"/>
                </a:solidFill>
              </a:rPr>
              <a:pPr/>
              <a:t>‹#›</a:t>
            </a:fld>
            <a:endParaRPr lang="en-US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362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9" r:id="rId1"/>
    <p:sldLayoutId id="2147483810" r:id="rId2"/>
    <p:sldLayoutId id="2147483811" r:id="rId3"/>
    <p:sldLayoutId id="2147483812" r:id="rId4"/>
    <p:sldLayoutId id="2147483813" r:id="rId5"/>
    <p:sldLayoutId id="2147483814" r:id="rId6"/>
    <p:sldLayoutId id="2147483815" r:id="rId7"/>
    <p:sldLayoutId id="2147483816" r:id="rId8"/>
    <p:sldLayoutId id="2147483817" r:id="rId9"/>
    <p:sldLayoutId id="2147483818" r:id="rId10"/>
    <p:sldLayoutId id="2147483819" r:id="rId11"/>
    <p:sldLayoutId id="2147483820" r:id="rId12"/>
    <p:sldLayoutId id="2147483821" r:id="rId13"/>
    <p:sldLayoutId id="2147483822" r:id="rId14"/>
    <p:sldLayoutId id="2147483823" r:id="rId15"/>
    <p:sldLayoutId id="2147483824" r:id="rId16"/>
    <p:sldLayoutId id="2147483825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CB5659-95D2-BC1A-5E4B-962DE0C035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BFFE1F-B016-074B-CF55-E38590223B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630DF9-8657-29E9-59E0-D78A0EAEE02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BE2C74-45E7-D48C-F814-762EADE5BF4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FEE65E-AED1-0573-0FDD-F4E1C65CEB4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3095A3-C0C2-44E9-87D2-229839B75349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7734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  <p:sldLayoutId id="2147483838" r:id="rId12"/>
    <p:sldLayoutId id="2147483839" r:id="rId13"/>
    <p:sldLayoutId id="2147483840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control" Target="../activeX/activeX3.xml"/><Relationship Id="rId7" Type="http://schemas.openxmlformats.org/officeDocument/2006/relationships/image" Target="../media/image38.wmf"/><Relationship Id="rId2" Type="http://schemas.openxmlformats.org/officeDocument/2006/relationships/control" Target="../activeX/activeX2.xml"/><Relationship Id="rId1" Type="http://schemas.openxmlformats.org/officeDocument/2006/relationships/control" Target="../activeX/activeX1.xml"/><Relationship Id="rId6" Type="http://schemas.openxmlformats.org/officeDocument/2006/relationships/image" Target="../media/image37.wmf"/><Relationship Id="rId5" Type="http://schemas.openxmlformats.org/officeDocument/2006/relationships/image" Target="../media/image36.png"/><Relationship Id="rId4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control" Target="../activeX/activeX6.xml"/><Relationship Id="rId7" Type="http://schemas.openxmlformats.org/officeDocument/2006/relationships/image" Target="../media/image34.png"/><Relationship Id="rId2" Type="http://schemas.openxmlformats.org/officeDocument/2006/relationships/control" Target="../activeX/activeX5.xml"/><Relationship Id="rId1" Type="http://schemas.openxmlformats.org/officeDocument/2006/relationships/control" Target="../activeX/activeX4.xml"/><Relationship Id="rId6" Type="http://schemas.openxmlformats.org/officeDocument/2006/relationships/image" Target="../media/image40.emf"/><Relationship Id="rId5" Type="http://schemas.openxmlformats.org/officeDocument/2006/relationships/slideLayout" Target="../slideLayouts/slideLayout25.xml"/><Relationship Id="rId10" Type="http://schemas.openxmlformats.org/officeDocument/2006/relationships/image" Target="../media/image43.wmf"/><Relationship Id="rId4" Type="http://schemas.openxmlformats.org/officeDocument/2006/relationships/control" Target="../activeX/activeX7.xml"/><Relationship Id="rId9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5.png"/><Relationship Id="rId7" Type="http://schemas.openxmlformats.org/officeDocument/2006/relationships/image" Target="../media/image47.w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6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34.png"/><Relationship Id="rId10" Type="http://schemas.openxmlformats.org/officeDocument/2006/relationships/image" Target="../media/image52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60.wmf"/><Relationship Id="rId18" Type="http://schemas.openxmlformats.org/officeDocument/2006/relationships/image" Target="../media/image63.png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62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slideLayout" Target="../slideLayouts/slideLayout60.xml"/><Relationship Id="rId1" Type="http://schemas.openxmlformats.org/officeDocument/2006/relationships/themeOverride" Target="../theme/themeOverride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20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5.jpeg"/><Relationship Id="rId11" Type="http://schemas.openxmlformats.org/officeDocument/2006/relationships/image" Target="../media/image19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8.png"/><Relationship Id="rId4" Type="http://schemas.openxmlformats.org/officeDocument/2006/relationships/image" Target="../media/image14.jpeg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2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75.wmf"/><Relationship Id="rId11" Type="http://schemas.openxmlformats.org/officeDocument/2006/relationships/image" Target="../media/image78.e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3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80.wmf"/><Relationship Id="rId11" Type="http://schemas.openxmlformats.org/officeDocument/2006/relationships/image" Target="../media/image83.e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35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comments" Target="../comments/comment1.xml"/><Relationship Id="rId5" Type="http://schemas.openxmlformats.org/officeDocument/2006/relationships/image" Target="../media/image30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12"/>
          <p:cNvSpPr txBox="1">
            <a:spLocks noGrp="1"/>
          </p:cNvSpPr>
          <p:nvPr>
            <p:ph type="ctrTitle"/>
          </p:nvPr>
        </p:nvSpPr>
        <p:spPr>
          <a:xfrm>
            <a:off x="689500" y="609600"/>
            <a:ext cx="10813000" cy="659601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-GB" altLang="zh-CN" sz="4000" b="1" dirty="0">
                <a:solidFill>
                  <a:srgbClr val="E1231E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CHƯƠNG 7</a:t>
            </a:r>
            <a:br>
              <a:rPr lang="en-GB" altLang="zh-CN" sz="4000" b="1" dirty="0">
                <a:solidFill>
                  <a:srgbClr val="E1231E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</a:br>
            <a:r>
              <a:rPr lang="en-GB" altLang="zh-CN" sz="4000" b="1" dirty="0" err="1">
                <a:solidFill>
                  <a:srgbClr val="E1231E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Tiết</a:t>
            </a:r>
            <a:r>
              <a:rPr lang="en-GB" altLang="zh-CN" sz="4000" b="1" dirty="0">
                <a:solidFill>
                  <a:srgbClr val="E1231E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 115</a:t>
            </a:r>
            <a:br>
              <a:rPr lang="en-GB" altLang="zh-CN" sz="4000" b="1" dirty="0">
                <a:solidFill>
                  <a:srgbClr val="E1231E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</a:br>
            <a:r>
              <a:rPr lang="en-GB" altLang="zh-CN" sz="4000" b="1" dirty="0">
                <a:solidFill>
                  <a:srgbClr val="E1231E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§</a:t>
            </a:r>
            <a:r>
              <a:rPr lang="en-US" altLang="zh-CN" sz="4000" b="1" dirty="0">
                <a:solidFill>
                  <a:srgbClr val="E1231E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10</a:t>
            </a:r>
            <a:r>
              <a:rPr lang="en-GB" altLang="zh-CN" sz="4000" b="1" dirty="0">
                <a:solidFill>
                  <a:srgbClr val="E1231E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. </a:t>
            </a:r>
            <a:r>
              <a:rPr lang="en-US" altLang="zh-CN" sz="4000" b="1" dirty="0">
                <a:solidFill>
                  <a:srgbClr val="E1231E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TÍNH CHẤT BA ĐƯỜNG TRUNG TUYẾN CỦA TAM GIÁC </a:t>
            </a:r>
            <a:endParaRPr lang="vi-VN" altLang="zh-CN" sz="4000" b="1" dirty="0">
              <a:solidFill>
                <a:srgbClr val="E1231E"/>
              </a:solidFill>
              <a:latin typeface="Times New Roman" panose="02020603050405020304" pitchFamily="18" charset="0"/>
              <a:ea typeface="思源黑体 Heavy" panose="020B0A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Google Shape;947;p36">
            <a:extLst>
              <a:ext uri="{FF2B5EF4-FFF2-40B4-BE49-F238E27FC236}">
                <a16:creationId xmlns:a16="http://schemas.microsoft.com/office/drawing/2014/main" id="{FC0D9868-B0F2-90AF-7587-85BA73F7FC8A}"/>
              </a:ext>
            </a:extLst>
          </p:cNvPr>
          <p:cNvSpPr txBox="1">
            <a:spLocks/>
          </p:cNvSpPr>
          <p:nvPr/>
        </p:nvSpPr>
        <p:spPr>
          <a:xfrm>
            <a:off x="3962400" y="6096000"/>
            <a:ext cx="3590925" cy="512775"/>
          </a:xfrm>
          <a:prstGeom prst="rect">
            <a:avLst/>
          </a:prstGeom>
        </p:spPr>
        <p:txBody>
          <a:bodyPr spcFirstLastPara="1" vert="horz" wrap="square" lIns="68569" tIns="68569" rIns="68569" bIns="68569" rtlCol="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ùy</a:t>
            </a:r>
            <a:r>
              <a:rPr 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nh</a:t>
            </a:r>
          </a:p>
          <a:p>
            <a:pPr algn="ctr"/>
            <a:r>
              <a:rPr lang="en-US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2-202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206941-11E2-39D2-518A-16E6F4E8CD3B}"/>
              </a:ext>
            </a:extLst>
          </p:cNvPr>
          <p:cNvSpPr txBox="1"/>
          <p:nvPr/>
        </p:nvSpPr>
        <p:spPr>
          <a:xfrm>
            <a:off x="2819400" y="3097825"/>
            <a:ext cx="6248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(</a:t>
            </a:r>
            <a:r>
              <a:rPr lang="en-GB" altLang="zh-CN" sz="3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tiết</a:t>
            </a:r>
            <a:r>
              <a:rPr lang="en-GB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 1)</a:t>
            </a:r>
            <a:endParaRPr lang="zh-CN" altLang="en-US" sz="6000" b="1" dirty="0">
              <a:solidFill>
                <a:srgbClr val="C00000"/>
              </a:solidFill>
              <a:latin typeface="Times New Roman" panose="02020603050405020304" pitchFamily="18" charset="0"/>
              <a:ea typeface="思源黑体 Heavy" panose="020B0A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1018;p37">
            <a:hlinkClick r:id="" action="ppaction://noaction"/>
          </p:cNvPr>
          <p:cNvSpPr/>
          <p:nvPr/>
        </p:nvSpPr>
        <p:spPr>
          <a:xfrm rot="16200000">
            <a:off x="1557056" y="2257171"/>
            <a:ext cx="702000" cy="189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algn="ctr"/>
            <a:endParaRPr sz="788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0" name="Google Shape;1019;p37">
            <a:hlinkClick r:id="" action="ppaction://noaction"/>
          </p:cNvPr>
          <p:cNvSpPr/>
          <p:nvPr/>
        </p:nvSpPr>
        <p:spPr>
          <a:xfrm rot="5400000">
            <a:off x="9937274" y="2963393"/>
            <a:ext cx="702000" cy="189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algn="ctr"/>
            <a:endParaRPr sz="788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1" name="Google Shape;1020;p37">
            <a:hlinkClick r:id="" action="ppaction://noaction"/>
          </p:cNvPr>
          <p:cNvSpPr/>
          <p:nvPr/>
        </p:nvSpPr>
        <p:spPr>
          <a:xfrm rot="5400000">
            <a:off x="9878129" y="3688098"/>
            <a:ext cx="702000" cy="189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algn="ctr"/>
            <a:endParaRPr sz="788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2" name="Google Shape;1021;p37">
            <a:hlinkClick r:id="" action="ppaction://noaction"/>
          </p:cNvPr>
          <p:cNvSpPr/>
          <p:nvPr/>
        </p:nvSpPr>
        <p:spPr>
          <a:xfrm rot="5400000">
            <a:off x="9878129" y="4396562"/>
            <a:ext cx="702000" cy="189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algn="ctr"/>
            <a:endParaRPr sz="788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3" name="Google Shape;1022;p37">
            <a:hlinkClick r:id="" action="ppaction://noaction"/>
          </p:cNvPr>
          <p:cNvSpPr/>
          <p:nvPr/>
        </p:nvSpPr>
        <p:spPr>
          <a:xfrm rot="5400000">
            <a:off x="9878129" y="5106663"/>
            <a:ext cx="702000" cy="189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algn="ctr"/>
            <a:endParaRPr sz="788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1D64890-60D1-0EEE-51F0-B9470BDD6587}"/>
              </a:ext>
            </a:extLst>
          </p:cNvPr>
          <p:cNvSpPr txBox="1"/>
          <p:nvPr/>
        </p:nvSpPr>
        <p:spPr>
          <a:xfrm>
            <a:off x="762000" y="838200"/>
            <a:ext cx="60933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vi-VN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 trung tuyến của tam giác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78FE293-4E02-C5A9-7D0D-0132F552D1DA}"/>
              </a:ext>
            </a:extLst>
          </p:cNvPr>
          <p:cNvSpPr txBox="1"/>
          <p:nvPr/>
        </p:nvSpPr>
        <p:spPr>
          <a:xfrm>
            <a:off x="1965914" y="1397563"/>
            <a:ext cx="524978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 sát </a:t>
            </a:r>
            <a:r>
              <a:rPr lang="en-US" sz="28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97</a:t>
            </a:r>
            <a:r>
              <a:rPr lang="en-US" sz="2800" i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cho biết các đầu mút của đoạn thẳng AM có đặc điểm gì?</a:t>
            </a:r>
            <a:endParaRPr lang="en-US" sz="2800">
              <a:solidFill>
                <a:srgbClr val="0000CC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A22CE4A-25A2-5D29-FDE9-5D788E32C8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10" y="1361420"/>
            <a:ext cx="1111846" cy="58597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516980A-F019-4D01-6473-D9DA9DCF87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1196" y="1015204"/>
            <a:ext cx="4248318" cy="382685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C93B6ED4-AA37-6CC5-FF51-8BEEF6A9D275}"/>
              </a:ext>
            </a:extLst>
          </p:cNvPr>
          <p:cNvSpPr txBox="1"/>
          <p:nvPr/>
        </p:nvSpPr>
        <p:spPr>
          <a:xfrm>
            <a:off x="889928" y="2888104"/>
            <a:ext cx="5965443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 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 thẳng AM có: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 A là đỉnh của </a:t>
            </a: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;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 M là trung điểm của cạnh BC – cạnh đối diện của đỉnh A</a:t>
            </a:r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34FB9423-6BE0-502C-5187-E68E71C339CE}"/>
              </a:ext>
            </a:extLst>
          </p:cNvPr>
          <p:cNvSpPr/>
          <p:nvPr/>
        </p:nvSpPr>
        <p:spPr>
          <a:xfrm>
            <a:off x="881632" y="5437790"/>
            <a:ext cx="701514" cy="559363"/>
          </a:xfrm>
          <a:prstGeom prst="rightArrow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56A7FCD-2631-C999-C114-B1B4C18C863A}"/>
              </a:ext>
            </a:extLst>
          </p:cNvPr>
          <p:cNvSpPr txBox="1"/>
          <p:nvPr/>
        </p:nvSpPr>
        <p:spPr>
          <a:xfrm>
            <a:off x="1798219" y="5240419"/>
            <a:ext cx="9285722" cy="95410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 thẳng AM được gọi là đường trung tuyến ứng với cạnh BC (hoặc xuất phát từ đỉnh A) của tam giác ABC. </a:t>
            </a:r>
            <a:endParaRPr lang="en-US" sz="280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6E1F9E1-9F8B-40BD-3B20-D1D2AF1B171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566986" y="82671"/>
            <a:ext cx="1068352" cy="1068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00978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41FE4D6-17EB-CB68-6507-9C1D6334C76A}"/>
              </a:ext>
            </a:extLst>
          </p:cNvPr>
          <p:cNvSpPr txBox="1"/>
          <p:nvPr/>
        </p:nvSpPr>
        <p:spPr>
          <a:xfrm>
            <a:off x="838200" y="762000"/>
            <a:ext cx="60933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vi-VN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 trung tuyến của tam giác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8F4CA6-C352-D65C-E858-B26577FD8FB7}"/>
              </a:ext>
            </a:extLst>
          </p:cNvPr>
          <p:cNvSpPr txBox="1"/>
          <p:nvPr/>
        </p:nvSpPr>
        <p:spPr>
          <a:xfrm>
            <a:off x="1143000" y="1285220"/>
            <a:ext cx="26512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) Hoạt động 1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5696893-A663-9180-15D1-1E040B841E0E}"/>
              </a:ext>
            </a:extLst>
          </p:cNvPr>
          <p:cNvSpPr txBox="1"/>
          <p:nvPr/>
        </p:nvSpPr>
        <p:spPr>
          <a:xfrm>
            <a:off x="1524000" y="1808440"/>
            <a:ext cx="27676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 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8C421D6-06D6-DB51-5DF2-49A46F1AD2BD}"/>
              </a:ext>
            </a:extLst>
          </p:cNvPr>
          <p:cNvSpPr txBox="1"/>
          <p:nvPr/>
        </p:nvSpPr>
        <p:spPr>
          <a:xfrm>
            <a:off x="1143000" y="2331660"/>
            <a:ext cx="4800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) Ghi nhớ (SGK – tr104)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768D6F43-7C82-C5B1-7F4E-F358636F7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8754" y="3657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CC"/>
                </a:solidFill>
                <a:cs typeface="Arial" panose="020B0604020202020204" pitchFamily="34" charset="0"/>
              </a:rPr>
              <a:t>M</a:t>
            </a:r>
          </a:p>
        </p:txBody>
      </p:sp>
      <p:sp>
        <p:nvSpPr>
          <p:cNvPr id="7" name="Line 5">
            <a:extLst>
              <a:ext uri="{FF2B5EF4-FFF2-40B4-BE49-F238E27FC236}">
                <a16:creationId xmlns:a16="http://schemas.microsoft.com/office/drawing/2014/main" id="{37E31852-F827-986B-7AA2-7C9D973588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71441" y="1295400"/>
            <a:ext cx="2493963" cy="2362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6">
            <a:extLst>
              <a:ext uri="{FF2B5EF4-FFF2-40B4-BE49-F238E27FC236}">
                <a16:creationId xmlns:a16="http://schemas.microsoft.com/office/drawing/2014/main" id="{2ED03281-B764-FB98-8975-7A932F225203}"/>
              </a:ext>
            </a:extLst>
          </p:cNvPr>
          <p:cNvSpPr>
            <a:spLocks noChangeShapeType="1"/>
          </p:cNvSpPr>
          <p:nvPr/>
        </p:nvSpPr>
        <p:spPr bwMode="auto">
          <a:xfrm>
            <a:off x="9186041" y="1295400"/>
            <a:ext cx="1204913" cy="2376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9DFD81B2-3A2F-B60C-E9EB-CA993EEC8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4241" y="3352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CC"/>
                </a:solidFill>
                <a:cs typeface="Arial" panose="020B0604020202020204" pitchFamily="34" charset="0"/>
              </a:rPr>
              <a:t>B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475E50FA-22BD-413A-4D01-665295EF5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05241" y="3429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CC"/>
                </a:solidFill>
                <a:cs typeface="Arial" panose="020B0604020202020204" pitchFamily="34" charset="0"/>
              </a:rPr>
              <a:t>C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CDBF1CF1-6B06-767A-8679-7631D4E5C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62241" y="914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CC"/>
                </a:solidFill>
                <a:cs typeface="Arial" panose="020B0604020202020204" pitchFamily="34" charset="0"/>
              </a:rPr>
              <a:t>A</a:t>
            </a:r>
          </a:p>
        </p:txBody>
      </p:sp>
      <p:sp>
        <p:nvSpPr>
          <p:cNvPr id="12" name="Line 10">
            <a:extLst>
              <a:ext uri="{FF2B5EF4-FFF2-40B4-BE49-F238E27FC236}">
                <a16:creationId xmlns:a16="http://schemas.microsoft.com/office/drawing/2014/main" id="{E66A16F7-91F9-3D85-3170-29D696AB19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00241" y="1295400"/>
            <a:ext cx="685800" cy="23431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" name="Group 11">
            <a:extLst>
              <a:ext uri="{FF2B5EF4-FFF2-40B4-BE49-F238E27FC236}">
                <a16:creationId xmlns:a16="http://schemas.microsoft.com/office/drawing/2014/main" id="{25711C4F-8720-2ABD-8036-08A2993BDBA1}"/>
              </a:ext>
            </a:extLst>
          </p:cNvPr>
          <p:cNvGrpSpPr>
            <a:grpSpLocks/>
          </p:cNvGrpSpPr>
          <p:nvPr/>
        </p:nvGrpSpPr>
        <p:grpSpPr bwMode="auto">
          <a:xfrm>
            <a:off x="7509641" y="3543300"/>
            <a:ext cx="152400" cy="152400"/>
            <a:chOff x="1200" y="2208"/>
            <a:chExt cx="96" cy="96"/>
          </a:xfrm>
        </p:grpSpPr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4D2C7A2A-03E6-35DF-F19F-E77744516C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2208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8D17C585-0701-61FE-1CFD-B82F6C8AD8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8" y="2208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4">
            <a:extLst>
              <a:ext uri="{FF2B5EF4-FFF2-40B4-BE49-F238E27FC236}">
                <a16:creationId xmlns:a16="http://schemas.microsoft.com/office/drawing/2014/main" id="{3F708DC6-6AB4-8172-9B10-5E79115C4CC6}"/>
              </a:ext>
            </a:extLst>
          </p:cNvPr>
          <p:cNvGrpSpPr>
            <a:grpSpLocks/>
          </p:cNvGrpSpPr>
          <p:nvPr/>
        </p:nvGrpSpPr>
        <p:grpSpPr bwMode="auto">
          <a:xfrm>
            <a:off x="9109841" y="3581400"/>
            <a:ext cx="152400" cy="152400"/>
            <a:chOff x="1200" y="2208"/>
            <a:chExt cx="96" cy="96"/>
          </a:xfrm>
        </p:grpSpPr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386E0245-F143-A943-E0E3-E568F71364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2208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67163832-FFAD-6D64-1164-140D77A4A1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8" y="2208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Line 32">
            <a:extLst>
              <a:ext uri="{FF2B5EF4-FFF2-40B4-BE49-F238E27FC236}">
                <a16:creationId xmlns:a16="http://schemas.microsoft.com/office/drawing/2014/main" id="{1456546A-50A9-BE85-F2D9-76EC3C1302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1441" y="3657600"/>
            <a:ext cx="373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Text Box 33">
            <a:extLst>
              <a:ext uri="{FF2B5EF4-FFF2-40B4-BE49-F238E27FC236}">
                <a16:creationId xmlns:a16="http://schemas.microsoft.com/office/drawing/2014/main" id="{C5C21634-F1B9-3283-08CE-2E60D0CD1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7204" y="3373438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</a:t>
            </a:r>
          </a:p>
        </p:txBody>
      </p:sp>
      <p:sp>
        <p:nvSpPr>
          <p:cNvPr id="37" name="Line 37">
            <a:extLst>
              <a:ext uri="{FF2B5EF4-FFF2-40B4-BE49-F238E27FC236}">
                <a16:creationId xmlns:a16="http://schemas.microsoft.com/office/drawing/2014/main" id="{88E17E89-9F7E-4F26-7A5E-B8196D8FDB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47841" y="990600"/>
            <a:ext cx="914400" cy="3124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Text Box 39">
            <a:extLst>
              <a:ext uri="{FF2B5EF4-FFF2-40B4-BE49-F238E27FC236}">
                <a16:creationId xmlns:a16="http://schemas.microsoft.com/office/drawing/2014/main" id="{2B37AB0B-0093-BA23-36AA-7976C6123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8241" y="100330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FF3300"/>
                </a:solidFill>
                <a:latin typeface="Sylfaen" panose="010A0502050306030303" pitchFamily="18" charset="0"/>
                <a:cs typeface="Arial" panose="020B0604020202020204" pitchFamily="34" charset="0"/>
              </a:rPr>
              <a:t>•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5CA07EB-69F4-80E7-8A32-144771D39C5E}"/>
              </a:ext>
            </a:extLst>
          </p:cNvPr>
          <p:cNvSpPr txBox="1"/>
          <p:nvPr/>
        </p:nvSpPr>
        <p:spPr>
          <a:xfrm>
            <a:off x="1177159" y="4780746"/>
            <a:ext cx="988612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i="1" u="sng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 thẳng</a:t>
            </a:r>
            <a:r>
              <a:rPr lang="en-US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ối đỉnh của tam giác với trung điểm của cạnh đối diện gọi là đường trung tuyến của tam giác.</a:t>
            </a:r>
          </a:p>
        </p:txBody>
      </p:sp>
      <p:sp>
        <p:nvSpPr>
          <p:cNvPr id="41" name="Text Box 38">
            <a:extLst>
              <a:ext uri="{FF2B5EF4-FFF2-40B4-BE49-F238E27FC236}">
                <a16:creationId xmlns:a16="http://schemas.microsoft.com/office/drawing/2014/main" id="{17635D53-C7CA-CED6-90BE-7347DD847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3894" y="4210050"/>
            <a:ext cx="87288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 thẳng</a:t>
            </a:r>
            <a:r>
              <a:rPr lang="en-US" altLang="en-US" sz="2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 là đường trung tuyến của tam giác ABC</a:t>
            </a:r>
          </a:p>
        </p:txBody>
      </p:sp>
      <p:sp>
        <p:nvSpPr>
          <p:cNvPr id="42" name="Text Box 36">
            <a:extLst>
              <a:ext uri="{FF2B5EF4-FFF2-40B4-BE49-F238E27FC236}">
                <a16:creationId xmlns:a16="http://schemas.microsoft.com/office/drawing/2014/main" id="{E41D1C56-BE03-415E-06E4-84F293BDB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753100"/>
            <a:ext cx="944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tam giác có ba đường trung tuyến</a:t>
            </a:r>
          </a:p>
        </p:txBody>
      </p:sp>
    </p:spTree>
    <p:extLst>
      <p:ext uri="{BB962C8B-B14F-4D97-AF65-F5344CB8AC3E}">
        <p14:creationId xmlns:p14="http://schemas.microsoft.com/office/powerpoint/2010/main" val="20200736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5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5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  <p:bldP spid="38" grpId="0"/>
      <p:bldP spid="38" grpId="1"/>
      <p:bldP spid="40" grpId="0"/>
      <p:bldP spid="41" grpId="0"/>
      <p:bldP spid="41" grpId="1"/>
      <p:bldP spid="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41FE4D6-17EB-CB68-6507-9C1D6334C76A}"/>
              </a:ext>
            </a:extLst>
          </p:cNvPr>
          <p:cNvSpPr txBox="1"/>
          <p:nvPr/>
        </p:nvSpPr>
        <p:spPr>
          <a:xfrm>
            <a:off x="838200" y="762000"/>
            <a:ext cx="60933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vi-VN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 trung tuyến của tam giác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4E98E1D-77A8-8A4E-190B-7826AC007901}"/>
              </a:ext>
            </a:extLst>
          </p:cNvPr>
          <p:cNvSpPr txBox="1"/>
          <p:nvPr/>
        </p:nvSpPr>
        <p:spPr>
          <a:xfrm>
            <a:off x="990600" y="1285220"/>
            <a:ext cx="4800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) Ví dụ (Bài 1 – PHT)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6AB01CF-916A-9C58-4924-6E0D5F52EC74}"/>
              </a:ext>
            </a:extLst>
          </p:cNvPr>
          <p:cNvSpPr txBox="1"/>
          <p:nvPr/>
        </p:nvSpPr>
        <p:spPr>
          <a:xfrm>
            <a:off x="990600" y="1676400"/>
            <a:ext cx="614325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hình vẽ sau. Hãy chỉ ra trong các đoạn thẳng AE, DF, CM đoạn thẳng nào là đường trung tuyến của tam giác ABC?</a:t>
            </a:r>
            <a:endParaRPr lang="en-US" sz="2800">
              <a:solidFill>
                <a:srgbClr val="0000CC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1534CE23-2117-46AA-FF09-96E19F6CA9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0264" y="1033492"/>
            <a:ext cx="3762743" cy="2670810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AADC4A69-65D7-ACD1-4864-B91D39D58841}"/>
              </a:ext>
            </a:extLst>
          </p:cNvPr>
          <p:cNvSpPr txBox="1"/>
          <p:nvPr/>
        </p:nvSpPr>
        <p:spPr>
          <a:xfrm>
            <a:off x="1001110" y="3796606"/>
            <a:ext cx="61432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 giải:</a:t>
            </a:r>
            <a:endParaRPr lang="en-US" sz="2800" b="1">
              <a:solidFill>
                <a:srgbClr val="FF000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B1023B8-9B51-F4A2-B768-4172798DEB88}"/>
              </a:ext>
            </a:extLst>
          </p:cNvPr>
          <p:cNvSpPr txBox="1"/>
          <p:nvPr/>
        </p:nvSpPr>
        <p:spPr>
          <a:xfrm>
            <a:off x="872359" y="4489481"/>
            <a:ext cx="1022656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 thẳng AE là đường trung tuyến của tam giác ABC vì E là trung điểm của cạnh BC và A là đỉnh của tam giác ABC.</a:t>
            </a:r>
            <a:endParaRPr lang="en-US" sz="2800">
              <a:solidFill>
                <a:srgbClr val="0000CC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C1D73F2-E5CF-9D28-CD07-202C19FBA6B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14349" y="5216850"/>
            <a:ext cx="1068352" cy="1068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55886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41FE4D6-17EB-CB68-6507-9C1D6334C76A}"/>
              </a:ext>
            </a:extLst>
          </p:cNvPr>
          <p:cNvSpPr txBox="1"/>
          <p:nvPr/>
        </p:nvSpPr>
        <p:spPr>
          <a:xfrm>
            <a:off x="768076" y="667137"/>
            <a:ext cx="60933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vi-VN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 trung tuyến của tam giác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4E98E1D-77A8-8A4E-190B-7826AC007901}"/>
              </a:ext>
            </a:extLst>
          </p:cNvPr>
          <p:cNvSpPr txBox="1"/>
          <p:nvPr/>
        </p:nvSpPr>
        <p:spPr>
          <a:xfrm>
            <a:off x="919517" y="1049219"/>
            <a:ext cx="4800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) Luyện tập (Bài 2 – PHT)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6AB01CF-916A-9C58-4924-6E0D5F52EC74}"/>
              </a:ext>
            </a:extLst>
          </p:cNvPr>
          <p:cNvSpPr txBox="1"/>
          <p:nvPr/>
        </p:nvSpPr>
        <p:spPr>
          <a:xfrm>
            <a:off x="909998" y="4139891"/>
            <a:ext cx="9296400" cy="20467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n vào chỗ trống để được khẳng định đúng :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AM là 	</a:t>
            </a: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  <a:r>
              <a:rPr lang="vi-VN" sz="28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 tam giác ABC.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	 </a:t>
            </a: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vi-VN" sz="28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đường trung tuyến của tam giác ABC.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MN là đường trung tuyến của tam giác 	</a:t>
            </a:r>
          </a:p>
        </p:txBody>
      </p:sp>
      <p:grpSp>
        <p:nvGrpSpPr>
          <p:cNvPr id="8" name="Group 4">
            <a:extLst>
              <a:ext uri="{FF2B5EF4-FFF2-40B4-BE49-F238E27FC236}">
                <a16:creationId xmlns:a16="http://schemas.microsoft.com/office/drawing/2014/main" id="{46FFBBDC-DD53-188D-6F1B-E386EBEA67DB}"/>
              </a:ext>
            </a:extLst>
          </p:cNvPr>
          <p:cNvGrpSpPr>
            <a:grpSpLocks/>
          </p:cNvGrpSpPr>
          <p:nvPr/>
        </p:nvGrpSpPr>
        <p:grpSpPr bwMode="auto">
          <a:xfrm>
            <a:off x="3364732" y="1163153"/>
            <a:ext cx="3717925" cy="3109912"/>
            <a:chOff x="1632" y="1968"/>
            <a:chExt cx="2342" cy="1959"/>
          </a:xfrm>
        </p:grpSpPr>
        <p:sp>
          <p:nvSpPr>
            <p:cNvPr id="9" name="Line 5">
              <a:extLst>
                <a:ext uri="{FF2B5EF4-FFF2-40B4-BE49-F238E27FC236}">
                  <a16:creationId xmlns:a16="http://schemas.microsoft.com/office/drawing/2014/main" id="{6A66C199-BDD6-D0DC-682D-352B2899FA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32"/>
              <a:ext cx="963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46B59F7E-4F00-C3F8-9E6E-D7E89D0296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632"/>
              <a:ext cx="96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18A8B8F4-9F6E-B6C6-0542-B9E8D14CF6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3632"/>
              <a:ext cx="963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E7A04FBF-037F-DA2C-9046-E1BE602B94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2" y="2288"/>
              <a:ext cx="0" cy="13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E85A0E63-225E-1BEE-50B5-F9176710D4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24" y="2288"/>
              <a:ext cx="1012" cy="13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16B6E1D3-F89C-80EF-E3C6-77EB9AFAE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288"/>
              <a:ext cx="963" cy="13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11">
              <a:extLst>
                <a:ext uri="{FF2B5EF4-FFF2-40B4-BE49-F238E27FC236}">
                  <a16:creationId xmlns:a16="http://schemas.microsoft.com/office/drawing/2014/main" id="{89526EA9-3F4E-EB07-54E4-609A270921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04" y="3008"/>
              <a:ext cx="1493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12">
              <a:extLst>
                <a:ext uri="{FF2B5EF4-FFF2-40B4-BE49-F238E27FC236}">
                  <a16:creationId xmlns:a16="http://schemas.microsoft.com/office/drawing/2014/main" id="{CA2FE95A-54B1-A76F-749F-7CA214C50C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008"/>
              <a:ext cx="530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Line 13">
              <a:extLst>
                <a:ext uri="{FF2B5EF4-FFF2-40B4-BE49-F238E27FC236}">
                  <a16:creationId xmlns:a16="http://schemas.microsoft.com/office/drawing/2014/main" id="{CA101E84-818C-66F8-3E72-A8BACC323D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58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Line 14">
              <a:extLst>
                <a:ext uri="{FF2B5EF4-FFF2-40B4-BE49-F238E27FC236}">
                  <a16:creationId xmlns:a16="http://schemas.microsoft.com/office/drawing/2014/main" id="{71EB9813-7AD5-238D-3C66-7326430CD8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358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15">
              <a:extLst>
                <a:ext uri="{FF2B5EF4-FFF2-40B4-BE49-F238E27FC236}">
                  <a16:creationId xmlns:a16="http://schemas.microsoft.com/office/drawing/2014/main" id="{C8B589E4-2A1B-D871-5DC7-E3EA0CD007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58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Line 16">
              <a:extLst>
                <a:ext uri="{FF2B5EF4-FFF2-40B4-BE49-F238E27FC236}">
                  <a16:creationId xmlns:a16="http://schemas.microsoft.com/office/drawing/2014/main" id="{5C9C413A-C9C4-99EE-C6F6-A09D3B9DF0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4" y="358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17">
              <a:extLst>
                <a:ext uri="{FF2B5EF4-FFF2-40B4-BE49-F238E27FC236}">
                  <a16:creationId xmlns:a16="http://schemas.microsoft.com/office/drawing/2014/main" id="{63C102DC-DCC2-68F8-068D-E1601EC53D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3152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18">
              <a:extLst>
                <a:ext uri="{FF2B5EF4-FFF2-40B4-BE49-F238E27FC236}">
                  <a16:creationId xmlns:a16="http://schemas.microsoft.com/office/drawing/2014/main" id="{568E31D8-7274-5C78-F62B-DD6A64C28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152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19">
              <a:extLst>
                <a:ext uri="{FF2B5EF4-FFF2-40B4-BE49-F238E27FC236}">
                  <a16:creationId xmlns:a16="http://schemas.microsoft.com/office/drawing/2014/main" id="{4C4B001F-4F7B-356D-FF64-D074A44274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62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20">
              <a:extLst>
                <a:ext uri="{FF2B5EF4-FFF2-40B4-BE49-F238E27FC236}">
                  <a16:creationId xmlns:a16="http://schemas.microsoft.com/office/drawing/2014/main" id="{EBFEB62C-37A4-9FA3-4292-E13D0FE632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624"/>
              <a:ext cx="96" cy="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Text Box 21">
              <a:extLst>
                <a:ext uri="{FF2B5EF4-FFF2-40B4-BE49-F238E27FC236}">
                  <a16:creationId xmlns:a16="http://schemas.microsoft.com/office/drawing/2014/main" id="{077A41D3-A0C8-DEBA-F37C-B1C79556E0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968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7" name="Text Box 22">
              <a:extLst>
                <a:ext uri="{FF2B5EF4-FFF2-40B4-BE49-F238E27FC236}">
                  <a16:creationId xmlns:a16="http://schemas.microsoft.com/office/drawing/2014/main" id="{A2B8A1B8-50A8-6964-0D1E-81336499A9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3600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8" name="Text Box 23">
              <a:extLst>
                <a:ext uri="{FF2B5EF4-FFF2-40B4-BE49-F238E27FC236}">
                  <a16:creationId xmlns:a16="http://schemas.microsoft.com/office/drawing/2014/main" id="{277F15E3-7507-B13D-883C-8365184C7B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8" y="2160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rgbClr val="8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Text Box 24">
              <a:extLst>
                <a:ext uri="{FF2B5EF4-FFF2-40B4-BE49-F238E27FC236}">
                  <a16:creationId xmlns:a16="http://schemas.microsoft.com/office/drawing/2014/main" id="{9B099A0F-45CB-129F-7236-70EBC8BC01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160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rgbClr val="8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" name="Text Box 25">
              <a:extLst>
                <a:ext uri="{FF2B5EF4-FFF2-40B4-BE49-F238E27FC236}">
                  <a16:creationId xmlns:a16="http://schemas.microsoft.com/office/drawing/2014/main" id="{B9260D6C-D252-D9B0-DCDD-2ADF8388ED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552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4" name="Text Box 26">
              <a:extLst>
                <a:ext uri="{FF2B5EF4-FFF2-40B4-BE49-F238E27FC236}">
                  <a16:creationId xmlns:a16="http://schemas.microsoft.com/office/drawing/2014/main" id="{6AFC1403-EA63-8356-8885-631A1320C2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600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35" name="Text Box 27">
              <a:extLst>
                <a:ext uri="{FF2B5EF4-FFF2-40B4-BE49-F238E27FC236}">
                  <a16:creationId xmlns:a16="http://schemas.microsoft.com/office/drawing/2014/main" id="{355CC5E6-D3E6-C3FE-6847-AAFAA1E087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688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37" name="Group 28">
            <a:extLst>
              <a:ext uri="{FF2B5EF4-FFF2-40B4-BE49-F238E27FC236}">
                <a16:creationId xmlns:a16="http://schemas.microsoft.com/office/drawing/2014/main" id="{761B5956-C7E0-0808-3D4F-26EF7096445F}"/>
              </a:ext>
            </a:extLst>
          </p:cNvPr>
          <p:cNvGrpSpPr>
            <a:grpSpLocks/>
          </p:cNvGrpSpPr>
          <p:nvPr/>
        </p:nvGrpSpPr>
        <p:grpSpPr bwMode="auto">
          <a:xfrm>
            <a:off x="3364732" y="1163153"/>
            <a:ext cx="3717925" cy="3109912"/>
            <a:chOff x="240" y="240"/>
            <a:chExt cx="2342" cy="1959"/>
          </a:xfrm>
        </p:grpSpPr>
        <p:sp>
          <p:nvSpPr>
            <p:cNvPr id="38" name="Line 29">
              <a:extLst>
                <a:ext uri="{FF2B5EF4-FFF2-40B4-BE49-F238E27FC236}">
                  <a16:creationId xmlns:a16="http://schemas.microsoft.com/office/drawing/2014/main" id="{C728A3FB-0E09-EC45-D26F-7DA9C975E9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904"/>
              <a:ext cx="963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30">
              <a:extLst>
                <a:ext uri="{FF2B5EF4-FFF2-40B4-BE49-F238E27FC236}">
                  <a16:creationId xmlns:a16="http://schemas.microsoft.com/office/drawing/2014/main" id="{C5020F77-BD8D-B31A-6B14-2DD7E1F400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904"/>
              <a:ext cx="963" cy="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Line 31">
              <a:extLst>
                <a:ext uri="{FF2B5EF4-FFF2-40B4-BE49-F238E27FC236}">
                  <a16:creationId xmlns:a16="http://schemas.microsoft.com/office/drawing/2014/main" id="{6118F379-B39B-1FEF-6732-CF6E0A66C6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904"/>
              <a:ext cx="963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Line 32">
              <a:extLst>
                <a:ext uri="{FF2B5EF4-FFF2-40B4-BE49-F238E27FC236}">
                  <a16:creationId xmlns:a16="http://schemas.microsoft.com/office/drawing/2014/main" id="{5BA1FDC0-427F-BD1D-5229-01B32BF554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40" y="560"/>
              <a:ext cx="0" cy="13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33">
              <a:extLst>
                <a:ext uri="{FF2B5EF4-FFF2-40B4-BE49-F238E27FC236}">
                  <a16:creationId xmlns:a16="http://schemas.microsoft.com/office/drawing/2014/main" id="{9B7CFF49-E609-6417-6DD8-F2F3FD97F1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" y="560"/>
              <a:ext cx="1012" cy="13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34">
              <a:extLst>
                <a:ext uri="{FF2B5EF4-FFF2-40B4-BE49-F238E27FC236}">
                  <a16:creationId xmlns:a16="http://schemas.microsoft.com/office/drawing/2014/main" id="{46DB07DE-4437-013F-76A5-4924C9F3EE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560"/>
              <a:ext cx="963" cy="13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35">
              <a:extLst>
                <a:ext uri="{FF2B5EF4-FFF2-40B4-BE49-F238E27FC236}">
                  <a16:creationId xmlns:a16="http://schemas.microsoft.com/office/drawing/2014/main" id="{1CBD0DAC-9125-58FC-FF48-72FE7A5CE9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856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36">
              <a:extLst>
                <a:ext uri="{FF2B5EF4-FFF2-40B4-BE49-F238E27FC236}">
                  <a16:creationId xmlns:a16="http://schemas.microsoft.com/office/drawing/2014/main" id="{C0EB523D-7928-A978-7D50-2F2984F779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1856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37">
              <a:extLst>
                <a:ext uri="{FF2B5EF4-FFF2-40B4-BE49-F238E27FC236}">
                  <a16:creationId xmlns:a16="http://schemas.microsoft.com/office/drawing/2014/main" id="{C9FD72C7-B753-214C-6E8B-755A52EA54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856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38">
              <a:extLst>
                <a:ext uri="{FF2B5EF4-FFF2-40B4-BE49-F238E27FC236}">
                  <a16:creationId xmlns:a16="http://schemas.microsoft.com/office/drawing/2014/main" id="{F540E5B2-7A10-3A1C-11C3-A844F1CEED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2" y="1856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Text Box 39">
              <a:extLst>
                <a:ext uri="{FF2B5EF4-FFF2-40B4-BE49-F238E27FC236}">
                  <a16:creationId xmlns:a16="http://schemas.microsoft.com/office/drawing/2014/main" id="{A4070C33-128C-9379-2FF6-2B47DD4B61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40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9" name="Text Box 40">
              <a:extLst>
                <a:ext uri="{FF2B5EF4-FFF2-40B4-BE49-F238E27FC236}">
                  <a16:creationId xmlns:a16="http://schemas.microsoft.com/office/drawing/2014/main" id="{21067DC8-66B9-63E0-CD68-3A445EEA52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87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0" name="Text Box 41">
              <a:extLst>
                <a:ext uri="{FF2B5EF4-FFF2-40B4-BE49-F238E27FC236}">
                  <a16:creationId xmlns:a16="http://schemas.microsoft.com/office/drawing/2014/main" id="{F5EE945A-8CE3-D48F-8B30-8DB3C8B81E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824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1" name="Text Box 42">
              <a:extLst>
                <a:ext uri="{FF2B5EF4-FFF2-40B4-BE49-F238E27FC236}">
                  <a16:creationId xmlns:a16="http://schemas.microsoft.com/office/drawing/2014/main" id="{78A71CE2-7B34-BBE2-8CC9-DE947A95F6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87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</p:grpSp>
      <p:grpSp>
        <p:nvGrpSpPr>
          <p:cNvPr id="52" name="Group 43">
            <a:extLst>
              <a:ext uri="{FF2B5EF4-FFF2-40B4-BE49-F238E27FC236}">
                <a16:creationId xmlns:a16="http://schemas.microsoft.com/office/drawing/2014/main" id="{841F7FD1-1BE8-8D48-2C63-67D64A1BD667}"/>
              </a:ext>
            </a:extLst>
          </p:cNvPr>
          <p:cNvGrpSpPr>
            <a:grpSpLocks/>
          </p:cNvGrpSpPr>
          <p:nvPr/>
        </p:nvGrpSpPr>
        <p:grpSpPr bwMode="auto">
          <a:xfrm>
            <a:off x="3364732" y="1163153"/>
            <a:ext cx="3717925" cy="3109912"/>
            <a:chOff x="3792" y="-336"/>
            <a:chExt cx="2342" cy="1959"/>
          </a:xfrm>
        </p:grpSpPr>
        <p:sp>
          <p:nvSpPr>
            <p:cNvPr id="53" name="Line 44">
              <a:extLst>
                <a:ext uri="{FF2B5EF4-FFF2-40B4-BE49-F238E27FC236}">
                  <a16:creationId xmlns:a16="http://schemas.microsoft.com/office/drawing/2014/main" id="{0FC0F0B8-01F9-6996-6A11-AB9477D1CD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328"/>
              <a:ext cx="963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Line 45">
              <a:extLst>
                <a:ext uri="{FF2B5EF4-FFF2-40B4-BE49-F238E27FC236}">
                  <a16:creationId xmlns:a16="http://schemas.microsoft.com/office/drawing/2014/main" id="{05E6449B-8974-1B09-B094-016C32E3FA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1328"/>
              <a:ext cx="963" cy="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" name="Line 46">
              <a:extLst>
                <a:ext uri="{FF2B5EF4-FFF2-40B4-BE49-F238E27FC236}">
                  <a16:creationId xmlns:a16="http://schemas.microsoft.com/office/drawing/2014/main" id="{FD94B074-B79D-0633-E9C5-6A3E378D75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328"/>
              <a:ext cx="963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" name="Line 47">
              <a:extLst>
                <a:ext uri="{FF2B5EF4-FFF2-40B4-BE49-F238E27FC236}">
                  <a16:creationId xmlns:a16="http://schemas.microsoft.com/office/drawing/2014/main" id="{A2AF882E-A1D2-3F15-F96A-FBE7745094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-16"/>
              <a:ext cx="1012" cy="13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" name="Line 48">
              <a:extLst>
                <a:ext uri="{FF2B5EF4-FFF2-40B4-BE49-F238E27FC236}">
                  <a16:creationId xmlns:a16="http://schemas.microsoft.com/office/drawing/2014/main" id="{9784A350-6B8D-2FF6-3BC8-7C6512F566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-16"/>
              <a:ext cx="963" cy="13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" name="Line 49">
              <a:extLst>
                <a:ext uri="{FF2B5EF4-FFF2-40B4-BE49-F238E27FC236}">
                  <a16:creationId xmlns:a16="http://schemas.microsoft.com/office/drawing/2014/main" id="{C8B80762-2EA5-1070-4B13-BFC8D50835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64" y="704"/>
              <a:ext cx="1493" cy="6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" name="Line 50">
              <a:extLst>
                <a:ext uri="{FF2B5EF4-FFF2-40B4-BE49-F238E27FC236}">
                  <a16:creationId xmlns:a16="http://schemas.microsoft.com/office/drawing/2014/main" id="{8C12963E-C3AD-6FF9-7C1A-AE59C2EAFE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48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" name="Line 51">
              <a:extLst>
                <a:ext uri="{FF2B5EF4-FFF2-40B4-BE49-F238E27FC236}">
                  <a16:creationId xmlns:a16="http://schemas.microsoft.com/office/drawing/2014/main" id="{6D3F0472-057D-CC47-2015-BE879D69C9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848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" name="Line 52">
              <a:extLst>
                <a:ext uri="{FF2B5EF4-FFF2-40B4-BE49-F238E27FC236}">
                  <a16:creationId xmlns:a16="http://schemas.microsoft.com/office/drawing/2014/main" id="{B9378EFB-FDCF-680D-5D3B-7E4DC9053E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320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" name="Line 53">
              <a:extLst>
                <a:ext uri="{FF2B5EF4-FFF2-40B4-BE49-F238E27FC236}">
                  <a16:creationId xmlns:a16="http://schemas.microsoft.com/office/drawing/2014/main" id="{B866E3D5-2019-25B8-159C-90FB4F3D94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20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" name="Text Box 54">
              <a:extLst>
                <a:ext uri="{FF2B5EF4-FFF2-40B4-BE49-F238E27FC236}">
                  <a16:creationId xmlns:a16="http://schemas.microsoft.com/office/drawing/2014/main" id="{FD0ADBE3-3D28-E086-52F3-4B4FBBD9F8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-336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4" name="Text Box 55">
              <a:extLst>
                <a:ext uri="{FF2B5EF4-FFF2-40B4-BE49-F238E27FC236}">
                  <a16:creationId xmlns:a16="http://schemas.microsoft.com/office/drawing/2014/main" id="{8FFD0F1C-6A47-4A34-1D05-7043E29D3B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296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5" name="Text Box 56">
              <a:extLst>
                <a:ext uri="{FF2B5EF4-FFF2-40B4-BE49-F238E27FC236}">
                  <a16:creationId xmlns:a16="http://schemas.microsoft.com/office/drawing/2014/main" id="{9305F2FD-37DD-BC21-24F3-708D8B1F8B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6" y="1248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6" name="Text Box 57">
              <a:extLst>
                <a:ext uri="{FF2B5EF4-FFF2-40B4-BE49-F238E27FC236}">
                  <a16:creationId xmlns:a16="http://schemas.microsoft.com/office/drawing/2014/main" id="{8DA853EE-2D0E-6850-721B-5230F66E9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84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67" name="Group 58">
            <a:extLst>
              <a:ext uri="{FF2B5EF4-FFF2-40B4-BE49-F238E27FC236}">
                <a16:creationId xmlns:a16="http://schemas.microsoft.com/office/drawing/2014/main" id="{16C62542-5E64-CDEE-4597-C37D8EEC767C}"/>
              </a:ext>
            </a:extLst>
          </p:cNvPr>
          <p:cNvGrpSpPr>
            <a:grpSpLocks/>
          </p:cNvGrpSpPr>
          <p:nvPr/>
        </p:nvGrpSpPr>
        <p:grpSpPr bwMode="auto">
          <a:xfrm>
            <a:off x="3364732" y="2306153"/>
            <a:ext cx="3733800" cy="1966912"/>
            <a:chOff x="3418" y="2256"/>
            <a:chExt cx="2342" cy="1239"/>
          </a:xfrm>
        </p:grpSpPr>
        <p:sp>
          <p:nvSpPr>
            <p:cNvPr id="68" name="Line 59">
              <a:extLst>
                <a:ext uri="{FF2B5EF4-FFF2-40B4-BE49-F238E27FC236}">
                  <a16:creationId xmlns:a16="http://schemas.microsoft.com/office/drawing/2014/main" id="{B871A514-1AEB-47FE-A083-953E7BD05A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0" y="3200"/>
              <a:ext cx="963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" name="Line 60">
              <a:extLst>
                <a:ext uri="{FF2B5EF4-FFF2-40B4-BE49-F238E27FC236}">
                  <a16:creationId xmlns:a16="http://schemas.microsoft.com/office/drawing/2014/main" id="{1DD2E33E-D530-73BE-44D9-C1919E9C5E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8" y="3200"/>
              <a:ext cx="963" cy="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" name="Line 61">
              <a:extLst>
                <a:ext uri="{FF2B5EF4-FFF2-40B4-BE49-F238E27FC236}">
                  <a16:creationId xmlns:a16="http://schemas.microsoft.com/office/drawing/2014/main" id="{C5B954D5-7D99-C30D-EED8-DB5C48E31E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0" y="3200"/>
              <a:ext cx="963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" name="Line 62">
              <a:extLst>
                <a:ext uri="{FF2B5EF4-FFF2-40B4-BE49-F238E27FC236}">
                  <a16:creationId xmlns:a16="http://schemas.microsoft.com/office/drawing/2014/main" id="{E4419306-3ED6-9D24-43F1-BB8BC4E0FA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10" y="2544"/>
              <a:ext cx="494" cy="65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" name="Line 63">
              <a:extLst>
                <a:ext uri="{FF2B5EF4-FFF2-40B4-BE49-F238E27FC236}">
                  <a16:creationId xmlns:a16="http://schemas.microsoft.com/office/drawing/2014/main" id="{336699B7-0298-14FE-C65A-63BE450CCF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90" y="2576"/>
              <a:ext cx="1493" cy="6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" name="Line 64">
              <a:extLst>
                <a:ext uri="{FF2B5EF4-FFF2-40B4-BE49-F238E27FC236}">
                  <a16:creationId xmlns:a16="http://schemas.microsoft.com/office/drawing/2014/main" id="{954E3D4F-48FF-795F-744C-8B6E4F760E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0" y="2576"/>
              <a:ext cx="530" cy="6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" name="Line 65">
              <a:extLst>
                <a:ext uri="{FF2B5EF4-FFF2-40B4-BE49-F238E27FC236}">
                  <a16:creationId xmlns:a16="http://schemas.microsoft.com/office/drawing/2014/main" id="{C1FFC85F-3F2C-C7BD-5EAD-E42CF7EA57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4" y="3152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5" name="Line 66">
              <a:extLst>
                <a:ext uri="{FF2B5EF4-FFF2-40B4-BE49-F238E27FC236}">
                  <a16:creationId xmlns:a16="http://schemas.microsoft.com/office/drawing/2014/main" id="{AD89D207-063C-093B-407E-A470D6454E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54" y="3152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6" name="Line 67">
              <a:extLst>
                <a:ext uri="{FF2B5EF4-FFF2-40B4-BE49-F238E27FC236}">
                  <a16:creationId xmlns:a16="http://schemas.microsoft.com/office/drawing/2014/main" id="{9C434936-A633-DE90-5EB1-C619839A63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0" y="3152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7" name="Line 68">
              <a:extLst>
                <a:ext uri="{FF2B5EF4-FFF2-40B4-BE49-F238E27FC236}">
                  <a16:creationId xmlns:a16="http://schemas.microsoft.com/office/drawing/2014/main" id="{B912C149-5254-5620-7421-9071A2D06F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0" y="3152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8" name="Text Box 69">
              <a:extLst>
                <a:ext uri="{FF2B5EF4-FFF2-40B4-BE49-F238E27FC236}">
                  <a16:creationId xmlns:a16="http://schemas.microsoft.com/office/drawing/2014/main" id="{FFFE1A2F-EAA9-A0C9-6AB8-57FC595803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8" y="3168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9" name="Text Box 70">
              <a:extLst>
                <a:ext uri="{FF2B5EF4-FFF2-40B4-BE49-F238E27FC236}">
                  <a16:creationId xmlns:a16="http://schemas.microsoft.com/office/drawing/2014/main" id="{69086B23-EE20-3865-7CC3-B5F245FBFD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2" y="3120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0" name="Text Box 71">
              <a:extLst>
                <a:ext uri="{FF2B5EF4-FFF2-40B4-BE49-F238E27FC236}">
                  <a16:creationId xmlns:a16="http://schemas.microsoft.com/office/drawing/2014/main" id="{83193274-E1C2-C52B-3585-B26AD13712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4" y="3168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81" name="Text Box 72">
              <a:extLst>
                <a:ext uri="{FF2B5EF4-FFF2-40B4-BE49-F238E27FC236}">
                  <a16:creationId xmlns:a16="http://schemas.microsoft.com/office/drawing/2014/main" id="{4E46A9AB-791E-9679-0070-A21AD84E39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2" y="2256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82" name="Group 73">
            <a:extLst>
              <a:ext uri="{FF2B5EF4-FFF2-40B4-BE49-F238E27FC236}">
                <a16:creationId xmlns:a16="http://schemas.microsoft.com/office/drawing/2014/main" id="{633A579C-341B-8436-01D7-ED58C2056872}"/>
              </a:ext>
            </a:extLst>
          </p:cNvPr>
          <p:cNvGrpSpPr>
            <a:grpSpLocks/>
          </p:cNvGrpSpPr>
          <p:nvPr/>
        </p:nvGrpSpPr>
        <p:grpSpPr bwMode="auto">
          <a:xfrm>
            <a:off x="3364732" y="1163153"/>
            <a:ext cx="2346325" cy="3109912"/>
            <a:chOff x="3600" y="1536"/>
            <a:chExt cx="1478" cy="1959"/>
          </a:xfrm>
        </p:grpSpPr>
        <p:sp>
          <p:nvSpPr>
            <p:cNvPr id="83" name="Line 74">
              <a:extLst>
                <a:ext uri="{FF2B5EF4-FFF2-40B4-BE49-F238E27FC236}">
                  <a16:creationId xmlns:a16="http://schemas.microsoft.com/office/drawing/2014/main" id="{3C37ADA2-82B7-7580-83E9-AEB9553888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200"/>
              <a:ext cx="1008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4" name="Line 75">
              <a:extLst>
                <a:ext uri="{FF2B5EF4-FFF2-40B4-BE49-F238E27FC236}">
                  <a16:creationId xmlns:a16="http://schemas.microsoft.com/office/drawing/2014/main" id="{D090A9DA-0EC9-7050-0CBD-CB1B0AC01D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00" y="1856"/>
              <a:ext cx="0" cy="13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5" name="Line 76">
              <a:extLst>
                <a:ext uri="{FF2B5EF4-FFF2-40B4-BE49-F238E27FC236}">
                  <a16:creationId xmlns:a16="http://schemas.microsoft.com/office/drawing/2014/main" id="{0AF2BB0A-8C33-4762-82B2-A545CA9F4E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1856"/>
              <a:ext cx="1012" cy="13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6" name="Line 77">
              <a:extLst>
                <a:ext uri="{FF2B5EF4-FFF2-40B4-BE49-F238E27FC236}">
                  <a16:creationId xmlns:a16="http://schemas.microsoft.com/office/drawing/2014/main" id="{040BC5DA-2D79-2C80-5F81-7E4A26601D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576"/>
              <a:ext cx="530" cy="6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7" name="Line 78">
              <a:extLst>
                <a:ext uri="{FF2B5EF4-FFF2-40B4-BE49-F238E27FC236}">
                  <a16:creationId xmlns:a16="http://schemas.microsoft.com/office/drawing/2014/main" id="{027DEB8B-EFBA-3A48-1DF6-1F4B48FA98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152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" name="Line 79">
              <a:extLst>
                <a:ext uri="{FF2B5EF4-FFF2-40B4-BE49-F238E27FC236}">
                  <a16:creationId xmlns:a16="http://schemas.microsoft.com/office/drawing/2014/main" id="{E7C4CD1D-11D7-854F-DC06-833CA42595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3152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" name="Line 80">
              <a:extLst>
                <a:ext uri="{FF2B5EF4-FFF2-40B4-BE49-F238E27FC236}">
                  <a16:creationId xmlns:a16="http://schemas.microsoft.com/office/drawing/2014/main" id="{F5DAD1D9-C912-8281-04C5-E1BD5C2BEF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720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0" name="Line 81">
              <a:extLst>
                <a:ext uri="{FF2B5EF4-FFF2-40B4-BE49-F238E27FC236}">
                  <a16:creationId xmlns:a16="http://schemas.microsoft.com/office/drawing/2014/main" id="{6CC799E6-2A6D-B754-2586-87ED6531B6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720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1" name="Line 82">
              <a:extLst>
                <a:ext uri="{FF2B5EF4-FFF2-40B4-BE49-F238E27FC236}">
                  <a16:creationId xmlns:a16="http://schemas.microsoft.com/office/drawing/2014/main" id="{2DFCB77B-B4A9-A752-B0A4-08548DEFF7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2192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" name="Line 83">
              <a:extLst>
                <a:ext uri="{FF2B5EF4-FFF2-40B4-BE49-F238E27FC236}">
                  <a16:creationId xmlns:a16="http://schemas.microsoft.com/office/drawing/2014/main" id="{F52F4352-8512-693A-6464-7F3110D50D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192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" name="Text Box 84">
              <a:extLst>
                <a:ext uri="{FF2B5EF4-FFF2-40B4-BE49-F238E27FC236}">
                  <a16:creationId xmlns:a16="http://schemas.microsoft.com/office/drawing/2014/main" id="{58675098-1C18-8B59-3ED4-90BCD5DFDB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536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4" name="Text Box 85">
              <a:extLst>
                <a:ext uri="{FF2B5EF4-FFF2-40B4-BE49-F238E27FC236}">
                  <a16:creationId xmlns:a16="http://schemas.microsoft.com/office/drawing/2014/main" id="{A7CB1593-2B3C-1DE5-9B2F-2A71A2B25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168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5" name="Text Box 86">
              <a:extLst>
                <a:ext uri="{FF2B5EF4-FFF2-40B4-BE49-F238E27FC236}">
                  <a16:creationId xmlns:a16="http://schemas.microsoft.com/office/drawing/2014/main" id="{302BE439-46D0-EE1E-86AA-6DE2C3420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7" y="1728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rgbClr val="8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" name="Text Box 87">
              <a:extLst>
                <a:ext uri="{FF2B5EF4-FFF2-40B4-BE49-F238E27FC236}">
                  <a16:creationId xmlns:a16="http://schemas.microsoft.com/office/drawing/2014/main" id="{B973AEA6-3C32-5935-9AFC-1E3EE04511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3168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97" name="Text Box 88">
              <a:extLst>
                <a:ext uri="{FF2B5EF4-FFF2-40B4-BE49-F238E27FC236}">
                  <a16:creationId xmlns:a16="http://schemas.microsoft.com/office/drawing/2014/main" id="{B7B6EFF7-2016-D772-5BAD-90B97D9F9E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256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98" name="Text Box 89">
              <a:extLst>
                <a:ext uri="{FF2B5EF4-FFF2-40B4-BE49-F238E27FC236}">
                  <a16:creationId xmlns:a16="http://schemas.microsoft.com/office/drawing/2014/main" id="{E474B64A-5AAB-0986-DAF3-7AB66AD671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5" y="1728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rgbClr val="800000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02" name="Picture 101">
            <a:extLst>
              <a:ext uri="{FF2B5EF4-FFF2-40B4-BE49-F238E27FC236}">
                <a16:creationId xmlns:a16="http://schemas.microsoft.com/office/drawing/2014/main" id="{2A8BAB29-320B-8D0A-A4F7-9E7B0A895E6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8301" y="648422"/>
            <a:ext cx="1044182" cy="1044182"/>
          </a:xfrm>
          <a:prstGeom prst="rect">
            <a:avLst/>
          </a:prstGeom>
        </p:spPr>
      </p:pic>
    </p:spTree>
    <p:controls>
      <mc:AlternateContent xmlns:mc="http://schemas.openxmlformats.org/markup-compatibility/2006">
        <mc:Choice xmlns:v="urn:schemas-microsoft-com:vml" Requires="v">
          <p:control name="TextBox1" r:id="rId1" imgW="2941200" imgH="464760"/>
        </mc:Choice>
        <mc:Fallback>
          <p:control name="TextBox1" r:id="rId1" imgW="2941200" imgH="464760">
            <p:pic>
              <p:nvPicPr>
                <p:cNvPr id="3" name="TextBox1"/>
                <p:cNvPicPr>
                  <a:picLocks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286000" y="4667250"/>
                  <a:ext cx="2938463" cy="4619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name="TextBox2" r:id="rId2" imgW="1127880" imgH="464760"/>
        </mc:Choice>
        <mc:Fallback>
          <p:control name="TextBox2" r:id="rId2" imgW="1127880" imgH="464760">
            <p:pic>
              <p:nvPicPr>
                <p:cNvPr id="4" name="TextBox2"/>
                <p:cNvPicPr>
                  <a:picLocks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1311275" y="5195888"/>
                  <a:ext cx="1127125" cy="4619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name="TextBox3" r:id="rId3" imgW="3611880" imgH="464760"/>
        </mc:Choice>
        <mc:Fallback>
          <p:control name="TextBox3" r:id="rId3" imgW="3611880" imgH="464760">
            <p:pic>
              <p:nvPicPr>
                <p:cNvPr id="5" name="TextBox3"/>
                <p:cNvPicPr>
                  <a:picLocks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7053263" y="5708650"/>
                  <a:ext cx="3614737" cy="4619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2830279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3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4.375E-6 3.7037E-6 L 0.32773 -0.00024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80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63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4.16667E-7 -3.7037E-7 L 0.31901 -0.00509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51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63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4.375E-6 3.7037E-6 L 0.43398 -0.00811 " pathEditMode="relative" rAng="0" ptsTypes="AA">
                                      <p:cBhvr>
                                        <p:cTn id="36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693" y="-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63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6.25E-7 -3.7037E-6 L 0.31836 -0.00023 " pathEditMode="relative" rAng="0" ptsTypes="AA">
                                      <p:cBhvr>
                                        <p:cTn id="49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11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1018;p37">
            <a:hlinkClick r:id="" action="ppaction://noaction"/>
          </p:cNvPr>
          <p:cNvSpPr/>
          <p:nvPr/>
        </p:nvSpPr>
        <p:spPr>
          <a:xfrm rot="16200000">
            <a:off x="1557056" y="2257171"/>
            <a:ext cx="702000" cy="189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algn="ctr"/>
            <a:endParaRPr sz="788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0" name="Google Shape;1019;p37">
            <a:hlinkClick r:id="" action="ppaction://noaction"/>
          </p:cNvPr>
          <p:cNvSpPr/>
          <p:nvPr/>
        </p:nvSpPr>
        <p:spPr>
          <a:xfrm rot="5400000">
            <a:off x="9937274" y="2963393"/>
            <a:ext cx="702000" cy="189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algn="ctr"/>
            <a:endParaRPr sz="788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1" name="Google Shape;1020;p37">
            <a:hlinkClick r:id="" action="ppaction://noaction"/>
          </p:cNvPr>
          <p:cNvSpPr/>
          <p:nvPr/>
        </p:nvSpPr>
        <p:spPr>
          <a:xfrm rot="5400000">
            <a:off x="9878129" y="3688098"/>
            <a:ext cx="702000" cy="189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algn="ctr"/>
            <a:endParaRPr sz="788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2" name="Google Shape;1021;p37">
            <a:hlinkClick r:id="" action="ppaction://noaction"/>
          </p:cNvPr>
          <p:cNvSpPr/>
          <p:nvPr/>
        </p:nvSpPr>
        <p:spPr>
          <a:xfrm rot="5400000">
            <a:off x="9878129" y="4396562"/>
            <a:ext cx="702000" cy="189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algn="ctr"/>
            <a:endParaRPr sz="788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3" name="Google Shape;1022;p37">
            <a:hlinkClick r:id="" action="ppaction://noaction"/>
          </p:cNvPr>
          <p:cNvSpPr/>
          <p:nvPr/>
        </p:nvSpPr>
        <p:spPr>
          <a:xfrm rot="5400000">
            <a:off x="9878129" y="5106663"/>
            <a:ext cx="702000" cy="189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algn="ctr"/>
            <a:endParaRPr sz="788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1D64890-60D1-0EEE-51F0-B9470BDD6587}"/>
              </a:ext>
            </a:extLst>
          </p:cNvPr>
          <p:cNvSpPr txBox="1"/>
          <p:nvPr/>
        </p:nvSpPr>
        <p:spPr>
          <a:xfrm>
            <a:off x="762000" y="838200"/>
            <a:ext cx="7924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Tính chất ba đường trung tuyến của tam giác.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78FE293-4E02-C5A9-7D0D-0132F552D1DA}"/>
              </a:ext>
            </a:extLst>
          </p:cNvPr>
          <p:cNvSpPr txBox="1"/>
          <p:nvPr/>
        </p:nvSpPr>
        <p:spPr>
          <a:xfrm>
            <a:off x="800100" y="1684662"/>
            <a:ext cx="688757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 tiếp hai </a:t>
            </a: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ung tuyến BN, CP của tam giác ABC và cho biết ba đường trung tuyến đó có cùng đi qua một điểm hay không?</a:t>
            </a:r>
            <a:endParaRPr lang="en-US" sz="2800">
              <a:solidFill>
                <a:srgbClr val="0000CC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34FB9423-6BE0-502C-5187-E68E71C339CE}"/>
              </a:ext>
            </a:extLst>
          </p:cNvPr>
          <p:cNvSpPr/>
          <p:nvPr/>
        </p:nvSpPr>
        <p:spPr>
          <a:xfrm>
            <a:off x="942553" y="4842062"/>
            <a:ext cx="701514" cy="559363"/>
          </a:xfrm>
          <a:prstGeom prst="rightArrow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56A7FCD-2631-C999-C114-B1B4C18C863A}"/>
              </a:ext>
            </a:extLst>
          </p:cNvPr>
          <p:cNvSpPr txBox="1"/>
          <p:nvPr/>
        </p:nvSpPr>
        <p:spPr>
          <a:xfrm>
            <a:off x="1963725" y="4574629"/>
            <a:ext cx="9285722" cy="95410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 </a:t>
            </a: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đường trung tuyến AM, BN, CP của </a:t>
            </a: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cùng đi qua điểm G</a:t>
            </a:r>
          </a:p>
        </p:txBody>
      </p:sp>
      <p:sp>
        <p:nvSpPr>
          <p:cNvPr id="17" name="Text Box 4">
            <a:extLst>
              <a:ext uri="{FF2B5EF4-FFF2-40B4-BE49-F238E27FC236}">
                <a16:creationId xmlns:a16="http://schemas.microsoft.com/office/drawing/2014/main" id="{C8835344-4C17-F56E-E1A2-9E4E95367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1099" y="374310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CC"/>
                </a:solidFill>
                <a:cs typeface="Arial" panose="020B0604020202020204" pitchFamily="34" charset="0"/>
              </a:rPr>
              <a:t>M</a:t>
            </a:r>
          </a:p>
        </p:txBody>
      </p:sp>
      <p:sp>
        <p:nvSpPr>
          <p:cNvPr id="20" name="Line 5">
            <a:extLst>
              <a:ext uri="{FF2B5EF4-FFF2-40B4-BE49-F238E27FC236}">
                <a16:creationId xmlns:a16="http://schemas.microsoft.com/office/drawing/2014/main" id="{2B3132C1-BCCB-F560-811A-493F8718B7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63786" y="1380905"/>
            <a:ext cx="2493963" cy="2362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6">
            <a:extLst>
              <a:ext uri="{FF2B5EF4-FFF2-40B4-BE49-F238E27FC236}">
                <a16:creationId xmlns:a16="http://schemas.microsoft.com/office/drawing/2014/main" id="{C2FDB3A4-9F2B-8E3C-0A24-95D2BDF7DD48}"/>
              </a:ext>
            </a:extLst>
          </p:cNvPr>
          <p:cNvSpPr>
            <a:spLocks noChangeShapeType="1"/>
          </p:cNvSpPr>
          <p:nvPr/>
        </p:nvSpPr>
        <p:spPr bwMode="auto">
          <a:xfrm>
            <a:off x="9578386" y="1380905"/>
            <a:ext cx="1204913" cy="2376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Text Box 7">
            <a:extLst>
              <a:ext uri="{FF2B5EF4-FFF2-40B4-BE49-F238E27FC236}">
                <a16:creationId xmlns:a16="http://schemas.microsoft.com/office/drawing/2014/main" id="{7EDD2871-B6E3-4994-1D1F-FC00E62FB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6586" y="3438305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CC"/>
                </a:solidFill>
                <a:cs typeface="Arial" panose="020B0604020202020204" pitchFamily="34" charset="0"/>
              </a:rPr>
              <a:t>B</a:t>
            </a:r>
          </a:p>
        </p:txBody>
      </p:sp>
      <p:sp>
        <p:nvSpPr>
          <p:cNvPr id="24" name="Text Box 8">
            <a:extLst>
              <a:ext uri="{FF2B5EF4-FFF2-40B4-BE49-F238E27FC236}">
                <a16:creationId xmlns:a16="http://schemas.microsoft.com/office/drawing/2014/main" id="{B1A2ABBD-4FF6-179C-816D-3D44E1C24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7586" y="351450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CC"/>
                </a:solidFill>
                <a:cs typeface="Arial" panose="020B0604020202020204" pitchFamily="34" charset="0"/>
              </a:rPr>
              <a:t>C</a:t>
            </a:r>
          </a:p>
        </p:txBody>
      </p:sp>
      <p:sp>
        <p:nvSpPr>
          <p:cNvPr id="25" name="Text Box 9">
            <a:extLst>
              <a:ext uri="{FF2B5EF4-FFF2-40B4-BE49-F238E27FC236}">
                <a16:creationId xmlns:a16="http://schemas.microsoft.com/office/drawing/2014/main" id="{059FC3DF-4843-8A16-D9CA-C74E38255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4586" y="99990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CC"/>
                </a:solidFill>
                <a:cs typeface="Arial" panose="020B0604020202020204" pitchFamily="34" charset="0"/>
              </a:rPr>
              <a:t>A</a:t>
            </a:r>
          </a:p>
        </p:txBody>
      </p:sp>
      <p:sp>
        <p:nvSpPr>
          <p:cNvPr id="26" name="Line 10">
            <a:extLst>
              <a:ext uri="{FF2B5EF4-FFF2-40B4-BE49-F238E27FC236}">
                <a16:creationId xmlns:a16="http://schemas.microsoft.com/office/drawing/2014/main" id="{CC41049A-FAD0-8237-576C-3AF9B8E1C4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892586" y="1380905"/>
            <a:ext cx="685800" cy="23431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7" name="Group 11">
            <a:extLst>
              <a:ext uri="{FF2B5EF4-FFF2-40B4-BE49-F238E27FC236}">
                <a16:creationId xmlns:a16="http://schemas.microsoft.com/office/drawing/2014/main" id="{8338D417-3BAC-9FBB-3AD9-0D47E2722486}"/>
              </a:ext>
            </a:extLst>
          </p:cNvPr>
          <p:cNvGrpSpPr>
            <a:grpSpLocks/>
          </p:cNvGrpSpPr>
          <p:nvPr/>
        </p:nvGrpSpPr>
        <p:grpSpPr bwMode="auto">
          <a:xfrm>
            <a:off x="7901986" y="3628805"/>
            <a:ext cx="152400" cy="152400"/>
            <a:chOff x="1200" y="2208"/>
            <a:chExt cx="96" cy="96"/>
          </a:xfrm>
        </p:grpSpPr>
        <p:sp>
          <p:nvSpPr>
            <p:cNvPr id="29" name="Line 12">
              <a:extLst>
                <a:ext uri="{FF2B5EF4-FFF2-40B4-BE49-F238E27FC236}">
                  <a16:creationId xmlns:a16="http://schemas.microsoft.com/office/drawing/2014/main" id="{D370E7CF-A2F9-779B-6781-E2A942134B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2208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3">
              <a:extLst>
                <a:ext uri="{FF2B5EF4-FFF2-40B4-BE49-F238E27FC236}">
                  <a16:creationId xmlns:a16="http://schemas.microsoft.com/office/drawing/2014/main" id="{3B79B7CD-AEA8-B8E8-FA06-577AED962F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8" y="2208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" name="Group 14">
            <a:extLst>
              <a:ext uri="{FF2B5EF4-FFF2-40B4-BE49-F238E27FC236}">
                <a16:creationId xmlns:a16="http://schemas.microsoft.com/office/drawing/2014/main" id="{94A7B557-DF2D-633F-5E62-7B97A55F8AA0}"/>
              </a:ext>
            </a:extLst>
          </p:cNvPr>
          <p:cNvGrpSpPr>
            <a:grpSpLocks/>
          </p:cNvGrpSpPr>
          <p:nvPr/>
        </p:nvGrpSpPr>
        <p:grpSpPr bwMode="auto">
          <a:xfrm>
            <a:off x="9502186" y="3666905"/>
            <a:ext cx="152400" cy="152400"/>
            <a:chOff x="1200" y="2208"/>
            <a:chExt cx="96" cy="96"/>
          </a:xfrm>
        </p:grpSpPr>
        <p:sp>
          <p:nvSpPr>
            <p:cNvPr id="32" name="Line 15">
              <a:extLst>
                <a:ext uri="{FF2B5EF4-FFF2-40B4-BE49-F238E27FC236}">
                  <a16:creationId xmlns:a16="http://schemas.microsoft.com/office/drawing/2014/main" id="{20BBC63A-6D04-2C84-D0A9-428F09A152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2208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16">
              <a:extLst>
                <a:ext uri="{FF2B5EF4-FFF2-40B4-BE49-F238E27FC236}">
                  <a16:creationId xmlns:a16="http://schemas.microsoft.com/office/drawing/2014/main" id="{C82F4B78-BFFD-4EED-76ED-182220C7CD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8" y="2208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Line 17">
            <a:extLst>
              <a:ext uri="{FF2B5EF4-FFF2-40B4-BE49-F238E27FC236}">
                <a16:creationId xmlns:a16="http://schemas.microsoft.com/office/drawing/2014/main" id="{12BA2D2E-7C37-6E44-052A-94F30BCA4B8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359186" y="2523905"/>
            <a:ext cx="2438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18">
            <a:extLst>
              <a:ext uri="{FF2B5EF4-FFF2-40B4-BE49-F238E27FC236}">
                <a16:creationId xmlns:a16="http://schemas.microsoft.com/office/drawing/2014/main" id="{B43D8498-FD1C-F290-8BF5-75A2F21676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63786" y="2523905"/>
            <a:ext cx="30480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Text Box 19">
            <a:extLst>
              <a:ext uri="{FF2B5EF4-FFF2-40B4-BE49-F238E27FC236}">
                <a16:creationId xmlns:a16="http://schemas.microsoft.com/office/drawing/2014/main" id="{FE1E0307-F712-7493-99B2-B83F46871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97486" y="227625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Sylfaen" panose="010A0502050306030303" pitchFamily="18" charset="0"/>
                <a:cs typeface="Arial" panose="020B0604020202020204" pitchFamily="34" charset="0"/>
              </a:rPr>
              <a:t>•</a:t>
            </a:r>
          </a:p>
        </p:txBody>
      </p:sp>
      <p:sp>
        <p:nvSpPr>
          <p:cNvPr id="37" name="Line 20">
            <a:extLst>
              <a:ext uri="{FF2B5EF4-FFF2-40B4-BE49-F238E27FC236}">
                <a16:creationId xmlns:a16="http://schemas.microsoft.com/office/drawing/2014/main" id="{EA861234-7268-F29A-86EB-75FA0B04B465}"/>
              </a:ext>
            </a:extLst>
          </p:cNvPr>
          <p:cNvSpPr>
            <a:spLocks noChangeShapeType="1"/>
          </p:cNvSpPr>
          <p:nvPr/>
        </p:nvSpPr>
        <p:spPr bwMode="auto">
          <a:xfrm>
            <a:off x="8816386" y="1933355"/>
            <a:ext cx="1524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21">
            <a:extLst>
              <a:ext uri="{FF2B5EF4-FFF2-40B4-BE49-F238E27FC236}">
                <a16:creationId xmlns:a16="http://schemas.microsoft.com/office/drawing/2014/main" id="{1BBFB7C4-93C7-B1E0-01FE-5C746D31E225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3386" y="3000155"/>
            <a:ext cx="1524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9" name="Group 22">
            <a:extLst>
              <a:ext uri="{FF2B5EF4-FFF2-40B4-BE49-F238E27FC236}">
                <a16:creationId xmlns:a16="http://schemas.microsoft.com/office/drawing/2014/main" id="{BBE085CB-D147-0D15-17E8-64297ECFAEE8}"/>
              </a:ext>
            </a:extLst>
          </p:cNvPr>
          <p:cNvGrpSpPr>
            <a:grpSpLocks/>
          </p:cNvGrpSpPr>
          <p:nvPr/>
        </p:nvGrpSpPr>
        <p:grpSpPr bwMode="auto">
          <a:xfrm>
            <a:off x="10378486" y="2943005"/>
            <a:ext cx="152400" cy="304800"/>
            <a:chOff x="4536" y="2256"/>
            <a:chExt cx="96" cy="192"/>
          </a:xfrm>
        </p:grpSpPr>
        <p:sp>
          <p:nvSpPr>
            <p:cNvPr id="40" name="Line 23">
              <a:extLst>
                <a:ext uri="{FF2B5EF4-FFF2-40B4-BE49-F238E27FC236}">
                  <a16:creationId xmlns:a16="http://schemas.microsoft.com/office/drawing/2014/main" id="{15EF979F-70BC-AF03-6EB2-D66D0B1534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36" y="2256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24">
              <a:extLst>
                <a:ext uri="{FF2B5EF4-FFF2-40B4-BE49-F238E27FC236}">
                  <a16:creationId xmlns:a16="http://schemas.microsoft.com/office/drawing/2014/main" id="{854B14CD-6ADF-4D8A-6C63-6CB6D7BBCE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60" y="230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25">
              <a:extLst>
                <a:ext uri="{FF2B5EF4-FFF2-40B4-BE49-F238E27FC236}">
                  <a16:creationId xmlns:a16="http://schemas.microsoft.com/office/drawing/2014/main" id="{BC09180F-B06C-C226-70ED-6DE6E8B73D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4" y="2352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" name="Group 26">
            <a:extLst>
              <a:ext uri="{FF2B5EF4-FFF2-40B4-BE49-F238E27FC236}">
                <a16:creationId xmlns:a16="http://schemas.microsoft.com/office/drawing/2014/main" id="{63382A5A-5D49-3CBE-E5C5-FE075C8D711B}"/>
              </a:ext>
            </a:extLst>
          </p:cNvPr>
          <p:cNvGrpSpPr>
            <a:grpSpLocks/>
          </p:cNvGrpSpPr>
          <p:nvPr/>
        </p:nvGrpSpPr>
        <p:grpSpPr bwMode="auto">
          <a:xfrm>
            <a:off x="9730786" y="1704755"/>
            <a:ext cx="152400" cy="304800"/>
            <a:chOff x="4536" y="2256"/>
            <a:chExt cx="96" cy="192"/>
          </a:xfrm>
        </p:grpSpPr>
        <p:sp>
          <p:nvSpPr>
            <p:cNvPr id="44" name="Line 27">
              <a:extLst>
                <a:ext uri="{FF2B5EF4-FFF2-40B4-BE49-F238E27FC236}">
                  <a16:creationId xmlns:a16="http://schemas.microsoft.com/office/drawing/2014/main" id="{CB3F82CC-8E8C-5B12-289E-9390243CA6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36" y="2256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28">
              <a:extLst>
                <a:ext uri="{FF2B5EF4-FFF2-40B4-BE49-F238E27FC236}">
                  <a16:creationId xmlns:a16="http://schemas.microsoft.com/office/drawing/2014/main" id="{79D25252-9BA3-6F79-96FE-9B4A4703E3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60" y="230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29">
              <a:extLst>
                <a:ext uri="{FF2B5EF4-FFF2-40B4-BE49-F238E27FC236}">
                  <a16:creationId xmlns:a16="http://schemas.microsoft.com/office/drawing/2014/main" id="{61B30B70-7ACA-17D1-3770-AA48CAFE67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4" y="2352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7" name="Text Box 30">
            <a:extLst>
              <a:ext uri="{FF2B5EF4-FFF2-40B4-BE49-F238E27FC236}">
                <a16:creationId xmlns:a16="http://schemas.microsoft.com/office/drawing/2014/main" id="{DC58F3DF-9994-BB67-4ACC-96BC3818B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87986" y="216195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CC"/>
                </a:solidFill>
                <a:cs typeface="Arial" panose="020B0604020202020204" pitchFamily="34" charset="0"/>
              </a:rPr>
              <a:t>N</a:t>
            </a:r>
          </a:p>
        </p:txBody>
      </p:sp>
      <p:sp>
        <p:nvSpPr>
          <p:cNvPr id="48" name="Text Box 31">
            <a:extLst>
              <a:ext uri="{FF2B5EF4-FFF2-40B4-BE49-F238E27FC236}">
                <a16:creationId xmlns:a16="http://schemas.microsoft.com/office/drawing/2014/main" id="{CEA05E1F-B434-7C53-A163-6CAF0F152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8186" y="214290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CC"/>
                </a:solidFill>
                <a:cs typeface="Arial" panose="020B0604020202020204" pitchFamily="34" charset="0"/>
              </a:rPr>
              <a:t>P</a:t>
            </a:r>
          </a:p>
        </p:txBody>
      </p:sp>
      <p:sp>
        <p:nvSpPr>
          <p:cNvPr id="49" name="Line 32">
            <a:extLst>
              <a:ext uri="{FF2B5EF4-FFF2-40B4-BE49-F238E27FC236}">
                <a16:creationId xmlns:a16="http://schemas.microsoft.com/office/drawing/2014/main" id="{F3ACA799-4D02-3E5B-6DEF-8C2DEDAADF0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3786" y="3743105"/>
            <a:ext cx="373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Text Box 33">
            <a:extLst>
              <a:ext uri="{FF2B5EF4-FFF2-40B4-BE49-F238E27FC236}">
                <a16:creationId xmlns:a16="http://schemas.microsoft.com/office/drawing/2014/main" id="{F5287DAF-675A-3754-EBBF-C2B369D77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9549" y="345894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</a:t>
            </a:r>
          </a:p>
        </p:txBody>
      </p:sp>
      <p:sp>
        <p:nvSpPr>
          <p:cNvPr id="51" name="Text Box 34">
            <a:extLst>
              <a:ext uri="{FF2B5EF4-FFF2-40B4-BE49-F238E27FC236}">
                <a16:creationId xmlns:a16="http://schemas.microsoft.com/office/drawing/2014/main" id="{475FD01D-6CAF-1172-4DA2-888F0CF9C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6149" y="2212755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FF3300"/>
                </a:solidFill>
                <a:latin typeface="Sylfaen" panose="010A0502050306030303" pitchFamily="18" charset="0"/>
                <a:cs typeface="Arial" panose="020B0604020202020204" pitchFamily="34" charset="0"/>
              </a:rPr>
              <a:t>•</a:t>
            </a:r>
          </a:p>
        </p:txBody>
      </p:sp>
      <p:sp>
        <p:nvSpPr>
          <p:cNvPr id="54" name="Text Box 7">
            <a:extLst>
              <a:ext uri="{FF2B5EF4-FFF2-40B4-BE49-F238E27FC236}">
                <a16:creationId xmlns:a16="http://schemas.microsoft.com/office/drawing/2014/main" id="{DD5F1B6E-BFC1-0B04-2C52-B073A26AC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9242" y="239882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CC"/>
                </a:solidFill>
                <a:cs typeface="Arial" panose="020B0604020202020204" pitchFamily="34" charset="0"/>
              </a:rPr>
              <a:t>G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5249F02-67C7-C8C9-4655-9158CCD9266F}"/>
              </a:ext>
            </a:extLst>
          </p:cNvPr>
          <p:cNvSpPr txBox="1"/>
          <p:nvPr/>
        </p:nvSpPr>
        <p:spPr>
          <a:xfrm>
            <a:off x="812404" y="1283724"/>
            <a:ext cx="7924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vi-VN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Hoạt động 2 – SGK tr105</a:t>
            </a:r>
            <a:endParaRPr lang="en-US" sz="280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5677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8" grpId="0" animBg="1"/>
      <p:bldP spid="36" grpId="0"/>
      <p:bldP spid="47" grpId="0"/>
      <p:bldP spid="48" grpId="0"/>
      <p:bldP spid="51" grpId="0"/>
      <p:bldP spid="5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Line 10">
            <a:extLst>
              <a:ext uri="{FF2B5EF4-FFF2-40B4-BE49-F238E27FC236}">
                <a16:creationId xmlns:a16="http://schemas.microsoft.com/office/drawing/2014/main" id="{F64A8286-2272-C662-F3E4-3FA2980F06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889124" y="2045932"/>
            <a:ext cx="659524" cy="2343151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Google Shape;1018;p37">
            <a:hlinkClick r:id="" action="ppaction://noaction"/>
          </p:cNvPr>
          <p:cNvSpPr/>
          <p:nvPr/>
        </p:nvSpPr>
        <p:spPr>
          <a:xfrm rot="16200000">
            <a:off x="1557056" y="2257171"/>
            <a:ext cx="702000" cy="189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algn="ctr"/>
            <a:endParaRPr sz="788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2" name="Google Shape;1021;p37">
            <a:hlinkClick r:id="" action="ppaction://noaction"/>
          </p:cNvPr>
          <p:cNvSpPr/>
          <p:nvPr/>
        </p:nvSpPr>
        <p:spPr>
          <a:xfrm rot="5400000">
            <a:off x="9878129" y="4396562"/>
            <a:ext cx="702000" cy="189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algn="ctr"/>
            <a:endParaRPr sz="788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3" name="Google Shape;1022;p37">
            <a:hlinkClick r:id="" action="ppaction://noaction"/>
          </p:cNvPr>
          <p:cNvSpPr/>
          <p:nvPr/>
        </p:nvSpPr>
        <p:spPr>
          <a:xfrm rot="5400000">
            <a:off x="9878129" y="5106663"/>
            <a:ext cx="702000" cy="189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algn="ctr"/>
            <a:endParaRPr sz="788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1D64890-60D1-0EEE-51F0-B9470BDD6587}"/>
              </a:ext>
            </a:extLst>
          </p:cNvPr>
          <p:cNvSpPr txBox="1"/>
          <p:nvPr/>
        </p:nvSpPr>
        <p:spPr>
          <a:xfrm>
            <a:off x="762000" y="838200"/>
            <a:ext cx="7924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Tính chất ba đường trung tuyến của tam giác.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60BCA4F3-AFC6-8083-AD5E-492D3CDE0312}"/>
              </a:ext>
            </a:extLst>
          </p:cNvPr>
          <p:cNvSpPr txBox="1"/>
          <p:nvPr/>
        </p:nvSpPr>
        <p:spPr>
          <a:xfrm>
            <a:off x="762000" y="1361420"/>
            <a:ext cx="7924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vi-VN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Hoạt động 2 – SGK tr105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C2981E29-AE19-837D-11E2-018B25C29252}"/>
              </a:ext>
            </a:extLst>
          </p:cNvPr>
          <p:cNvSpPr txBox="1"/>
          <p:nvPr/>
        </p:nvSpPr>
        <p:spPr>
          <a:xfrm>
            <a:off x="762000" y="1884640"/>
            <a:ext cx="7924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Tính chất ba đường trung tuyến của tam giác.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8349152D-B8DA-49AB-C3DC-B092CADB27F6}"/>
              </a:ext>
            </a:extLst>
          </p:cNvPr>
          <p:cNvSpPr txBox="1"/>
          <p:nvPr/>
        </p:nvSpPr>
        <p:spPr>
          <a:xfrm>
            <a:off x="1143000" y="2407860"/>
            <a:ext cx="4267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 lý: SGK – tr105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56" name="Google Shape;1019;p37">
            <a:hlinkClick r:id="" action="ppaction://noaction"/>
            <a:extLst>
              <a:ext uri="{FF2B5EF4-FFF2-40B4-BE49-F238E27FC236}">
                <a16:creationId xmlns:a16="http://schemas.microsoft.com/office/drawing/2014/main" id="{D87D24E3-66C9-E103-4FD3-73F7CEC2BDF0}"/>
              </a:ext>
            </a:extLst>
          </p:cNvPr>
          <p:cNvSpPr/>
          <p:nvPr/>
        </p:nvSpPr>
        <p:spPr>
          <a:xfrm rot="5400000">
            <a:off x="9933812" y="3628421"/>
            <a:ext cx="702000" cy="189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algn="ctr"/>
            <a:endParaRPr sz="788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57" name="Google Shape;1020;p37">
            <a:hlinkClick r:id="" action="ppaction://noaction"/>
            <a:extLst>
              <a:ext uri="{FF2B5EF4-FFF2-40B4-BE49-F238E27FC236}">
                <a16:creationId xmlns:a16="http://schemas.microsoft.com/office/drawing/2014/main" id="{75E10481-C17D-B673-A76C-AC956F6AFD3A}"/>
              </a:ext>
            </a:extLst>
          </p:cNvPr>
          <p:cNvSpPr/>
          <p:nvPr/>
        </p:nvSpPr>
        <p:spPr>
          <a:xfrm rot="5400000">
            <a:off x="9874667" y="4353126"/>
            <a:ext cx="702000" cy="189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algn="ctr"/>
            <a:endParaRPr sz="788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58" name="Google Shape;1021;p37">
            <a:hlinkClick r:id="" action="ppaction://noaction"/>
            <a:extLst>
              <a:ext uri="{FF2B5EF4-FFF2-40B4-BE49-F238E27FC236}">
                <a16:creationId xmlns:a16="http://schemas.microsoft.com/office/drawing/2014/main" id="{AF487EF7-A8D0-2A8D-97A9-F94A47FB65D5}"/>
              </a:ext>
            </a:extLst>
          </p:cNvPr>
          <p:cNvSpPr/>
          <p:nvPr/>
        </p:nvSpPr>
        <p:spPr>
          <a:xfrm rot="5400000">
            <a:off x="9874667" y="5061590"/>
            <a:ext cx="702000" cy="189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algn="ctr"/>
            <a:endParaRPr sz="788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59" name="Text Box 4">
            <a:extLst>
              <a:ext uri="{FF2B5EF4-FFF2-40B4-BE49-F238E27FC236}">
                <a16:creationId xmlns:a16="http://schemas.microsoft.com/office/drawing/2014/main" id="{0A232850-D765-C4ED-260C-9530CC73B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7637" y="440813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CC"/>
                </a:solidFill>
                <a:cs typeface="Arial" panose="020B0604020202020204" pitchFamily="34" charset="0"/>
              </a:rPr>
              <a:t>M</a:t>
            </a:r>
          </a:p>
        </p:txBody>
      </p:sp>
      <p:sp>
        <p:nvSpPr>
          <p:cNvPr id="60" name="Line 5">
            <a:extLst>
              <a:ext uri="{FF2B5EF4-FFF2-40B4-BE49-F238E27FC236}">
                <a16:creationId xmlns:a16="http://schemas.microsoft.com/office/drawing/2014/main" id="{C5CDA857-D4F6-9D02-4C48-660BC5BB37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60324" y="2045933"/>
            <a:ext cx="2490786" cy="2362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Line 6">
            <a:extLst>
              <a:ext uri="{FF2B5EF4-FFF2-40B4-BE49-F238E27FC236}">
                <a16:creationId xmlns:a16="http://schemas.microsoft.com/office/drawing/2014/main" id="{9F447BE3-1147-BDBF-696C-61BA5AD021E3}"/>
              </a:ext>
            </a:extLst>
          </p:cNvPr>
          <p:cNvSpPr>
            <a:spLocks noChangeShapeType="1"/>
          </p:cNvSpPr>
          <p:nvPr/>
        </p:nvSpPr>
        <p:spPr bwMode="auto">
          <a:xfrm>
            <a:off x="9533651" y="2037832"/>
            <a:ext cx="1246188" cy="238458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Text Box 7">
            <a:extLst>
              <a:ext uri="{FF2B5EF4-FFF2-40B4-BE49-F238E27FC236}">
                <a16:creationId xmlns:a16="http://schemas.microsoft.com/office/drawing/2014/main" id="{489B3088-66D4-B917-F155-466329FFC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3124" y="4103333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CC"/>
                </a:solidFill>
                <a:cs typeface="Arial" panose="020B0604020202020204" pitchFamily="34" charset="0"/>
              </a:rPr>
              <a:t>B</a:t>
            </a:r>
          </a:p>
        </p:txBody>
      </p:sp>
      <p:sp>
        <p:nvSpPr>
          <p:cNvPr id="63" name="Text Box 8">
            <a:extLst>
              <a:ext uri="{FF2B5EF4-FFF2-40B4-BE49-F238E27FC236}">
                <a16:creationId xmlns:a16="http://schemas.microsoft.com/office/drawing/2014/main" id="{E2DCF6D1-4000-9E39-CC64-A58561AF5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4124" y="417953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CC"/>
                </a:solidFill>
                <a:cs typeface="Arial" panose="020B0604020202020204" pitchFamily="34" charset="0"/>
              </a:rPr>
              <a:t>C</a:t>
            </a:r>
          </a:p>
        </p:txBody>
      </p:sp>
      <p:sp>
        <p:nvSpPr>
          <p:cNvPr id="64" name="Text Box 9">
            <a:extLst>
              <a:ext uri="{FF2B5EF4-FFF2-40B4-BE49-F238E27FC236}">
                <a16:creationId xmlns:a16="http://schemas.microsoft.com/office/drawing/2014/main" id="{D076BFDE-6911-AE5D-47EB-61EAFB00A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1124" y="1664933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CC"/>
                </a:solidFill>
                <a:cs typeface="Arial" panose="020B0604020202020204" pitchFamily="34" charset="0"/>
              </a:rPr>
              <a:t>A</a:t>
            </a:r>
          </a:p>
        </p:txBody>
      </p:sp>
      <p:grpSp>
        <p:nvGrpSpPr>
          <p:cNvPr id="66" name="Group 11">
            <a:extLst>
              <a:ext uri="{FF2B5EF4-FFF2-40B4-BE49-F238E27FC236}">
                <a16:creationId xmlns:a16="http://schemas.microsoft.com/office/drawing/2014/main" id="{708C0C3B-89E0-5F32-6EC1-F18176274A6C}"/>
              </a:ext>
            </a:extLst>
          </p:cNvPr>
          <p:cNvGrpSpPr>
            <a:grpSpLocks/>
          </p:cNvGrpSpPr>
          <p:nvPr/>
        </p:nvGrpSpPr>
        <p:grpSpPr bwMode="auto">
          <a:xfrm>
            <a:off x="7898524" y="4293833"/>
            <a:ext cx="152400" cy="152400"/>
            <a:chOff x="1200" y="2208"/>
            <a:chExt cx="96" cy="96"/>
          </a:xfrm>
        </p:grpSpPr>
        <p:sp>
          <p:nvSpPr>
            <p:cNvPr id="67" name="Line 12">
              <a:extLst>
                <a:ext uri="{FF2B5EF4-FFF2-40B4-BE49-F238E27FC236}">
                  <a16:creationId xmlns:a16="http://schemas.microsoft.com/office/drawing/2014/main" id="{96448EF9-9C87-2F7D-EF25-B83EFF69FE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2208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3">
              <a:extLst>
                <a:ext uri="{FF2B5EF4-FFF2-40B4-BE49-F238E27FC236}">
                  <a16:creationId xmlns:a16="http://schemas.microsoft.com/office/drawing/2014/main" id="{DA34EA6B-B948-1959-0552-02147BF290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8" y="2208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" name="Group 14">
            <a:extLst>
              <a:ext uri="{FF2B5EF4-FFF2-40B4-BE49-F238E27FC236}">
                <a16:creationId xmlns:a16="http://schemas.microsoft.com/office/drawing/2014/main" id="{47C1325E-3EBF-1802-AC57-01784779DFB2}"/>
              </a:ext>
            </a:extLst>
          </p:cNvPr>
          <p:cNvGrpSpPr>
            <a:grpSpLocks/>
          </p:cNvGrpSpPr>
          <p:nvPr/>
        </p:nvGrpSpPr>
        <p:grpSpPr bwMode="auto">
          <a:xfrm>
            <a:off x="9498724" y="4331933"/>
            <a:ext cx="152400" cy="152400"/>
            <a:chOff x="1200" y="2208"/>
            <a:chExt cx="96" cy="96"/>
          </a:xfrm>
        </p:grpSpPr>
        <p:sp>
          <p:nvSpPr>
            <p:cNvPr id="70" name="Line 15">
              <a:extLst>
                <a:ext uri="{FF2B5EF4-FFF2-40B4-BE49-F238E27FC236}">
                  <a16:creationId xmlns:a16="http://schemas.microsoft.com/office/drawing/2014/main" id="{507F1000-4B10-8F01-FC0B-739DDCB76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2208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6">
              <a:extLst>
                <a:ext uri="{FF2B5EF4-FFF2-40B4-BE49-F238E27FC236}">
                  <a16:creationId xmlns:a16="http://schemas.microsoft.com/office/drawing/2014/main" id="{7C751CE7-3E6E-9772-42DA-84C3CA0D15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8" y="2208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" name="Line 17">
            <a:extLst>
              <a:ext uri="{FF2B5EF4-FFF2-40B4-BE49-F238E27FC236}">
                <a16:creationId xmlns:a16="http://schemas.microsoft.com/office/drawing/2014/main" id="{0623DA01-D7E3-3DD0-BB39-549209B2800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355724" y="3188933"/>
            <a:ext cx="2438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" name="Line 18">
            <a:extLst>
              <a:ext uri="{FF2B5EF4-FFF2-40B4-BE49-F238E27FC236}">
                <a16:creationId xmlns:a16="http://schemas.microsoft.com/office/drawing/2014/main" id="{262FFD96-A30C-8214-DA8C-6CB0567716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60324" y="3188933"/>
            <a:ext cx="30480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Text Box 19">
            <a:extLst>
              <a:ext uri="{FF2B5EF4-FFF2-40B4-BE49-F238E27FC236}">
                <a16:creationId xmlns:a16="http://schemas.microsoft.com/office/drawing/2014/main" id="{0555645A-F73A-0F48-F965-C678C6285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94024" y="2941283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Sylfaen" panose="010A0502050306030303" pitchFamily="18" charset="0"/>
                <a:cs typeface="Arial" panose="020B0604020202020204" pitchFamily="34" charset="0"/>
              </a:rPr>
              <a:t>•</a:t>
            </a:r>
          </a:p>
        </p:txBody>
      </p:sp>
      <p:sp>
        <p:nvSpPr>
          <p:cNvPr id="75" name="Line 20">
            <a:extLst>
              <a:ext uri="{FF2B5EF4-FFF2-40B4-BE49-F238E27FC236}">
                <a16:creationId xmlns:a16="http://schemas.microsoft.com/office/drawing/2014/main" id="{90572467-EE4D-9124-774D-8CE63CE70C22}"/>
              </a:ext>
            </a:extLst>
          </p:cNvPr>
          <p:cNvSpPr>
            <a:spLocks noChangeShapeType="1"/>
          </p:cNvSpPr>
          <p:nvPr/>
        </p:nvSpPr>
        <p:spPr bwMode="auto">
          <a:xfrm>
            <a:off x="8812924" y="2598383"/>
            <a:ext cx="1524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Line 21">
            <a:extLst>
              <a:ext uri="{FF2B5EF4-FFF2-40B4-BE49-F238E27FC236}">
                <a16:creationId xmlns:a16="http://schemas.microsoft.com/office/drawing/2014/main" id="{95AF691D-0A5F-9A05-02B5-197801FFB65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69924" y="3665183"/>
            <a:ext cx="1524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7" name="Group 22">
            <a:extLst>
              <a:ext uri="{FF2B5EF4-FFF2-40B4-BE49-F238E27FC236}">
                <a16:creationId xmlns:a16="http://schemas.microsoft.com/office/drawing/2014/main" id="{FDC863CE-0433-247E-BBE3-0B7815CEFD44}"/>
              </a:ext>
            </a:extLst>
          </p:cNvPr>
          <p:cNvGrpSpPr>
            <a:grpSpLocks/>
          </p:cNvGrpSpPr>
          <p:nvPr/>
        </p:nvGrpSpPr>
        <p:grpSpPr bwMode="auto">
          <a:xfrm>
            <a:off x="10375024" y="3608033"/>
            <a:ext cx="152400" cy="304800"/>
            <a:chOff x="4536" y="2256"/>
            <a:chExt cx="96" cy="192"/>
          </a:xfrm>
        </p:grpSpPr>
        <p:sp>
          <p:nvSpPr>
            <p:cNvPr id="78" name="Line 23">
              <a:extLst>
                <a:ext uri="{FF2B5EF4-FFF2-40B4-BE49-F238E27FC236}">
                  <a16:creationId xmlns:a16="http://schemas.microsoft.com/office/drawing/2014/main" id="{6CEF42D7-A807-B3B6-5839-CD1F7FF86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36" y="2256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4">
              <a:extLst>
                <a:ext uri="{FF2B5EF4-FFF2-40B4-BE49-F238E27FC236}">
                  <a16:creationId xmlns:a16="http://schemas.microsoft.com/office/drawing/2014/main" id="{EEF6E9E3-5653-FFEB-CD23-AB04685C26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60" y="230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25">
              <a:extLst>
                <a:ext uri="{FF2B5EF4-FFF2-40B4-BE49-F238E27FC236}">
                  <a16:creationId xmlns:a16="http://schemas.microsoft.com/office/drawing/2014/main" id="{824E1532-7AFA-D261-F400-6F45472443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4" y="2352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6" name="Group 26">
            <a:extLst>
              <a:ext uri="{FF2B5EF4-FFF2-40B4-BE49-F238E27FC236}">
                <a16:creationId xmlns:a16="http://schemas.microsoft.com/office/drawing/2014/main" id="{6F2ED96B-51CB-D3DD-2494-A705901427FC}"/>
              </a:ext>
            </a:extLst>
          </p:cNvPr>
          <p:cNvGrpSpPr>
            <a:grpSpLocks/>
          </p:cNvGrpSpPr>
          <p:nvPr/>
        </p:nvGrpSpPr>
        <p:grpSpPr bwMode="auto">
          <a:xfrm>
            <a:off x="9727324" y="2369783"/>
            <a:ext cx="152400" cy="304800"/>
            <a:chOff x="4536" y="2256"/>
            <a:chExt cx="96" cy="192"/>
          </a:xfrm>
        </p:grpSpPr>
        <p:sp>
          <p:nvSpPr>
            <p:cNvPr id="87" name="Line 27">
              <a:extLst>
                <a:ext uri="{FF2B5EF4-FFF2-40B4-BE49-F238E27FC236}">
                  <a16:creationId xmlns:a16="http://schemas.microsoft.com/office/drawing/2014/main" id="{B9C48E01-90DA-E3E4-5CFD-CAA2931A05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36" y="2256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28">
              <a:extLst>
                <a:ext uri="{FF2B5EF4-FFF2-40B4-BE49-F238E27FC236}">
                  <a16:creationId xmlns:a16="http://schemas.microsoft.com/office/drawing/2014/main" id="{06CC5196-C270-3D52-CF53-4E2A4003CE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60" y="230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29">
              <a:extLst>
                <a:ext uri="{FF2B5EF4-FFF2-40B4-BE49-F238E27FC236}">
                  <a16:creationId xmlns:a16="http://schemas.microsoft.com/office/drawing/2014/main" id="{B428E14E-3364-45BC-78D2-97A690486E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4" y="2352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0" name="Text Box 30">
            <a:extLst>
              <a:ext uri="{FF2B5EF4-FFF2-40B4-BE49-F238E27FC236}">
                <a16:creationId xmlns:a16="http://schemas.microsoft.com/office/drawing/2014/main" id="{CD80A050-C511-EDD1-5E2F-D73C62697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84524" y="282698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CC"/>
                </a:solidFill>
                <a:cs typeface="Arial" panose="020B0604020202020204" pitchFamily="34" charset="0"/>
              </a:rPr>
              <a:t>N</a:t>
            </a:r>
          </a:p>
        </p:txBody>
      </p:sp>
      <p:sp>
        <p:nvSpPr>
          <p:cNvPr id="91" name="Text Box 31">
            <a:extLst>
              <a:ext uri="{FF2B5EF4-FFF2-40B4-BE49-F238E27FC236}">
                <a16:creationId xmlns:a16="http://schemas.microsoft.com/office/drawing/2014/main" id="{E54FD488-5BE7-20D5-7F14-EBFDE7DE1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4724" y="280793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CC"/>
                </a:solidFill>
                <a:cs typeface="Arial" panose="020B0604020202020204" pitchFamily="34" charset="0"/>
              </a:rPr>
              <a:t>P</a:t>
            </a:r>
          </a:p>
        </p:txBody>
      </p:sp>
      <p:sp>
        <p:nvSpPr>
          <p:cNvPr id="92" name="Line 32">
            <a:extLst>
              <a:ext uri="{FF2B5EF4-FFF2-40B4-BE49-F238E27FC236}">
                <a16:creationId xmlns:a16="http://schemas.microsoft.com/office/drawing/2014/main" id="{E15EAA5D-CCFB-1F78-8245-12D0DB72F14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0324" y="4408133"/>
            <a:ext cx="373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" name="Text Box 33">
            <a:extLst>
              <a:ext uri="{FF2B5EF4-FFF2-40B4-BE49-F238E27FC236}">
                <a16:creationId xmlns:a16="http://schemas.microsoft.com/office/drawing/2014/main" id="{80BF6730-0420-C508-CE7A-4C1B7FF1E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6087" y="4123971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</a:t>
            </a:r>
          </a:p>
        </p:txBody>
      </p:sp>
      <p:sp>
        <p:nvSpPr>
          <p:cNvPr id="94" name="Text Box 34">
            <a:extLst>
              <a:ext uri="{FF2B5EF4-FFF2-40B4-BE49-F238E27FC236}">
                <a16:creationId xmlns:a16="http://schemas.microsoft.com/office/drawing/2014/main" id="{5794ACE7-2E50-13B7-750A-DB8A4D436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2687" y="2877783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FF3300"/>
                </a:solidFill>
                <a:latin typeface="Sylfaen" panose="010A0502050306030303" pitchFamily="18" charset="0"/>
                <a:cs typeface="Arial" panose="020B0604020202020204" pitchFamily="34" charset="0"/>
              </a:rPr>
              <a:t>•</a:t>
            </a:r>
          </a:p>
        </p:txBody>
      </p:sp>
      <p:sp>
        <p:nvSpPr>
          <p:cNvPr id="95" name="Text Box 7">
            <a:extLst>
              <a:ext uri="{FF2B5EF4-FFF2-40B4-BE49-F238E27FC236}">
                <a16:creationId xmlns:a16="http://schemas.microsoft.com/office/drawing/2014/main" id="{D9C2FBF0-18A3-EB1D-8876-0AEADD2D7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5780" y="306384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CC"/>
                </a:solidFill>
                <a:cs typeface="Arial" panose="020B0604020202020204" pitchFamily="34" charset="0"/>
              </a:rPr>
              <a:t>G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F0D8902-7AC8-0262-ED1F-41264559E639}"/>
              </a:ext>
            </a:extLst>
          </p:cNvPr>
          <p:cNvSpPr/>
          <p:nvPr/>
        </p:nvSpPr>
        <p:spPr>
          <a:xfrm>
            <a:off x="788276" y="2930157"/>
            <a:ext cx="5738648" cy="1965352"/>
          </a:xfrm>
          <a:prstGeom prst="round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</a:t>
            </a:r>
          </a:p>
          <a:p>
            <a:pPr algn="ctr"/>
            <a:r>
              <a:rPr lang="en-US" sz="280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đường trung tuyến của một tam giác cùng đi qua một điểm. Điểm đó được gọi là trọng tâm của tam giác.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8EC5EB05-BADC-3927-E2E6-E5C396724EEE}"/>
              </a:ext>
            </a:extLst>
          </p:cNvPr>
          <p:cNvSpPr txBox="1"/>
          <p:nvPr/>
        </p:nvSpPr>
        <p:spPr>
          <a:xfrm>
            <a:off x="6117212" y="4930454"/>
            <a:ext cx="539142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 G gọi là trọng tâm của </a:t>
            </a:r>
            <a:r>
              <a:rPr lang="en-US" sz="28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.</a:t>
            </a:r>
            <a:endParaRPr lang="en-US" sz="2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5272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>
            <a:extLst>
              <a:ext uri="{FF2B5EF4-FFF2-40B4-BE49-F238E27FC236}">
                <a16:creationId xmlns:a16="http://schemas.microsoft.com/office/drawing/2014/main" id="{E7B1BE7F-7BAD-2E2B-D32F-BF449435EACC}"/>
              </a:ext>
            </a:extLst>
          </p:cNvPr>
          <p:cNvSpPr txBox="1"/>
          <p:nvPr/>
        </p:nvSpPr>
        <p:spPr>
          <a:xfrm>
            <a:off x="852651" y="1277525"/>
            <a:ext cx="10486697" cy="48243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F có DM, EN là hai đường trung tuyến cắt nhau tại G. Đường thẳng FG cắt cạnh DE tại P. Chứng tỏ rằng P là trung điểm của cạnh DE bằng cách điền từ hoặc cụm từ thích hợp vào chỗ trống: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Xét 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F có:</a:t>
            </a:r>
          </a:p>
          <a:p>
            <a:pPr>
              <a:spcBef>
                <a:spcPts val="300"/>
              </a:spcBef>
              <a:spcAft>
                <a:spcPts val="300"/>
              </a:spcAft>
              <a:tabLst>
                <a:tab pos="4410710" algn="l"/>
              </a:tabLst>
            </a:pP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M, EN là 	        cắt nhau tại G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  <a:tabLst>
                <a:tab pos="4410710" algn="l"/>
              </a:tabLst>
            </a:pP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 là                            của 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F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 FG cắt DE tại P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  <a:tabLst>
                <a:tab pos="2430780" algn="l"/>
              </a:tabLst>
            </a:pP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P là 	                                   (tính chất đồng quy của ba đường trung tuyến) </a:t>
            </a:r>
          </a:p>
          <a:p>
            <a:pPr>
              <a:tabLst>
                <a:tab pos="2790825" algn="r"/>
              </a:tabLst>
            </a:pP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	</a:t>
            </a:r>
          </a:p>
        </p:txBody>
      </p:sp>
      <p:sp>
        <p:nvSpPr>
          <p:cNvPr id="79" name="Google Shape;1018;p37">
            <a:hlinkClick r:id="" action="ppaction://noaction"/>
          </p:cNvPr>
          <p:cNvSpPr/>
          <p:nvPr/>
        </p:nvSpPr>
        <p:spPr>
          <a:xfrm rot="16200000">
            <a:off x="1557056" y="2257171"/>
            <a:ext cx="702000" cy="189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algn="ctr"/>
            <a:endParaRPr sz="788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60BCA4F3-AFC6-8083-AD5E-492D3CDE0312}"/>
              </a:ext>
            </a:extLst>
          </p:cNvPr>
          <p:cNvSpPr txBox="1"/>
          <p:nvPr/>
        </p:nvSpPr>
        <p:spPr>
          <a:xfrm>
            <a:off x="838200" y="728029"/>
            <a:ext cx="7924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vi-VN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2. (Bài 3 – PHT)</a:t>
            </a:r>
            <a:endParaRPr lang="en-US" sz="2800">
              <a:solidFill>
                <a:srgbClr val="0000CC"/>
              </a:solidFill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8B183FA2-2FC8-6E74-D2A4-010FB73B425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3291" y="2019063"/>
            <a:ext cx="3209410" cy="2609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81" name="Picture 80">
            <a:extLst>
              <a:ext uri="{FF2B5EF4-FFF2-40B4-BE49-F238E27FC236}">
                <a16:creationId xmlns:a16="http://schemas.microsoft.com/office/drawing/2014/main" id="{F7DB8E3A-F1C5-4E5F-08B6-ED88E602EBE9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14349" y="5216850"/>
            <a:ext cx="1068352" cy="1068352"/>
          </a:xfrm>
          <a:prstGeom prst="rect">
            <a:avLst/>
          </a:prstGeom>
        </p:spPr>
      </p:pic>
    </p:spTree>
    <p:controls>
      <mc:AlternateContent xmlns:mc="http://schemas.openxmlformats.org/markup-compatibility/2006">
        <mc:Choice xmlns:v="urn:schemas-microsoft-com:vml" Requires="v">
          <p:control name="TextBox1" r:id="rId1" imgW="3406320" imgH="487800"/>
        </mc:Choice>
        <mc:Fallback>
          <p:control name="TextBox1" r:id="rId1" imgW="3406320" imgH="487800">
            <p:pic>
              <p:nvPicPr>
                <p:cNvPr id="2" name="TextBox1"/>
                <p:cNvPicPr>
                  <a:picLocks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2536825" y="3186113"/>
                  <a:ext cx="3406775" cy="485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name="TextBox2" r:id="rId2" imgW="2110680" imgH="487800"/>
        </mc:Choice>
        <mc:Fallback>
          <p:control name="TextBox2" r:id="rId2" imgW="2110680" imgH="487800">
            <p:pic>
              <p:nvPicPr>
                <p:cNvPr id="3" name="TextBox2"/>
                <p:cNvPicPr>
                  <a:picLocks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2230438" y="3698875"/>
                  <a:ext cx="2112962" cy="485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name="TextBox3" r:id="rId3" imgW="4175640" imgH="487800"/>
        </mc:Choice>
        <mc:Fallback>
          <p:control name="TextBox3" r:id="rId3" imgW="4175640" imgH="487800">
            <p:pic>
              <p:nvPicPr>
                <p:cNvPr id="4" name="TextBox3"/>
                <p:cNvPicPr>
                  <a:picLocks/>
                </p:cNvPicPr>
                <p:nvPr/>
              </p:nvPicPr>
              <p:blipFill>
                <a:blip r:embed="rId10"/>
                <a:srcRect/>
                <a:stretch>
                  <a:fillRect/>
                </a:stretch>
              </p:blipFill>
              <p:spPr bwMode="auto">
                <a:xfrm>
                  <a:off x="2222500" y="4657725"/>
                  <a:ext cx="4178300" cy="485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name="TextBox4" r:id="rId4" imgW="4175640" imgH="487800"/>
        </mc:Choice>
        <mc:Fallback>
          <p:control name="TextBox4" r:id="rId4" imgW="4175640" imgH="487800">
            <p:pic>
              <p:nvPicPr>
                <p:cNvPr id="5" name="TextBox4"/>
                <p:cNvPicPr>
                  <a:picLocks/>
                </p:cNvPicPr>
                <p:nvPr/>
              </p:nvPicPr>
              <p:blipFill>
                <a:blip r:embed="rId10"/>
                <a:srcRect/>
                <a:stretch>
                  <a:fillRect/>
                </a:stretch>
              </p:blipFill>
              <p:spPr bwMode="auto">
                <a:xfrm>
                  <a:off x="1427163" y="5588000"/>
                  <a:ext cx="4176712" cy="485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1597700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38C421D6-06D6-DB51-5DF2-49A46F1AD2BD}"/>
              </a:ext>
            </a:extLst>
          </p:cNvPr>
          <p:cNvSpPr txBox="1"/>
          <p:nvPr/>
        </p:nvSpPr>
        <p:spPr>
          <a:xfrm>
            <a:off x="762000" y="762000"/>
            <a:ext cx="4800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Luyện tập 2 – SGK – tr105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5CA07EB-69F4-80E7-8A32-144771D39C5E}"/>
              </a:ext>
            </a:extLst>
          </p:cNvPr>
          <p:cNvSpPr txBox="1"/>
          <p:nvPr/>
        </p:nvSpPr>
        <p:spPr>
          <a:xfrm>
            <a:off x="762000" y="3660557"/>
            <a:ext cx="10598734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Xét 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QR có:</a:t>
            </a:r>
          </a:p>
          <a:p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M, RK là hai đường trung tuyến cắt nhau tại G </a:t>
            </a:r>
          </a:p>
          <a:p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 là trọng tâm của 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QR</a:t>
            </a:r>
          </a:p>
          <a:p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 I là trung điểm của RQ 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 là đường trung tuyến thứ ba của 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QR</a:t>
            </a:r>
          </a:p>
          <a:p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 (tính chất đồng quy 3 đường trung tuyến của tam giác) </a:t>
            </a:r>
          </a:p>
          <a:p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điểm P, G, I thẳng hàng.</a:t>
            </a:r>
            <a:endParaRPr lang="en-US" altLang="en-US" sz="40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38">
            <a:extLst>
              <a:ext uri="{FF2B5EF4-FFF2-40B4-BE49-F238E27FC236}">
                <a16:creationId xmlns:a16="http://schemas.microsoft.com/office/drawing/2014/main" id="{17635D53-C7CA-CED6-90BE-7347DD847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658" y="3097324"/>
            <a:ext cx="87288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:</a:t>
            </a:r>
            <a:endParaRPr lang="en-US" altLang="en-US" sz="28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40C100D-C6B4-40E6-5189-F4839B12E7EA}"/>
              </a:ext>
            </a:extLst>
          </p:cNvPr>
          <p:cNvSpPr txBox="1"/>
          <p:nvPr/>
        </p:nvSpPr>
        <p:spPr>
          <a:xfrm>
            <a:off x="849658" y="1285220"/>
            <a:ext cx="6922741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tam giác PQR có hai đường trung tuyến QM và RK cắt nhau tại G. Gọi I là trung điểm của cạnh QR. Chứng minh ba điểm P, G, I thẳng hàng.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47" name="Line 5">
            <a:extLst>
              <a:ext uri="{FF2B5EF4-FFF2-40B4-BE49-F238E27FC236}">
                <a16:creationId xmlns:a16="http://schemas.microsoft.com/office/drawing/2014/main" id="{CCFE5FAE-4FA0-4178-AA72-4184D84C089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5013" y="2978150"/>
            <a:ext cx="2646362" cy="0"/>
          </a:xfrm>
          <a:prstGeom prst="line">
            <a:avLst/>
          </a:prstGeom>
          <a:noFill/>
          <a:ln w="11113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Line 6">
            <a:extLst>
              <a:ext uri="{FF2B5EF4-FFF2-40B4-BE49-F238E27FC236}">
                <a16:creationId xmlns:a16="http://schemas.microsoft.com/office/drawing/2014/main" id="{016B38C1-71E7-2591-4F3D-9FE58058BC7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950200" y="1214438"/>
            <a:ext cx="404812" cy="1763713"/>
          </a:xfrm>
          <a:prstGeom prst="line">
            <a:avLst/>
          </a:prstGeom>
          <a:noFill/>
          <a:ln w="11113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Line 7">
            <a:extLst>
              <a:ext uri="{FF2B5EF4-FFF2-40B4-BE49-F238E27FC236}">
                <a16:creationId xmlns:a16="http://schemas.microsoft.com/office/drawing/2014/main" id="{8D0069B7-D43A-7A1E-1F5E-CEC01706887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50200" y="1214438"/>
            <a:ext cx="3051175" cy="1763713"/>
          </a:xfrm>
          <a:prstGeom prst="line">
            <a:avLst/>
          </a:prstGeom>
          <a:noFill/>
          <a:ln w="11113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Freeform 8">
            <a:extLst>
              <a:ext uri="{FF2B5EF4-FFF2-40B4-BE49-F238E27FC236}">
                <a16:creationId xmlns:a16="http://schemas.microsoft.com/office/drawing/2014/main" id="{F7522961-3DF2-F27A-B79A-D6B35ED64601}"/>
              </a:ext>
            </a:extLst>
          </p:cNvPr>
          <p:cNvSpPr>
            <a:spLocks noEditPoints="1"/>
          </p:cNvSpPr>
          <p:nvPr/>
        </p:nvSpPr>
        <p:spPr bwMode="auto">
          <a:xfrm>
            <a:off x="7945438" y="1211264"/>
            <a:ext cx="1699730" cy="1751558"/>
          </a:xfrm>
          <a:custGeom>
            <a:avLst/>
            <a:gdLst>
              <a:gd name="T0" fmla="*/ 36 w 1116"/>
              <a:gd name="T1" fmla="*/ 31 h 1115"/>
              <a:gd name="T2" fmla="*/ 0 w 1116"/>
              <a:gd name="T3" fmla="*/ 5 h 1115"/>
              <a:gd name="T4" fmla="*/ 57 w 1116"/>
              <a:gd name="T5" fmla="*/ 51 h 1115"/>
              <a:gd name="T6" fmla="*/ 83 w 1116"/>
              <a:gd name="T7" fmla="*/ 87 h 1115"/>
              <a:gd name="T8" fmla="*/ 57 w 1116"/>
              <a:gd name="T9" fmla="*/ 51 h 1115"/>
              <a:gd name="T10" fmla="*/ 139 w 1116"/>
              <a:gd name="T11" fmla="*/ 134 h 1115"/>
              <a:gd name="T12" fmla="*/ 103 w 1116"/>
              <a:gd name="T13" fmla="*/ 108 h 1115"/>
              <a:gd name="T14" fmla="*/ 160 w 1116"/>
              <a:gd name="T15" fmla="*/ 154 h 1115"/>
              <a:gd name="T16" fmla="*/ 186 w 1116"/>
              <a:gd name="T17" fmla="*/ 191 h 1115"/>
              <a:gd name="T18" fmla="*/ 160 w 1116"/>
              <a:gd name="T19" fmla="*/ 154 h 1115"/>
              <a:gd name="T20" fmla="*/ 243 w 1116"/>
              <a:gd name="T21" fmla="*/ 237 h 1115"/>
              <a:gd name="T22" fmla="*/ 207 w 1116"/>
              <a:gd name="T23" fmla="*/ 211 h 1115"/>
              <a:gd name="T24" fmla="*/ 264 w 1116"/>
              <a:gd name="T25" fmla="*/ 258 h 1115"/>
              <a:gd name="T26" fmla="*/ 289 w 1116"/>
              <a:gd name="T27" fmla="*/ 294 h 1115"/>
              <a:gd name="T28" fmla="*/ 264 w 1116"/>
              <a:gd name="T29" fmla="*/ 258 h 1115"/>
              <a:gd name="T30" fmla="*/ 346 w 1116"/>
              <a:gd name="T31" fmla="*/ 341 h 1115"/>
              <a:gd name="T32" fmla="*/ 310 w 1116"/>
              <a:gd name="T33" fmla="*/ 315 h 1115"/>
              <a:gd name="T34" fmla="*/ 367 w 1116"/>
              <a:gd name="T35" fmla="*/ 361 h 1115"/>
              <a:gd name="T36" fmla="*/ 393 w 1116"/>
              <a:gd name="T37" fmla="*/ 397 h 1115"/>
              <a:gd name="T38" fmla="*/ 367 w 1116"/>
              <a:gd name="T39" fmla="*/ 361 h 1115"/>
              <a:gd name="T40" fmla="*/ 450 w 1116"/>
              <a:gd name="T41" fmla="*/ 444 h 1115"/>
              <a:gd name="T42" fmla="*/ 413 w 1116"/>
              <a:gd name="T43" fmla="*/ 418 h 1115"/>
              <a:gd name="T44" fmla="*/ 470 w 1116"/>
              <a:gd name="T45" fmla="*/ 465 h 1115"/>
              <a:gd name="T46" fmla="*/ 496 w 1116"/>
              <a:gd name="T47" fmla="*/ 501 h 1115"/>
              <a:gd name="T48" fmla="*/ 470 w 1116"/>
              <a:gd name="T49" fmla="*/ 465 h 1115"/>
              <a:gd name="T50" fmla="*/ 553 w 1116"/>
              <a:gd name="T51" fmla="*/ 547 h 1115"/>
              <a:gd name="T52" fmla="*/ 517 w 1116"/>
              <a:gd name="T53" fmla="*/ 521 h 1115"/>
              <a:gd name="T54" fmla="*/ 574 w 1116"/>
              <a:gd name="T55" fmla="*/ 568 h 1115"/>
              <a:gd name="T56" fmla="*/ 599 w 1116"/>
              <a:gd name="T57" fmla="*/ 604 h 1115"/>
              <a:gd name="T58" fmla="*/ 574 w 1116"/>
              <a:gd name="T59" fmla="*/ 568 h 1115"/>
              <a:gd name="T60" fmla="*/ 656 w 1116"/>
              <a:gd name="T61" fmla="*/ 651 h 1115"/>
              <a:gd name="T62" fmla="*/ 620 w 1116"/>
              <a:gd name="T63" fmla="*/ 625 h 1115"/>
              <a:gd name="T64" fmla="*/ 677 w 1116"/>
              <a:gd name="T65" fmla="*/ 671 h 1115"/>
              <a:gd name="T66" fmla="*/ 703 w 1116"/>
              <a:gd name="T67" fmla="*/ 707 h 1115"/>
              <a:gd name="T68" fmla="*/ 677 w 1116"/>
              <a:gd name="T69" fmla="*/ 671 h 1115"/>
              <a:gd name="T70" fmla="*/ 760 w 1116"/>
              <a:gd name="T71" fmla="*/ 754 h 1115"/>
              <a:gd name="T72" fmla="*/ 724 w 1116"/>
              <a:gd name="T73" fmla="*/ 728 h 1115"/>
              <a:gd name="T74" fmla="*/ 780 w 1116"/>
              <a:gd name="T75" fmla="*/ 775 h 1115"/>
              <a:gd name="T76" fmla="*/ 806 w 1116"/>
              <a:gd name="T77" fmla="*/ 811 h 1115"/>
              <a:gd name="T78" fmla="*/ 780 w 1116"/>
              <a:gd name="T79" fmla="*/ 775 h 1115"/>
              <a:gd name="T80" fmla="*/ 863 w 1116"/>
              <a:gd name="T81" fmla="*/ 857 h 1115"/>
              <a:gd name="T82" fmla="*/ 827 w 1116"/>
              <a:gd name="T83" fmla="*/ 831 h 1115"/>
              <a:gd name="T84" fmla="*/ 884 w 1116"/>
              <a:gd name="T85" fmla="*/ 878 h 1115"/>
              <a:gd name="T86" fmla="*/ 909 w 1116"/>
              <a:gd name="T87" fmla="*/ 914 h 1115"/>
              <a:gd name="T88" fmla="*/ 884 w 1116"/>
              <a:gd name="T89" fmla="*/ 878 h 1115"/>
              <a:gd name="T90" fmla="*/ 966 w 1116"/>
              <a:gd name="T91" fmla="*/ 961 h 1115"/>
              <a:gd name="T92" fmla="*/ 930 w 1116"/>
              <a:gd name="T93" fmla="*/ 935 h 1115"/>
              <a:gd name="T94" fmla="*/ 987 w 1116"/>
              <a:gd name="T95" fmla="*/ 981 h 1115"/>
              <a:gd name="T96" fmla="*/ 1013 w 1116"/>
              <a:gd name="T97" fmla="*/ 1018 h 1115"/>
              <a:gd name="T98" fmla="*/ 987 w 1116"/>
              <a:gd name="T99" fmla="*/ 981 h 1115"/>
              <a:gd name="T100" fmla="*/ 1070 w 1116"/>
              <a:gd name="T101" fmla="*/ 1064 h 1115"/>
              <a:gd name="T102" fmla="*/ 1034 w 1116"/>
              <a:gd name="T103" fmla="*/ 1038 h 1115"/>
              <a:gd name="T104" fmla="*/ 1090 w 1116"/>
              <a:gd name="T105" fmla="*/ 1085 h 1115"/>
              <a:gd name="T106" fmla="*/ 1111 w 1116"/>
              <a:gd name="T107" fmla="*/ 1115 h 1115"/>
              <a:gd name="T108" fmla="*/ 1090 w 1116"/>
              <a:gd name="T109" fmla="*/ 1085 h 1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1116" h="1115">
                <a:moveTo>
                  <a:pt x="5" y="0"/>
                </a:moveTo>
                <a:lnTo>
                  <a:pt x="36" y="31"/>
                </a:lnTo>
                <a:lnTo>
                  <a:pt x="31" y="36"/>
                </a:lnTo>
                <a:lnTo>
                  <a:pt x="0" y="5"/>
                </a:lnTo>
                <a:lnTo>
                  <a:pt x="5" y="0"/>
                </a:lnTo>
                <a:close/>
                <a:moveTo>
                  <a:pt x="57" y="51"/>
                </a:moveTo>
                <a:lnTo>
                  <a:pt x="88" y="82"/>
                </a:lnTo>
                <a:lnTo>
                  <a:pt x="83" y="87"/>
                </a:lnTo>
                <a:lnTo>
                  <a:pt x="52" y="56"/>
                </a:lnTo>
                <a:lnTo>
                  <a:pt x="57" y="51"/>
                </a:lnTo>
                <a:close/>
                <a:moveTo>
                  <a:pt x="109" y="103"/>
                </a:moveTo>
                <a:lnTo>
                  <a:pt x="139" y="134"/>
                </a:lnTo>
                <a:lnTo>
                  <a:pt x="134" y="139"/>
                </a:lnTo>
                <a:lnTo>
                  <a:pt x="103" y="108"/>
                </a:lnTo>
                <a:lnTo>
                  <a:pt x="109" y="103"/>
                </a:lnTo>
                <a:close/>
                <a:moveTo>
                  <a:pt x="160" y="154"/>
                </a:moveTo>
                <a:lnTo>
                  <a:pt x="191" y="186"/>
                </a:lnTo>
                <a:lnTo>
                  <a:pt x="186" y="191"/>
                </a:lnTo>
                <a:lnTo>
                  <a:pt x="155" y="160"/>
                </a:lnTo>
                <a:lnTo>
                  <a:pt x="160" y="154"/>
                </a:lnTo>
                <a:close/>
                <a:moveTo>
                  <a:pt x="212" y="206"/>
                </a:moveTo>
                <a:lnTo>
                  <a:pt x="243" y="237"/>
                </a:lnTo>
                <a:lnTo>
                  <a:pt x="238" y="242"/>
                </a:lnTo>
                <a:lnTo>
                  <a:pt x="207" y="211"/>
                </a:lnTo>
                <a:lnTo>
                  <a:pt x="212" y="206"/>
                </a:lnTo>
                <a:close/>
                <a:moveTo>
                  <a:pt x="264" y="258"/>
                </a:moveTo>
                <a:lnTo>
                  <a:pt x="295" y="289"/>
                </a:lnTo>
                <a:lnTo>
                  <a:pt x="289" y="294"/>
                </a:lnTo>
                <a:lnTo>
                  <a:pt x="258" y="263"/>
                </a:lnTo>
                <a:lnTo>
                  <a:pt x="264" y="258"/>
                </a:lnTo>
                <a:close/>
                <a:moveTo>
                  <a:pt x="315" y="310"/>
                </a:moveTo>
                <a:lnTo>
                  <a:pt x="346" y="341"/>
                </a:lnTo>
                <a:lnTo>
                  <a:pt x="341" y="346"/>
                </a:lnTo>
                <a:lnTo>
                  <a:pt x="310" y="315"/>
                </a:lnTo>
                <a:lnTo>
                  <a:pt x="315" y="310"/>
                </a:lnTo>
                <a:close/>
                <a:moveTo>
                  <a:pt x="367" y="361"/>
                </a:moveTo>
                <a:lnTo>
                  <a:pt x="398" y="392"/>
                </a:lnTo>
                <a:lnTo>
                  <a:pt x="393" y="397"/>
                </a:lnTo>
                <a:lnTo>
                  <a:pt x="362" y="366"/>
                </a:lnTo>
                <a:lnTo>
                  <a:pt x="367" y="361"/>
                </a:lnTo>
                <a:close/>
                <a:moveTo>
                  <a:pt x="419" y="413"/>
                </a:moveTo>
                <a:lnTo>
                  <a:pt x="450" y="444"/>
                </a:lnTo>
                <a:lnTo>
                  <a:pt x="444" y="449"/>
                </a:lnTo>
                <a:lnTo>
                  <a:pt x="413" y="418"/>
                </a:lnTo>
                <a:lnTo>
                  <a:pt x="419" y="413"/>
                </a:lnTo>
                <a:close/>
                <a:moveTo>
                  <a:pt x="470" y="465"/>
                </a:moveTo>
                <a:lnTo>
                  <a:pt x="501" y="496"/>
                </a:lnTo>
                <a:lnTo>
                  <a:pt x="496" y="501"/>
                </a:lnTo>
                <a:lnTo>
                  <a:pt x="465" y="470"/>
                </a:lnTo>
                <a:lnTo>
                  <a:pt x="470" y="465"/>
                </a:lnTo>
                <a:close/>
                <a:moveTo>
                  <a:pt x="522" y="516"/>
                </a:moveTo>
                <a:lnTo>
                  <a:pt x="553" y="547"/>
                </a:lnTo>
                <a:lnTo>
                  <a:pt x="548" y="552"/>
                </a:lnTo>
                <a:lnTo>
                  <a:pt x="517" y="521"/>
                </a:lnTo>
                <a:lnTo>
                  <a:pt x="522" y="516"/>
                </a:lnTo>
                <a:close/>
                <a:moveTo>
                  <a:pt x="574" y="568"/>
                </a:moveTo>
                <a:lnTo>
                  <a:pt x="605" y="599"/>
                </a:lnTo>
                <a:lnTo>
                  <a:pt x="599" y="604"/>
                </a:lnTo>
                <a:lnTo>
                  <a:pt x="568" y="573"/>
                </a:lnTo>
                <a:lnTo>
                  <a:pt x="574" y="568"/>
                </a:lnTo>
                <a:close/>
                <a:moveTo>
                  <a:pt x="625" y="620"/>
                </a:moveTo>
                <a:lnTo>
                  <a:pt x="656" y="651"/>
                </a:lnTo>
                <a:lnTo>
                  <a:pt x="651" y="656"/>
                </a:lnTo>
                <a:lnTo>
                  <a:pt x="620" y="625"/>
                </a:lnTo>
                <a:lnTo>
                  <a:pt x="625" y="620"/>
                </a:lnTo>
                <a:close/>
                <a:moveTo>
                  <a:pt x="677" y="671"/>
                </a:moveTo>
                <a:lnTo>
                  <a:pt x="708" y="702"/>
                </a:lnTo>
                <a:lnTo>
                  <a:pt x="703" y="707"/>
                </a:lnTo>
                <a:lnTo>
                  <a:pt x="672" y="676"/>
                </a:lnTo>
                <a:lnTo>
                  <a:pt x="677" y="671"/>
                </a:lnTo>
                <a:close/>
                <a:moveTo>
                  <a:pt x="729" y="723"/>
                </a:moveTo>
                <a:lnTo>
                  <a:pt x="760" y="754"/>
                </a:lnTo>
                <a:lnTo>
                  <a:pt x="755" y="759"/>
                </a:lnTo>
                <a:lnTo>
                  <a:pt x="724" y="728"/>
                </a:lnTo>
                <a:lnTo>
                  <a:pt x="729" y="723"/>
                </a:lnTo>
                <a:close/>
                <a:moveTo>
                  <a:pt x="780" y="775"/>
                </a:moveTo>
                <a:lnTo>
                  <a:pt x="811" y="806"/>
                </a:lnTo>
                <a:lnTo>
                  <a:pt x="806" y="811"/>
                </a:lnTo>
                <a:lnTo>
                  <a:pt x="775" y="780"/>
                </a:lnTo>
                <a:lnTo>
                  <a:pt x="780" y="775"/>
                </a:lnTo>
                <a:close/>
                <a:moveTo>
                  <a:pt x="832" y="826"/>
                </a:moveTo>
                <a:lnTo>
                  <a:pt x="863" y="857"/>
                </a:lnTo>
                <a:lnTo>
                  <a:pt x="858" y="862"/>
                </a:lnTo>
                <a:lnTo>
                  <a:pt x="827" y="831"/>
                </a:lnTo>
                <a:lnTo>
                  <a:pt x="832" y="826"/>
                </a:lnTo>
                <a:close/>
                <a:moveTo>
                  <a:pt x="884" y="878"/>
                </a:moveTo>
                <a:lnTo>
                  <a:pt x="915" y="909"/>
                </a:lnTo>
                <a:lnTo>
                  <a:pt x="909" y="914"/>
                </a:lnTo>
                <a:lnTo>
                  <a:pt x="878" y="883"/>
                </a:lnTo>
                <a:lnTo>
                  <a:pt x="884" y="878"/>
                </a:lnTo>
                <a:close/>
                <a:moveTo>
                  <a:pt x="935" y="930"/>
                </a:moveTo>
                <a:lnTo>
                  <a:pt x="966" y="961"/>
                </a:lnTo>
                <a:lnTo>
                  <a:pt x="961" y="966"/>
                </a:lnTo>
                <a:lnTo>
                  <a:pt x="930" y="935"/>
                </a:lnTo>
                <a:lnTo>
                  <a:pt x="935" y="930"/>
                </a:lnTo>
                <a:close/>
                <a:moveTo>
                  <a:pt x="987" y="981"/>
                </a:moveTo>
                <a:lnTo>
                  <a:pt x="1018" y="1012"/>
                </a:lnTo>
                <a:lnTo>
                  <a:pt x="1013" y="1018"/>
                </a:lnTo>
                <a:lnTo>
                  <a:pt x="982" y="987"/>
                </a:lnTo>
                <a:lnTo>
                  <a:pt x="987" y="981"/>
                </a:lnTo>
                <a:close/>
                <a:moveTo>
                  <a:pt x="1039" y="1033"/>
                </a:moveTo>
                <a:lnTo>
                  <a:pt x="1070" y="1064"/>
                </a:lnTo>
                <a:lnTo>
                  <a:pt x="1065" y="1069"/>
                </a:lnTo>
                <a:lnTo>
                  <a:pt x="1034" y="1038"/>
                </a:lnTo>
                <a:lnTo>
                  <a:pt x="1039" y="1033"/>
                </a:lnTo>
                <a:close/>
                <a:moveTo>
                  <a:pt x="1090" y="1085"/>
                </a:moveTo>
                <a:lnTo>
                  <a:pt x="1116" y="1110"/>
                </a:lnTo>
                <a:lnTo>
                  <a:pt x="1111" y="1115"/>
                </a:lnTo>
                <a:lnTo>
                  <a:pt x="1085" y="1090"/>
                </a:lnTo>
                <a:lnTo>
                  <a:pt x="1090" y="1085"/>
                </a:lnTo>
                <a:close/>
              </a:path>
            </a:pathLst>
          </a:custGeom>
          <a:solidFill>
            <a:srgbClr val="000080"/>
          </a:solidFill>
          <a:ln w="3175" cap="flat">
            <a:solidFill>
              <a:srgbClr val="00008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Line 9">
            <a:extLst>
              <a:ext uri="{FF2B5EF4-FFF2-40B4-BE49-F238E27FC236}">
                <a16:creationId xmlns:a16="http://schemas.microsoft.com/office/drawing/2014/main" id="{1F7590F3-7FDB-3569-A672-05E9301846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55013" y="2089150"/>
            <a:ext cx="1108075" cy="889000"/>
          </a:xfrm>
          <a:prstGeom prst="line">
            <a:avLst/>
          </a:prstGeom>
          <a:noFill/>
          <a:ln w="11113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Line 10">
            <a:extLst>
              <a:ext uri="{FF2B5EF4-FFF2-40B4-BE49-F238E27FC236}">
                <a16:creationId xmlns:a16="http://schemas.microsoft.com/office/drawing/2014/main" id="{81000968-ACF2-0763-B7C4-4075A92FEBC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153400" y="2101850"/>
            <a:ext cx="2847975" cy="876300"/>
          </a:xfrm>
          <a:prstGeom prst="line">
            <a:avLst/>
          </a:prstGeom>
          <a:noFill/>
          <a:ln w="11113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3" name="Group 14">
            <a:extLst>
              <a:ext uri="{FF2B5EF4-FFF2-40B4-BE49-F238E27FC236}">
                <a16:creationId xmlns:a16="http://schemas.microsoft.com/office/drawing/2014/main" id="{F20CF267-9FDC-2DEF-5863-422D6998E6D5}"/>
              </a:ext>
            </a:extLst>
          </p:cNvPr>
          <p:cNvGrpSpPr>
            <a:grpSpLocks/>
          </p:cNvGrpSpPr>
          <p:nvPr/>
        </p:nvGrpSpPr>
        <p:grpSpPr bwMode="auto">
          <a:xfrm>
            <a:off x="10180638" y="2913063"/>
            <a:ext cx="87312" cy="130175"/>
            <a:chOff x="6413" y="1835"/>
            <a:chExt cx="55" cy="82"/>
          </a:xfrm>
        </p:grpSpPr>
        <p:sp>
          <p:nvSpPr>
            <p:cNvPr id="94" name="Line 11">
              <a:extLst>
                <a:ext uri="{FF2B5EF4-FFF2-40B4-BE49-F238E27FC236}">
                  <a16:creationId xmlns:a16="http://schemas.microsoft.com/office/drawing/2014/main" id="{2C5A7BED-ABBA-9A4A-AD96-433AED4FDB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13" y="1835"/>
              <a:ext cx="0" cy="82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12">
              <a:extLst>
                <a:ext uri="{FF2B5EF4-FFF2-40B4-BE49-F238E27FC236}">
                  <a16:creationId xmlns:a16="http://schemas.microsoft.com/office/drawing/2014/main" id="{F8D3CE48-0A72-10FD-3D43-763FA487EC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41" y="1835"/>
              <a:ext cx="0" cy="82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13">
              <a:extLst>
                <a:ext uri="{FF2B5EF4-FFF2-40B4-BE49-F238E27FC236}">
                  <a16:creationId xmlns:a16="http://schemas.microsoft.com/office/drawing/2014/main" id="{39B10AFE-879A-F315-4A32-2226BB9943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68" y="1835"/>
              <a:ext cx="0" cy="82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4" name="Group 18">
            <a:extLst>
              <a:ext uri="{FF2B5EF4-FFF2-40B4-BE49-F238E27FC236}">
                <a16:creationId xmlns:a16="http://schemas.microsoft.com/office/drawing/2014/main" id="{DB4ED717-3F3A-ED4E-59F8-3F603ED56937}"/>
              </a:ext>
            </a:extLst>
          </p:cNvPr>
          <p:cNvGrpSpPr>
            <a:grpSpLocks/>
          </p:cNvGrpSpPr>
          <p:nvPr/>
        </p:nvGrpSpPr>
        <p:grpSpPr bwMode="auto">
          <a:xfrm>
            <a:off x="8893175" y="2913063"/>
            <a:ext cx="87312" cy="130175"/>
            <a:chOff x="5602" y="1835"/>
            <a:chExt cx="55" cy="82"/>
          </a:xfrm>
        </p:grpSpPr>
        <p:sp>
          <p:nvSpPr>
            <p:cNvPr id="91" name="Line 15">
              <a:extLst>
                <a:ext uri="{FF2B5EF4-FFF2-40B4-BE49-F238E27FC236}">
                  <a16:creationId xmlns:a16="http://schemas.microsoft.com/office/drawing/2014/main" id="{7701F79A-0070-135B-2CE1-70AE7373E6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02" y="1835"/>
              <a:ext cx="0" cy="82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16">
              <a:extLst>
                <a:ext uri="{FF2B5EF4-FFF2-40B4-BE49-F238E27FC236}">
                  <a16:creationId xmlns:a16="http://schemas.microsoft.com/office/drawing/2014/main" id="{6F66A0BD-67A6-2187-8FE1-4ECE4531EA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30" y="1835"/>
              <a:ext cx="0" cy="82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17">
              <a:extLst>
                <a:ext uri="{FF2B5EF4-FFF2-40B4-BE49-F238E27FC236}">
                  <a16:creationId xmlns:a16="http://schemas.microsoft.com/office/drawing/2014/main" id="{2F1F389F-20DA-F9D4-3FC9-0528B2BE69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57" y="1835"/>
              <a:ext cx="0" cy="82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5" name="Line 19">
            <a:extLst>
              <a:ext uri="{FF2B5EF4-FFF2-40B4-BE49-F238E27FC236}">
                <a16:creationId xmlns:a16="http://schemas.microsoft.com/office/drawing/2014/main" id="{4904FFFF-D33F-BA01-B054-5B137A1D79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50463" y="2390775"/>
            <a:ext cx="65087" cy="11271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Line 20">
            <a:extLst>
              <a:ext uri="{FF2B5EF4-FFF2-40B4-BE49-F238E27FC236}">
                <a16:creationId xmlns:a16="http://schemas.microsoft.com/office/drawing/2014/main" id="{E056C66D-1BB7-4480-9A89-2795517C15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43950" y="1636713"/>
            <a:ext cx="65087" cy="112713"/>
          </a:xfrm>
          <a:prstGeom prst="line">
            <a:avLst/>
          </a:prstGeom>
          <a:noFill/>
          <a:ln w="111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7" name="Group 23">
            <a:extLst>
              <a:ext uri="{FF2B5EF4-FFF2-40B4-BE49-F238E27FC236}">
                <a16:creationId xmlns:a16="http://schemas.microsoft.com/office/drawing/2014/main" id="{E6DB9EEE-CF75-46B3-04D1-6B898432A9BC}"/>
              </a:ext>
            </a:extLst>
          </p:cNvPr>
          <p:cNvGrpSpPr>
            <a:grpSpLocks/>
          </p:cNvGrpSpPr>
          <p:nvPr/>
        </p:nvGrpSpPr>
        <p:grpSpPr bwMode="auto">
          <a:xfrm>
            <a:off x="8194675" y="2541588"/>
            <a:ext cx="136525" cy="71438"/>
            <a:chOff x="5162" y="1601"/>
            <a:chExt cx="86" cy="45"/>
          </a:xfrm>
        </p:grpSpPr>
        <p:sp>
          <p:nvSpPr>
            <p:cNvPr id="89" name="Line 21">
              <a:extLst>
                <a:ext uri="{FF2B5EF4-FFF2-40B4-BE49-F238E27FC236}">
                  <a16:creationId xmlns:a16="http://schemas.microsoft.com/office/drawing/2014/main" id="{6B8233AC-82AC-BCE7-0FD1-1FBB48D944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68" y="1628"/>
              <a:ext cx="80" cy="18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22">
              <a:extLst>
                <a:ext uri="{FF2B5EF4-FFF2-40B4-BE49-F238E27FC236}">
                  <a16:creationId xmlns:a16="http://schemas.microsoft.com/office/drawing/2014/main" id="{9E4F1AE0-A190-57C8-2651-111A0D4F7D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62" y="1601"/>
              <a:ext cx="80" cy="18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8" name="Group 26">
            <a:extLst>
              <a:ext uri="{FF2B5EF4-FFF2-40B4-BE49-F238E27FC236}">
                <a16:creationId xmlns:a16="http://schemas.microsoft.com/office/drawing/2014/main" id="{7A83B3E2-F968-F38A-28D5-C7A10693CB9D}"/>
              </a:ext>
            </a:extLst>
          </p:cNvPr>
          <p:cNvGrpSpPr>
            <a:grpSpLocks/>
          </p:cNvGrpSpPr>
          <p:nvPr/>
        </p:nvGrpSpPr>
        <p:grpSpPr bwMode="auto">
          <a:xfrm>
            <a:off x="7989888" y="1649413"/>
            <a:ext cx="136525" cy="73025"/>
            <a:chOff x="5033" y="1039"/>
            <a:chExt cx="86" cy="46"/>
          </a:xfrm>
        </p:grpSpPr>
        <p:sp>
          <p:nvSpPr>
            <p:cNvPr id="87" name="Line 24">
              <a:extLst>
                <a:ext uri="{FF2B5EF4-FFF2-40B4-BE49-F238E27FC236}">
                  <a16:creationId xmlns:a16="http://schemas.microsoft.com/office/drawing/2014/main" id="{B1598AFA-F054-1181-4534-A1A52278AC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39" y="1066"/>
              <a:ext cx="80" cy="19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25">
              <a:extLst>
                <a:ext uri="{FF2B5EF4-FFF2-40B4-BE49-F238E27FC236}">
                  <a16:creationId xmlns:a16="http://schemas.microsoft.com/office/drawing/2014/main" id="{A4A375C4-1F5E-8DD0-F898-CA57D4CB11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33" y="1039"/>
              <a:ext cx="80" cy="19"/>
            </a:xfrm>
            <a:prstGeom prst="lin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9" name="Group 30">
            <a:extLst>
              <a:ext uri="{FF2B5EF4-FFF2-40B4-BE49-F238E27FC236}">
                <a16:creationId xmlns:a16="http://schemas.microsoft.com/office/drawing/2014/main" id="{147DD8D1-873A-E9FE-ABD3-3DA04199A467}"/>
              </a:ext>
            </a:extLst>
          </p:cNvPr>
          <p:cNvGrpSpPr>
            <a:grpSpLocks/>
          </p:cNvGrpSpPr>
          <p:nvPr/>
        </p:nvGrpSpPr>
        <p:grpSpPr bwMode="auto">
          <a:xfrm>
            <a:off x="8958262" y="2369344"/>
            <a:ext cx="315912" cy="449263"/>
            <a:chOff x="5658" y="1481"/>
            <a:chExt cx="199" cy="283"/>
          </a:xfrm>
        </p:grpSpPr>
        <p:sp>
          <p:nvSpPr>
            <p:cNvPr id="84" name="Oval 27">
              <a:extLst>
                <a:ext uri="{FF2B5EF4-FFF2-40B4-BE49-F238E27FC236}">
                  <a16:creationId xmlns:a16="http://schemas.microsoft.com/office/drawing/2014/main" id="{F2E7585D-6FAD-5B47-A119-89FAE14B8D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23" y="1481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Oval 28">
              <a:extLst>
                <a:ext uri="{FF2B5EF4-FFF2-40B4-BE49-F238E27FC236}">
                  <a16:creationId xmlns:a16="http://schemas.microsoft.com/office/drawing/2014/main" id="{52C4D15E-41DF-FDA6-1E07-1EFB5A0565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23" y="1481"/>
              <a:ext cx="30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29">
              <a:extLst>
                <a:ext uri="{FF2B5EF4-FFF2-40B4-BE49-F238E27FC236}">
                  <a16:creationId xmlns:a16="http://schemas.microsoft.com/office/drawing/2014/main" id="{024FA17E-CE0A-8CCF-DF31-513D9D05D7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8" y="1532"/>
              <a:ext cx="19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G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0" name="Group 34">
            <a:extLst>
              <a:ext uri="{FF2B5EF4-FFF2-40B4-BE49-F238E27FC236}">
                <a16:creationId xmlns:a16="http://schemas.microsoft.com/office/drawing/2014/main" id="{59C9B90A-0C6C-2F08-3443-8F33E37B021D}"/>
              </a:ext>
            </a:extLst>
          </p:cNvPr>
          <p:cNvGrpSpPr>
            <a:grpSpLocks/>
          </p:cNvGrpSpPr>
          <p:nvPr/>
        </p:nvGrpSpPr>
        <p:grpSpPr bwMode="auto">
          <a:xfrm>
            <a:off x="8124825" y="2954338"/>
            <a:ext cx="300037" cy="403225"/>
            <a:chOff x="5118" y="1861"/>
            <a:chExt cx="189" cy="254"/>
          </a:xfrm>
        </p:grpSpPr>
        <p:sp>
          <p:nvSpPr>
            <p:cNvPr id="81" name="Oval 31">
              <a:extLst>
                <a:ext uri="{FF2B5EF4-FFF2-40B4-BE49-F238E27FC236}">
                  <a16:creationId xmlns:a16="http://schemas.microsoft.com/office/drawing/2014/main" id="{983DC3B8-78C5-1DE6-D951-B543CC1B6D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9" y="1861"/>
              <a:ext cx="29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Oval 32">
              <a:extLst>
                <a:ext uri="{FF2B5EF4-FFF2-40B4-BE49-F238E27FC236}">
                  <a16:creationId xmlns:a16="http://schemas.microsoft.com/office/drawing/2014/main" id="{BD61D4F7-F3DF-58BC-6B7C-CFF6AA9CB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9" y="1861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Rectangle 33">
              <a:extLst>
                <a:ext uri="{FF2B5EF4-FFF2-40B4-BE49-F238E27FC236}">
                  <a16:creationId xmlns:a16="http://schemas.microsoft.com/office/drawing/2014/main" id="{953BCF03-925F-84A9-E331-0ED870708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8" y="1883"/>
              <a:ext cx="18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1" name="Group 38">
            <a:extLst>
              <a:ext uri="{FF2B5EF4-FFF2-40B4-BE49-F238E27FC236}">
                <a16:creationId xmlns:a16="http://schemas.microsoft.com/office/drawing/2014/main" id="{E8CE858F-0EEF-06B2-C959-24328A5E4B67}"/>
              </a:ext>
            </a:extLst>
          </p:cNvPr>
          <p:cNvGrpSpPr>
            <a:grpSpLocks/>
          </p:cNvGrpSpPr>
          <p:nvPr/>
        </p:nvGrpSpPr>
        <p:grpSpPr bwMode="auto">
          <a:xfrm>
            <a:off x="10977563" y="2874963"/>
            <a:ext cx="422275" cy="368300"/>
            <a:chOff x="6915" y="1811"/>
            <a:chExt cx="266" cy="232"/>
          </a:xfrm>
        </p:grpSpPr>
        <p:sp>
          <p:nvSpPr>
            <p:cNvPr id="78" name="Oval 35">
              <a:extLst>
                <a:ext uri="{FF2B5EF4-FFF2-40B4-BE49-F238E27FC236}">
                  <a16:creationId xmlns:a16="http://schemas.microsoft.com/office/drawing/2014/main" id="{55FB4363-C319-31CE-0DB8-A2902C27E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5" y="1861"/>
              <a:ext cx="29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Oval 36">
              <a:extLst>
                <a:ext uri="{FF2B5EF4-FFF2-40B4-BE49-F238E27FC236}">
                  <a16:creationId xmlns:a16="http://schemas.microsoft.com/office/drawing/2014/main" id="{0A0FA490-D4CE-C65B-41BE-4375D1464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5" y="1861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37">
              <a:extLst>
                <a:ext uri="{FF2B5EF4-FFF2-40B4-BE49-F238E27FC236}">
                  <a16:creationId xmlns:a16="http://schemas.microsoft.com/office/drawing/2014/main" id="{579D7F03-836B-85EE-6542-1238245DD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2" y="1811"/>
              <a:ext cx="19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Q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2" name="Group 42">
            <a:extLst>
              <a:ext uri="{FF2B5EF4-FFF2-40B4-BE49-F238E27FC236}">
                <a16:creationId xmlns:a16="http://schemas.microsoft.com/office/drawing/2014/main" id="{EACE734A-C6DF-ABF0-5EA4-C7DE51AC9F38}"/>
              </a:ext>
            </a:extLst>
          </p:cNvPr>
          <p:cNvGrpSpPr>
            <a:grpSpLocks/>
          </p:cNvGrpSpPr>
          <p:nvPr/>
        </p:nvGrpSpPr>
        <p:grpSpPr bwMode="auto">
          <a:xfrm>
            <a:off x="7704138" y="876300"/>
            <a:ext cx="285750" cy="368300"/>
            <a:chOff x="4853" y="552"/>
            <a:chExt cx="180" cy="232"/>
          </a:xfrm>
        </p:grpSpPr>
        <p:sp>
          <p:nvSpPr>
            <p:cNvPr id="75" name="Oval 39">
              <a:extLst>
                <a:ext uri="{FF2B5EF4-FFF2-40B4-BE49-F238E27FC236}">
                  <a16:creationId xmlns:a16="http://schemas.microsoft.com/office/drawing/2014/main" id="{2C04B3EF-2E34-2ADE-7236-69B46A7764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3" y="750"/>
              <a:ext cx="29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Oval 40">
              <a:extLst>
                <a:ext uri="{FF2B5EF4-FFF2-40B4-BE49-F238E27FC236}">
                  <a16:creationId xmlns:a16="http://schemas.microsoft.com/office/drawing/2014/main" id="{05D6771C-7722-32E6-0FC6-AB19A896B2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3" y="750"/>
              <a:ext cx="29" cy="30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41">
              <a:extLst>
                <a:ext uri="{FF2B5EF4-FFF2-40B4-BE49-F238E27FC236}">
                  <a16:creationId xmlns:a16="http://schemas.microsoft.com/office/drawing/2014/main" id="{8C13371E-2F34-A012-2ECE-80A95BDA6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3" y="552"/>
              <a:ext cx="18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P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3" name="Group 46">
            <a:extLst>
              <a:ext uri="{FF2B5EF4-FFF2-40B4-BE49-F238E27FC236}">
                <a16:creationId xmlns:a16="http://schemas.microsoft.com/office/drawing/2014/main" id="{97FF968A-A29A-9CED-C440-D81D96C8FAE4}"/>
              </a:ext>
            </a:extLst>
          </p:cNvPr>
          <p:cNvGrpSpPr>
            <a:grpSpLocks/>
          </p:cNvGrpSpPr>
          <p:nvPr/>
        </p:nvGrpSpPr>
        <p:grpSpPr bwMode="auto">
          <a:xfrm>
            <a:off x="9564211" y="2947442"/>
            <a:ext cx="222250" cy="452438"/>
            <a:chOff x="6053" y="1861"/>
            <a:chExt cx="140" cy="285"/>
          </a:xfrm>
        </p:grpSpPr>
        <p:sp>
          <p:nvSpPr>
            <p:cNvPr id="72" name="Oval 43">
              <a:extLst>
                <a:ext uri="{FF2B5EF4-FFF2-40B4-BE49-F238E27FC236}">
                  <a16:creationId xmlns:a16="http://schemas.microsoft.com/office/drawing/2014/main" id="{227EAE63-A448-81E7-29CD-7951192510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4" y="1861"/>
              <a:ext cx="29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Oval 44">
              <a:extLst>
                <a:ext uri="{FF2B5EF4-FFF2-40B4-BE49-F238E27FC236}">
                  <a16:creationId xmlns:a16="http://schemas.microsoft.com/office/drawing/2014/main" id="{0056B7CB-AF6C-2899-1682-8F44E22C60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4" y="1861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45">
              <a:extLst>
                <a:ext uri="{FF2B5EF4-FFF2-40B4-BE49-F238E27FC236}">
                  <a16:creationId xmlns:a16="http://schemas.microsoft.com/office/drawing/2014/main" id="{85C0B7DD-702A-7C7C-FE92-2EB2620F4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3" y="1914"/>
              <a:ext cx="14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4" name="Group 50">
            <a:extLst>
              <a:ext uri="{FF2B5EF4-FFF2-40B4-BE49-F238E27FC236}">
                <a16:creationId xmlns:a16="http://schemas.microsoft.com/office/drawing/2014/main" id="{4A2BD7A3-900A-743A-BFD8-81DEDBC5B43E}"/>
              </a:ext>
            </a:extLst>
          </p:cNvPr>
          <p:cNvGrpSpPr>
            <a:grpSpLocks/>
          </p:cNvGrpSpPr>
          <p:nvPr/>
        </p:nvGrpSpPr>
        <p:grpSpPr bwMode="auto">
          <a:xfrm>
            <a:off x="9440863" y="1738313"/>
            <a:ext cx="315912" cy="374650"/>
            <a:chOff x="5947" y="1095"/>
            <a:chExt cx="199" cy="236"/>
          </a:xfrm>
        </p:grpSpPr>
        <p:sp>
          <p:nvSpPr>
            <p:cNvPr id="69" name="Oval 47">
              <a:extLst>
                <a:ext uri="{FF2B5EF4-FFF2-40B4-BE49-F238E27FC236}">
                  <a16:creationId xmlns:a16="http://schemas.microsoft.com/office/drawing/2014/main" id="{5988185D-2175-5388-9480-BED251181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7" y="1302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Oval 48">
              <a:extLst>
                <a:ext uri="{FF2B5EF4-FFF2-40B4-BE49-F238E27FC236}">
                  <a16:creationId xmlns:a16="http://schemas.microsoft.com/office/drawing/2014/main" id="{EA1F4E84-D5DB-49C9-7EB6-716711F25D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7" y="1302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49">
              <a:extLst>
                <a:ext uri="{FF2B5EF4-FFF2-40B4-BE49-F238E27FC236}">
                  <a16:creationId xmlns:a16="http://schemas.microsoft.com/office/drawing/2014/main" id="{C308DE8A-1506-EA34-3477-E237D9151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7" y="1095"/>
              <a:ext cx="18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K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5" name="Group 54">
            <a:extLst>
              <a:ext uri="{FF2B5EF4-FFF2-40B4-BE49-F238E27FC236}">
                <a16:creationId xmlns:a16="http://schemas.microsoft.com/office/drawing/2014/main" id="{F577FE51-F3A5-8D74-64B3-274C41B50A76}"/>
              </a:ext>
            </a:extLst>
          </p:cNvPr>
          <p:cNvGrpSpPr>
            <a:grpSpLocks/>
          </p:cNvGrpSpPr>
          <p:nvPr/>
        </p:nvGrpSpPr>
        <p:grpSpPr bwMode="auto">
          <a:xfrm>
            <a:off x="7856538" y="2073275"/>
            <a:ext cx="363537" cy="368300"/>
            <a:chOff x="4949" y="1306"/>
            <a:chExt cx="229" cy="232"/>
          </a:xfrm>
        </p:grpSpPr>
        <p:sp>
          <p:nvSpPr>
            <p:cNvPr id="66" name="Oval 51">
              <a:extLst>
                <a:ext uri="{FF2B5EF4-FFF2-40B4-BE49-F238E27FC236}">
                  <a16:creationId xmlns:a16="http://schemas.microsoft.com/office/drawing/2014/main" id="{80A5E3D9-A22D-51CF-5C56-4102323EA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2" y="1309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Oval 52">
              <a:extLst>
                <a:ext uri="{FF2B5EF4-FFF2-40B4-BE49-F238E27FC236}">
                  <a16:creationId xmlns:a16="http://schemas.microsoft.com/office/drawing/2014/main" id="{441BCD00-AABE-FB1E-305B-3D6FA5F2D9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2" y="1309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53">
              <a:extLst>
                <a:ext uri="{FF2B5EF4-FFF2-40B4-BE49-F238E27FC236}">
                  <a16:creationId xmlns:a16="http://schemas.microsoft.com/office/drawing/2014/main" id="{D86311CC-7C55-1517-04F3-E00450604E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9" y="1306"/>
              <a:ext cx="22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2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pic>
        <p:nvPicPr>
          <p:cNvPr id="97" name="Picture 96">
            <a:extLst>
              <a:ext uri="{FF2B5EF4-FFF2-40B4-BE49-F238E27FC236}">
                <a16:creationId xmlns:a16="http://schemas.microsoft.com/office/drawing/2014/main" id="{88F70325-DA0A-E5C1-43A4-8E07F7727D4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51089" y="796167"/>
            <a:ext cx="1068352" cy="1068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2900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5" grpId="0" animBg="1"/>
      <p:bldP spid="5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38">
            <a:extLst>
              <a:ext uri="{FF2B5EF4-FFF2-40B4-BE49-F238E27FC236}">
                <a16:creationId xmlns:a16="http://schemas.microsoft.com/office/drawing/2014/main" id="{17635D53-C7CA-CED6-90BE-7347DD847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09" y="3427836"/>
            <a:ext cx="58884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</a:t>
            </a:r>
            <a:endParaRPr lang="en-US" altLang="en-US" sz="28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40C100D-C6B4-40E6-5189-F4839B12E7EA}"/>
              </a:ext>
            </a:extLst>
          </p:cNvPr>
          <p:cNvSpPr txBox="1"/>
          <p:nvPr/>
        </p:nvSpPr>
        <p:spPr>
          <a:xfrm>
            <a:off x="781009" y="1211175"/>
            <a:ext cx="692274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Quan sát các đường trung tuyến AM, BN, CP  của tam giác ABC trong </a:t>
            </a:r>
            <a:r>
              <a:rPr lang="en-US" sz="2800" i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 104.</a:t>
            </a:r>
            <a:r>
              <a:rPr lang="en-US" sz="2800" b="1" i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 các đếm số ô vuông, tìm các tỉ số: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8EE42260-36A2-1993-0934-962CE50DDE87}"/>
              </a:ext>
            </a:extLst>
          </p:cNvPr>
          <p:cNvSpPr txBox="1"/>
          <p:nvPr/>
        </p:nvSpPr>
        <p:spPr>
          <a:xfrm>
            <a:off x="762000" y="681279"/>
            <a:ext cx="7924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Tính chất ba đường trung tuyến của tam giác.</a:t>
            </a:r>
            <a:endParaRPr lang="en-US" sz="2800">
              <a:solidFill>
                <a:srgbClr val="0000CC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493E2E1-7CB5-FA7F-8D22-656A109F86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9658" y="1082600"/>
            <a:ext cx="1209912" cy="68622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0965B98-59B1-7B66-EB27-9FA8073D2B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1219" y="1204499"/>
            <a:ext cx="3781591" cy="422025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5B20D68-BEE6-58DE-18F5-9163A3D11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494162"/>
              </p:ext>
            </p:extLst>
          </p:nvPr>
        </p:nvGraphicFramePr>
        <p:xfrm>
          <a:off x="3192955" y="2566061"/>
          <a:ext cx="1912446" cy="79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92955" y="2566061"/>
                        <a:ext cx="1912446" cy="790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C6ABAAF-9591-9A03-F0E7-052CCD669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474946"/>
              </p:ext>
            </p:extLst>
          </p:nvPr>
        </p:nvGraphicFramePr>
        <p:xfrm>
          <a:off x="2667000" y="3423490"/>
          <a:ext cx="2628693" cy="761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393480" progId="Equation.DSMT4">
                  <p:embed/>
                </p:oleObj>
              </mc:Choice>
              <mc:Fallback>
                <p:oleObj name="Equation" r:id="rId6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3423490"/>
                        <a:ext cx="2628693" cy="761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>
            <a:extLst>
              <a:ext uri="{FF2B5EF4-FFF2-40B4-BE49-F238E27FC236}">
                <a16:creationId xmlns:a16="http://schemas.microsoft.com/office/drawing/2014/main" id="{B1DCA7CF-4662-6A18-B9A4-5FA807CDFC40}"/>
              </a:ext>
            </a:extLst>
          </p:cNvPr>
          <p:cNvSpPr txBox="1"/>
          <p:nvPr/>
        </p:nvSpPr>
        <p:spPr>
          <a:xfrm>
            <a:off x="700243" y="4414901"/>
            <a:ext cx="689787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 tâm của một tam giác cách mỗi đỉnh một khoảng bằng   độ dài đường trung tuyến đi qua đỉnh ấy. </a:t>
            </a:r>
            <a:endParaRPr lang="en-US" sz="2800">
              <a:solidFill>
                <a:srgbClr val="C00000"/>
              </a:solidFill>
            </a:endParaRPr>
          </a:p>
        </p:txBody>
      </p:sp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28D81D0C-3054-C68D-60B5-9862149BD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224232"/>
              </p:ext>
            </p:extLst>
          </p:nvPr>
        </p:nvGraphicFramePr>
        <p:xfrm>
          <a:off x="3256019" y="4790256"/>
          <a:ext cx="2952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C6ABAAF-9591-9A03-F0E7-052CCD6695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56019" y="4790256"/>
                        <a:ext cx="295275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" name="Picture 100">
            <a:extLst>
              <a:ext uri="{FF2B5EF4-FFF2-40B4-BE49-F238E27FC236}">
                <a16:creationId xmlns:a16="http://schemas.microsoft.com/office/drawing/2014/main" id="{F0795378-8430-07C7-474D-EBDDCAFD81AF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4142" y="166993"/>
            <a:ext cx="1044182" cy="1044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3345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971800" y="304800"/>
            <a:ext cx="6248400" cy="62484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844483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/>
          <p:cNvSpPr txBox="1"/>
          <p:nvPr/>
        </p:nvSpPr>
        <p:spPr>
          <a:xfrm>
            <a:off x="5375867" y="1409787"/>
            <a:ext cx="4468294" cy="856486"/>
          </a:xfrm>
          <a:prstGeom prst="rect">
            <a:avLst/>
          </a:prstGeom>
        </p:spPr>
        <p:txBody>
          <a:bodyPr spcFirstLastPara="1" vert="horz" wrap="square" lIns="68569" tIns="68569" rIns="68569" bIns="68569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2850" b="1">
                <a:solidFill>
                  <a:srgbClr val="FF0000"/>
                </a:solidFill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2850" b="1" dirty="0">
              <a:solidFill>
                <a:srgbClr val="FF0000"/>
              </a:solidFill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175986" y="1862579"/>
            <a:ext cx="2700338" cy="3368993"/>
            <a:chOff x="2649" y="2090"/>
            <a:chExt cx="5670" cy="7074"/>
          </a:xfrm>
        </p:grpSpPr>
        <p:sp>
          <p:nvSpPr>
            <p:cNvPr id="5" name="矩形 4"/>
            <p:cNvSpPr/>
            <p:nvPr/>
          </p:nvSpPr>
          <p:spPr>
            <a:xfrm>
              <a:off x="2743" y="2544"/>
              <a:ext cx="5577" cy="662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pic>
          <p:nvPicPr>
            <p:cNvPr id="7" name="图片 6" descr="图片包含 游戏机, 物体, 钟表, 交通&#10;&#10;描述已自动生成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>
            <a:xfrm>
              <a:off x="2994" y="2090"/>
              <a:ext cx="4888" cy="1417"/>
            </a:xfrm>
            <a:prstGeom prst="rect">
              <a:avLst/>
            </a:prstGeom>
          </p:spPr>
        </p:pic>
        <p:pic>
          <p:nvPicPr>
            <p:cNvPr id="9" name="图片 8" descr="卡通人物&#10;&#10;描述已自动生成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5" r="27708" b="41255"/>
            <a:stretch>
              <a:fillRect/>
            </a:stretch>
          </p:blipFill>
          <p:spPr>
            <a:xfrm>
              <a:off x="2649" y="3083"/>
              <a:ext cx="5671" cy="6076"/>
            </a:xfrm>
            <a:prstGeom prst="rect">
              <a:avLst/>
            </a:prstGeom>
          </p:spPr>
        </p:pic>
      </p:grp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8673" y="2520161"/>
            <a:ext cx="4995589" cy="1546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450"/>
              </a:spcAft>
            </a:pPr>
            <a:r>
              <a:rPr lang="en-US" altLang="en-US" sz="225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25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25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5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25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SGK, kế hoạch bài dạy, giá nhọn, tấm bìa hình tam giác, phiếu bài tập, bảng phụ, phấn màu, máy chiếu, máy chiếu đa vật thể.</a:t>
            </a:r>
            <a:endParaRPr lang="en-US" sz="24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4958673" y="4320625"/>
            <a:ext cx="4995589" cy="49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450"/>
              </a:spcAft>
            </a:pPr>
            <a:r>
              <a:rPr lang="en-US" sz="225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25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5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25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bảng nhóm.</a:t>
            </a:r>
            <a:endParaRPr lang="en-US" sz="2400"/>
          </a:p>
        </p:txBody>
      </p:sp>
      <p:sp>
        <p:nvSpPr>
          <p:cNvPr id="4" name="Rectangle 3"/>
          <p:cNvSpPr/>
          <p:nvPr/>
        </p:nvSpPr>
        <p:spPr>
          <a:xfrm>
            <a:off x="3810000" y="3082751"/>
            <a:ext cx="4572000" cy="30008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1350"/>
          </a:p>
        </p:txBody>
      </p:sp>
      <p:sp>
        <p:nvSpPr>
          <p:cNvPr id="8" name="Rectangle 7"/>
          <p:cNvSpPr/>
          <p:nvPr/>
        </p:nvSpPr>
        <p:spPr>
          <a:xfrm>
            <a:off x="3810000" y="3186626"/>
            <a:ext cx="4572000" cy="30008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135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extBox 96">
            <a:extLst>
              <a:ext uri="{FF2B5EF4-FFF2-40B4-BE49-F238E27FC236}">
                <a16:creationId xmlns:a16="http://schemas.microsoft.com/office/drawing/2014/main" id="{8EE42260-36A2-1993-0934-962CE50DDE87}"/>
              </a:ext>
            </a:extLst>
          </p:cNvPr>
          <p:cNvSpPr txBox="1"/>
          <p:nvPr/>
        </p:nvSpPr>
        <p:spPr>
          <a:xfrm>
            <a:off x="762000" y="681279"/>
            <a:ext cx="7924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Tính chất ba đường trung tuyến của tam giác.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9FD47D4-AC5A-D7C1-C7E3-F084C2B6D7F2}"/>
              </a:ext>
            </a:extLst>
          </p:cNvPr>
          <p:cNvSpPr txBox="1"/>
          <p:nvPr/>
        </p:nvSpPr>
        <p:spPr>
          <a:xfrm>
            <a:off x="990600" y="1204499"/>
            <a:ext cx="7924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vi-VN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3. (Bài 4 – PHT)</a:t>
            </a:r>
            <a:endParaRPr lang="en-US" sz="2800">
              <a:solidFill>
                <a:srgbClr val="0000CC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53DC92E-A2FB-802D-0E5F-1CD3DAD1C0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977" y="2895600"/>
            <a:ext cx="3941775" cy="2439553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F76CE60-1F19-7C89-213F-02B09C6FDC53}"/>
              </a:ext>
            </a:extLst>
          </p:cNvPr>
          <p:cNvSpPr txBox="1"/>
          <p:nvPr/>
        </p:nvSpPr>
        <p:spPr>
          <a:xfrm>
            <a:off x="685800" y="1681552"/>
            <a:ext cx="10820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hình vẽ sau. Hãy điền số thích hợp vào chỗ trống trong các đẳng thức d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</a:t>
            </a:r>
            <a:r>
              <a:rPr lang="vi-VN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ới đây:</a:t>
            </a:r>
            <a:endParaRPr lang="en-US" sz="2800">
              <a:solidFill>
                <a:srgbClr val="0000CC"/>
              </a:solidFill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62E7B473-514F-03BC-E44B-BFF4F9199CE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5436914"/>
              </p:ext>
            </p:extLst>
          </p:nvPr>
        </p:nvGraphicFramePr>
        <p:xfrm>
          <a:off x="1014248" y="2681826"/>
          <a:ext cx="5943600" cy="358140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953480">
                  <a:extLst>
                    <a:ext uri="{9D8B030D-6E8A-4147-A177-3AD203B41FA5}">
                      <a16:colId xmlns:a16="http://schemas.microsoft.com/office/drawing/2014/main" val="3019911954"/>
                    </a:ext>
                  </a:extLst>
                </a:gridCol>
                <a:gridCol w="2990120">
                  <a:extLst>
                    <a:ext uri="{9D8B030D-6E8A-4147-A177-3AD203B41FA5}">
                      <a16:colId xmlns:a16="http://schemas.microsoft.com/office/drawing/2014/main" val="1391925409"/>
                    </a:ext>
                  </a:extLst>
                </a:gridCol>
              </a:tblGrid>
              <a:tr h="11938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 = …… MR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 = …… NG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95636445"/>
                  </a:ext>
                </a:extLst>
              </a:tr>
              <a:tr h="11938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 = ……. MR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 = …… GS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96279500"/>
                  </a:ext>
                </a:extLst>
              </a:tr>
              <a:tr h="11938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 = ……. MG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 = …… GS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39128372"/>
                  </a:ext>
                </a:extLst>
              </a:tr>
            </a:tbl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8E2FDB3-30E2-552B-F77E-21C522EA56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45607"/>
              </p:ext>
            </p:extLst>
          </p:nvPr>
        </p:nvGraphicFramePr>
        <p:xfrm>
          <a:off x="2438400" y="2938411"/>
          <a:ext cx="381000" cy="981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99" name="Object 98">
                        <a:extLst>
                          <a:ext uri="{FF2B5EF4-FFF2-40B4-BE49-F238E27FC236}">
                            <a16:creationId xmlns:a16="http://schemas.microsoft.com/office/drawing/2014/main" id="{28D81D0C-3054-C68D-60B5-9862149BD3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2938411"/>
                        <a:ext cx="381000" cy="981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1D43567-A0E5-39E6-FE30-0AE067325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097182"/>
              </p:ext>
            </p:extLst>
          </p:nvPr>
        </p:nvGraphicFramePr>
        <p:xfrm>
          <a:off x="2438400" y="4110229"/>
          <a:ext cx="381000" cy="981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8E2FDB3-30E2-552B-F77E-21C522EA56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4110229"/>
                        <a:ext cx="381000" cy="981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9ACE45B-D404-4828-DBA5-235350CB8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134395"/>
              </p:ext>
            </p:extLst>
          </p:nvPr>
        </p:nvGraphicFramePr>
        <p:xfrm>
          <a:off x="2454275" y="5335588"/>
          <a:ext cx="3492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393480" progId="Equation.DSMT4">
                  <p:embed/>
                </p:oleObj>
              </mc:Choice>
              <mc:Fallback>
                <p:oleObj name="Equation" r:id="rId7" imgW="13968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1D43567-A0E5-39E6-FE30-0AE067325F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4275" y="5335588"/>
                        <a:ext cx="34925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D8056CC-FEAB-7B74-A5E6-F131ED6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196873"/>
              </p:ext>
            </p:extLst>
          </p:nvPr>
        </p:nvGraphicFramePr>
        <p:xfrm>
          <a:off x="5394325" y="2914650"/>
          <a:ext cx="3810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9ACE45B-D404-4828-DBA5-235350CB8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4325" y="2914650"/>
                        <a:ext cx="38100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233C683-69BA-93CB-F2ED-F22DE29D2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450582"/>
              </p:ext>
            </p:extLst>
          </p:nvPr>
        </p:nvGraphicFramePr>
        <p:xfrm>
          <a:off x="5441950" y="4282966"/>
          <a:ext cx="285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D8056CC-FEAB-7B74-A5E6-F131ED6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41950" y="4282966"/>
                        <a:ext cx="28575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228D7E7-1CAA-49E5-8934-18722D61B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061379"/>
              </p:ext>
            </p:extLst>
          </p:nvPr>
        </p:nvGraphicFramePr>
        <p:xfrm>
          <a:off x="5568950" y="5448300"/>
          <a:ext cx="317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233C683-69BA-93CB-F2ED-F22DE29D27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68950" y="5448300"/>
                        <a:ext cx="3175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>
            <a:extLst>
              <a:ext uri="{FF2B5EF4-FFF2-40B4-BE49-F238E27FC236}">
                <a16:creationId xmlns:a16="http://schemas.microsoft.com/office/drawing/2014/main" id="{64C3104C-8829-73CA-F58D-B523CA079171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596303" y="681279"/>
            <a:ext cx="1068352" cy="1068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3062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19FD47D4-AC5A-D7C1-C7E3-F084C2B6D7F2}"/>
              </a:ext>
            </a:extLst>
          </p:cNvPr>
          <p:cNvSpPr txBox="1"/>
          <p:nvPr/>
        </p:nvSpPr>
        <p:spPr>
          <a:xfrm>
            <a:off x="936330" y="719973"/>
            <a:ext cx="7924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vi-VN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4. (VD5-SGK – tr106)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F76CE60-1F19-7C89-213F-02B09C6FDC53}"/>
              </a:ext>
            </a:extLst>
          </p:cNvPr>
          <p:cNvSpPr txBox="1"/>
          <p:nvPr/>
        </p:nvSpPr>
        <p:spPr>
          <a:xfrm>
            <a:off x="685800" y="1159281"/>
            <a:ext cx="108204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m giác </a:t>
            </a:r>
            <a:r>
              <a:rPr lang="en-US" sz="28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ó hai đường trung tuyến </a:t>
            </a:r>
            <a:r>
              <a:rPr lang="en-US" sz="28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M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en-US" sz="28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N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ắt nhau tại trọng tâm </a:t>
            </a:r>
            <a:r>
              <a:rPr lang="en-US" sz="28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Gọi </a:t>
            </a:r>
            <a:r>
              <a:rPr lang="en-US" sz="28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</a:t>
            </a:r>
            <a:r>
              <a:rPr lang="en-US" sz="28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 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 lượt là trung điểm của </a:t>
            </a:r>
            <a:r>
              <a:rPr lang="en-US" sz="28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B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en-US" sz="28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C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ứng minh:</a:t>
            </a:r>
          </a:p>
          <a:p>
            <a:pPr>
              <a:tabLst>
                <a:tab pos="5770563" algn="l"/>
              </a:tabLst>
            </a:pP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        a) </a:t>
            </a:r>
            <a:r>
              <a:rPr lang="en-US" sz="2800" i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GMN = GPQ </a:t>
            </a: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	b) </a:t>
            </a:r>
            <a:r>
              <a:rPr lang="en-US" sz="2800" i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N // PQ</a:t>
            </a:r>
            <a:endParaRPr lang="en-US" sz="2800" i="1">
              <a:solidFill>
                <a:srgbClr val="0000CC"/>
              </a:solidFill>
            </a:endParaRPr>
          </a:p>
        </p:txBody>
      </p:sp>
      <p:sp>
        <p:nvSpPr>
          <p:cNvPr id="7" name="Line 5">
            <a:extLst>
              <a:ext uri="{FF2B5EF4-FFF2-40B4-BE49-F238E27FC236}">
                <a16:creationId xmlns:a16="http://schemas.microsoft.com/office/drawing/2014/main" id="{53546637-0E86-A0AD-10A2-5C8A3379CEE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5247343"/>
            <a:ext cx="2640013" cy="0"/>
          </a:xfrm>
          <a:prstGeom prst="line">
            <a:avLst/>
          </a:prstGeom>
          <a:noFill/>
          <a:ln w="952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Line 6">
            <a:extLst>
              <a:ext uri="{FF2B5EF4-FFF2-40B4-BE49-F238E27FC236}">
                <a16:creationId xmlns:a16="http://schemas.microsoft.com/office/drawing/2014/main" id="{E1D0D179-656D-335D-7521-DF2B02B454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05800" y="3093106"/>
            <a:ext cx="304800" cy="2154237"/>
          </a:xfrm>
          <a:prstGeom prst="line">
            <a:avLst/>
          </a:prstGeom>
          <a:noFill/>
          <a:ln w="952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7">
            <a:extLst>
              <a:ext uri="{FF2B5EF4-FFF2-40B4-BE49-F238E27FC236}">
                <a16:creationId xmlns:a16="http://schemas.microsoft.com/office/drawing/2014/main" id="{F88618EA-5DFD-C9A6-3143-72BC9226F903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600" y="3093106"/>
            <a:ext cx="2335213" cy="2154237"/>
          </a:xfrm>
          <a:prstGeom prst="line">
            <a:avLst/>
          </a:prstGeom>
          <a:noFill/>
          <a:ln w="952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8">
            <a:extLst>
              <a:ext uri="{FF2B5EF4-FFF2-40B4-BE49-F238E27FC236}">
                <a16:creationId xmlns:a16="http://schemas.microsoft.com/office/drawing/2014/main" id="{839EB4D8-C3A5-FF5F-9B3F-DF6D47BB47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05800" y="4171018"/>
            <a:ext cx="1473200" cy="1076325"/>
          </a:xfrm>
          <a:prstGeom prst="line">
            <a:avLst/>
          </a:prstGeom>
          <a:noFill/>
          <a:ln w="952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9">
            <a:extLst>
              <a:ext uri="{FF2B5EF4-FFF2-40B4-BE49-F238E27FC236}">
                <a16:creationId xmlns:a16="http://schemas.microsoft.com/office/drawing/2014/main" id="{77529AFB-14CA-E909-779E-4DF058512EF9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8200" y="4171018"/>
            <a:ext cx="2487613" cy="1076325"/>
          </a:xfrm>
          <a:prstGeom prst="line">
            <a:avLst/>
          </a:prstGeom>
          <a:noFill/>
          <a:ln w="952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10">
            <a:extLst>
              <a:ext uri="{FF2B5EF4-FFF2-40B4-BE49-F238E27FC236}">
                <a16:creationId xmlns:a16="http://schemas.microsoft.com/office/drawing/2014/main" id="{2F27DFC5-1D2D-C1D4-042F-C9B5DFF5D012}"/>
              </a:ext>
            </a:extLst>
          </p:cNvPr>
          <p:cNvSpPr>
            <a:spLocks noChangeShapeType="1"/>
          </p:cNvSpPr>
          <p:nvPr/>
        </p:nvSpPr>
        <p:spPr bwMode="auto">
          <a:xfrm>
            <a:off x="8796338" y="4888568"/>
            <a:ext cx="1320800" cy="0"/>
          </a:xfrm>
          <a:prstGeom prst="line">
            <a:avLst/>
          </a:prstGeom>
          <a:noFill/>
          <a:ln w="952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B81782A3-AFF1-F222-07E6-2BFBF46AE30D}"/>
              </a:ext>
            </a:extLst>
          </p:cNvPr>
          <p:cNvSpPr>
            <a:spLocks noChangeShapeType="1"/>
          </p:cNvSpPr>
          <p:nvPr/>
        </p:nvSpPr>
        <p:spPr bwMode="auto">
          <a:xfrm>
            <a:off x="9639300" y="4618693"/>
            <a:ext cx="57150" cy="133350"/>
          </a:xfrm>
          <a:prstGeom prst="line">
            <a:avLst/>
          </a:prstGeom>
          <a:noFill/>
          <a:ln w="952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12">
            <a:extLst>
              <a:ext uri="{FF2B5EF4-FFF2-40B4-BE49-F238E27FC236}">
                <a16:creationId xmlns:a16="http://schemas.microsoft.com/office/drawing/2014/main" id="{DBCAF0F0-60B6-3D6D-83F2-7E7A282EA3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01200" y="4647268"/>
            <a:ext cx="144463" cy="76200"/>
          </a:xfrm>
          <a:prstGeom prst="line">
            <a:avLst/>
          </a:prstGeom>
          <a:noFill/>
          <a:ln w="952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13">
            <a:extLst>
              <a:ext uri="{FF2B5EF4-FFF2-40B4-BE49-F238E27FC236}">
                <a16:creationId xmlns:a16="http://schemas.microsoft.com/office/drawing/2014/main" id="{13400F3F-576A-BBE4-6392-44ED5141B6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02888" y="4952068"/>
            <a:ext cx="57150" cy="133350"/>
          </a:xfrm>
          <a:prstGeom prst="line">
            <a:avLst/>
          </a:prstGeom>
          <a:noFill/>
          <a:ln w="952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14">
            <a:extLst>
              <a:ext uri="{FF2B5EF4-FFF2-40B4-BE49-F238E27FC236}">
                <a16:creationId xmlns:a16="http://schemas.microsoft.com/office/drawing/2014/main" id="{B23005A7-54F6-9637-C3C9-6793EDF893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364788" y="4980643"/>
            <a:ext cx="142875" cy="76200"/>
          </a:xfrm>
          <a:prstGeom prst="line">
            <a:avLst/>
          </a:prstGeom>
          <a:noFill/>
          <a:ln w="952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6" name="Group 18">
            <a:extLst>
              <a:ext uri="{FF2B5EF4-FFF2-40B4-BE49-F238E27FC236}">
                <a16:creationId xmlns:a16="http://schemas.microsoft.com/office/drawing/2014/main" id="{A00C18FF-D523-131E-89D8-0ED780365BA3}"/>
              </a:ext>
            </a:extLst>
          </p:cNvPr>
          <p:cNvGrpSpPr>
            <a:grpSpLocks/>
          </p:cNvGrpSpPr>
          <p:nvPr/>
        </p:nvGrpSpPr>
        <p:grpSpPr bwMode="auto">
          <a:xfrm>
            <a:off x="8535988" y="4971118"/>
            <a:ext cx="120650" cy="128587"/>
            <a:chOff x="5143" y="3160"/>
            <a:chExt cx="76" cy="81"/>
          </a:xfrm>
        </p:grpSpPr>
        <p:sp>
          <p:nvSpPr>
            <p:cNvPr id="136" name="Line 15">
              <a:extLst>
                <a:ext uri="{FF2B5EF4-FFF2-40B4-BE49-F238E27FC236}">
                  <a16:creationId xmlns:a16="http://schemas.microsoft.com/office/drawing/2014/main" id="{3E25BE91-0BE9-D5F0-DDD3-8AE54F5AD9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9" y="3160"/>
              <a:ext cx="40" cy="54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Line 16">
              <a:extLst>
                <a:ext uri="{FF2B5EF4-FFF2-40B4-BE49-F238E27FC236}">
                  <a16:creationId xmlns:a16="http://schemas.microsoft.com/office/drawing/2014/main" id="{B456F79B-673D-1EC3-9969-21B12F53F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1" y="3173"/>
              <a:ext cx="40" cy="55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Line 17">
              <a:extLst>
                <a:ext uri="{FF2B5EF4-FFF2-40B4-BE49-F238E27FC236}">
                  <a16:creationId xmlns:a16="http://schemas.microsoft.com/office/drawing/2014/main" id="{C0337ED7-915E-96C9-EECA-F598D060C9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" y="3186"/>
              <a:ext cx="39" cy="55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7" name="Group 22">
            <a:extLst>
              <a:ext uri="{FF2B5EF4-FFF2-40B4-BE49-F238E27FC236}">
                <a16:creationId xmlns:a16="http://schemas.microsoft.com/office/drawing/2014/main" id="{7AADD727-937E-1982-32ED-C343E218D31C}"/>
              </a:ext>
            </a:extLst>
          </p:cNvPr>
          <p:cNvGrpSpPr>
            <a:grpSpLocks/>
          </p:cNvGrpSpPr>
          <p:nvPr/>
        </p:nvGrpSpPr>
        <p:grpSpPr bwMode="auto">
          <a:xfrm>
            <a:off x="8996363" y="4632981"/>
            <a:ext cx="120650" cy="128587"/>
            <a:chOff x="5433" y="2947"/>
            <a:chExt cx="76" cy="81"/>
          </a:xfrm>
        </p:grpSpPr>
        <p:sp>
          <p:nvSpPr>
            <p:cNvPr id="133" name="Line 19">
              <a:extLst>
                <a:ext uri="{FF2B5EF4-FFF2-40B4-BE49-F238E27FC236}">
                  <a16:creationId xmlns:a16="http://schemas.microsoft.com/office/drawing/2014/main" id="{804B0446-5620-DEF8-FBDF-19796FFE2D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0" y="2947"/>
              <a:ext cx="39" cy="55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Line 20">
              <a:extLst>
                <a:ext uri="{FF2B5EF4-FFF2-40B4-BE49-F238E27FC236}">
                  <a16:creationId xmlns:a16="http://schemas.microsoft.com/office/drawing/2014/main" id="{522D545C-5E50-D22C-C308-7CCCEB44D2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51" y="2960"/>
              <a:ext cx="40" cy="55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Line 21">
              <a:extLst>
                <a:ext uri="{FF2B5EF4-FFF2-40B4-BE49-F238E27FC236}">
                  <a16:creationId xmlns:a16="http://schemas.microsoft.com/office/drawing/2014/main" id="{934156F0-D9F1-2F9B-DE9E-E41996F912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33" y="2974"/>
              <a:ext cx="40" cy="54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8" name="Group 25">
            <a:extLst>
              <a:ext uri="{FF2B5EF4-FFF2-40B4-BE49-F238E27FC236}">
                <a16:creationId xmlns:a16="http://schemas.microsoft.com/office/drawing/2014/main" id="{0EB7F5EF-E79F-404D-DDD8-8999BA3B9E08}"/>
              </a:ext>
            </a:extLst>
          </p:cNvPr>
          <p:cNvGrpSpPr>
            <a:grpSpLocks/>
          </p:cNvGrpSpPr>
          <p:nvPr/>
        </p:nvGrpSpPr>
        <p:grpSpPr bwMode="auto">
          <a:xfrm>
            <a:off x="8324850" y="4698068"/>
            <a:ext cx="111125" cy="50800"/>
            <a:chOff x="5010" y="2988"/>
            <a:chExt cx="70" cy="32"/>
          </a:xfrm>
        </p:grpSpPr>
        <p:sp>
          <p:nvSpPr>
            <p:cNvPr id="131" name="Line 23">
              <a:extLst>
                <a:ext uri="{FF2B5EF4-FFF2-40B4-BE49-F238E27FC236}">
                  <a16:creationId xmlns:a16="http://schemas.microsoft.com/office/drawing/2014/main" id="{913DA793-DD5A-B9EF-D8FA-7352E22002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10" y="3010"/>
              <a:ext cx="67" cy="10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Line 24">
              <a:extLst>
                <a:ext uri="{FF2B5EF4-FFF2-40B4-BE49-F238E27FC236}">
                  <a16:creationId xmlns:a16="http://schemas.microsoft.com/office/drawing/2014/main" id="{B7BBD5CC-767C-1D4C-CE63-632CF6E9A5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13" y="2988"/>
              <a:ext cx="67" cy="9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CE508D87-3FA5-511F-7384-AC78B065E6FC}"/>
              </a:ext>
            </a:extLst>
          </p:cNvPr>
          <p:cNvGrpSpPr>
            <a:grpSpLocks/>
          </p:cNvGrpSpPr>
          <p:nvPr/>
        </p:nvGrpSpPr>
        <p:grpSpPr bwMode="auto">
          <a:xfrm>
            <a:off x="8469313" y="3678893"/>
            <a:ext cx="111125" cy="49212"/>
            <a:chOff x="5101" y="2346"/>
            <a:chExt cx="70" cy="31"/>
          </a:xfrm>
        </p:grpSpPr>
        <p:sp>
          <p:nvSpPr>
            <p:cNvPr id="129" name="Line 26">
              <a:extLst>
                <a:ext uri="{FF2B5EF4-FFF2-40B4-BE49-F238E27FC236}">
                  <a16:creationId xmlns:a16="http://schemas.microsoft.com/office/drawing/2014/main" id="{D9302771-3734-A85F-1FF7-68D156F24A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01" y="2368"/>
              <a:ext cx="67" cy="9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Line 27">
              <a:extLst>
                <a:ext uri="{FF2B5EF4-FFF2-40B4-BE49-F238E27FC236}">
                  <a16:creationId xmlns:a16="http://schemas.microsoft.com/office/drawing/2014/main" id="{CE35376B-C995-A6A1-B441-B0155852A1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04" y="2346"/>
              <a:ext cx="67" cy="9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0" name="Line 29">
            <a:extLst>
              <a:ext uri="{FF2B5EF4-FFF2-40B4-BE49-F238E27FC236}">
                <a16:creationId xmlns:a16="http://schemas.microsoft.com/office/drawing/2014/main" id="{AA566B20-FC87-CD76-67AF-3C2A93A4A0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321925" y="4664731"/>
            <a:ext cx="71438" cy="79375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30">
            <a:extLst>
              <a:ext uri="{FF2B5EF4-FFF2-40B4-BE49-F238E27FC236}">
                <a16:creationId xmlns:a16="http://schemas.microsoft.com/office/drawing/2014/main" id="{EFD3A0DF-C4A7-26BF-387A-8942A5560D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51938" y="3586818"/>
            <a:ext cx="71438" cy="77787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96" name="Group 34">
            <a:extLst>
              <a:ext uri="{FF2B5EF4-FFF2-40B4-BE49-F238E27FC236}">
                <a16:creationId xmlns:a16="http://schemas.microsoft.com/office/drawing/2014/main" id="{DA1BE14B-17F9-8E27-6B9D-F13B18CB74CD}"/>
              </a:ext>
            </a:extLst>
          </p:cNvPr>
          <p:cNvGrpSpPr>
            <a:grpSpLocks/>
          </p:cNvGrpSpPr>
          <p:nvPr/>
        </p:nvGrpSpPr>
        <p:grpSpPr bwMode="auto">
          <a:xfrm>
            <a:off x="10050463" y="4599643"/>
            <a:ext cx="258763" cy="307975"/>
            <a:chOff x="6097" y="2926"/>
            <a:chExt cx="163" cy="194"/>
          </a:xfrm>
        </p:grpSpPr>
        <p:sp>
          <p:nvSpPr>
            <p:cNvPr id="126" name="Oval 31">
              <a:extLst>
                <a:ext uri="{FF2B5EF4-FFF2-40B4-BE49-F238E27FC236}">
                  <a16:creationId xmlns:a16="http://schemas.microsoft.com/office/drawing/2014/main" id="{7BA83CCE-BC11-76FA-23BC-790B07BE58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7" y="3096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Oval 32">
              <a:extLst>
                <a:ext uri="{FF2B5EF4-FFF2-40B4-BE49-F238E27FC236}">
                  <a16:creationId xmlns:a16="http://schemas.microsoft.com/office/drawing/2014/main" id="{10AED27C-80A1-91EB-B866-16C4BDBBB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7" y="3096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Rectangle 33">
              <a:extLst>
                <a:ext uri="{FF2B5EF4-FFF2-40B4-BE49-F238E27FC236}">
                  <a16:creationId xmlns:a16="http://schemas.microsoft.com/office/drawing/2014/main" id="{386C6CAB-389D-807F-6D6E-CD9FEF803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7" y="2926"/>
              <a:ext cx="163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Q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98" name="Group 38">
            <a:extLst>
              <a:ext uri="{FF2B5EF4-FFF2-40B4-BE49-F238E27FC236}">
                <a16:creationId xmlns:a16="http://schemas.microsoft.com/office/drawing/2014/main" id="{A080FA87-1684-7756-3607-A57DD23B5E32}"/>
              </a:ext>
            </a:extLst>
          </p:cNvPr>
          <p:cNvGrpSpPr>
            <a:grpSpLocks/>
          </p:cNvGrpSpPr>
          <p:nvPr/>
        </p:nvGrpSpPr>
        <p:grpSpPr bwMode="auto">
          <a:xfrm>
            <a:off x="8553450" y="4763950"/>
            <a:ext cx="261938" cy="306387"/>
            <a:chOff x="5154" y="3022"/>
            <a:chExt cx="165" cy="193"/>
          </a:xfrm>
        </p:grpSpPr>
        <p:sp>
          <p:nvSpPr>
            <p:cNvPr id="123" name="Oval 35">
              <a:extLst>
                <a:ext uri="{FF2B5EF4-FFF2-40B4-BE49-F238E27FC236}">
                  <a16:creationId xmlns:a16="http://schemas.microsoft.com/office/drawing/2014/main" id="{2150C575-2F3D-0F3A-144F-4CC76BD1DD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5" y="3096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Oval 36">
              <a:extLst>
                <a:ext uri="{FF2B5EF4-FFF2-40B4-BE49-F238E27FC236}">
                  <a16:creationId xmlns:a16="http://schemas.microsoft.com/office/drawing/2014/main" id="{C49457A4-CBDD-DD82-53C9-50AE3004C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5" y="3096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Rectangle 37">
              <a:extLst>
                <a:ext uri="{FF2B5EF4-FFF2-40B4-BE49-F238E27FC236}">
                  <a16:creationId xmlns:a16="http://schemas.microsoft.com/office/drawing/2014/main" id="{678A30B8-1844-6C60-4264-0A393430D5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4" y="3022"/>
              <a:ext cx="148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P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99" name="Group 42">
            <a:extLst>
              <a:ext uri="{FF2B5EF4-FFF2-40B4-BE49-F238E27FC236}">
                <a16:creationId xmlns:a16="http://schemas.microsoft.com/office/drawing/2014/main" id="{5BEE1105-A792-1167-2C20-CC935E3589E3}"/>
              </a:ext>
            </a:extLst>
          </p:cNvPr>
          <p:cNvGrpSpPr>
            <a:grpSpLocks/>
          </p:cNvGrpSpPr>
          <p:nvPr/>
        </p:nvGrpSpPr>
        <p:grpSpPr bwMode="auto">
          <a:xfrm>
            <a:off x="9202738" y="4218643"/>
            <a:ext cx="258763" cy="330200"/>
            <a:chOff x="5563" y="2686"/>
            <a:chExt cx="163" cy="208"/>
          </a:xfrm>
        </p:grpSpPr>
        <p:sp>
          <p:nvSpPr>
            <p:cNvPr id="120" name="Oval 39">
              <a:extLst>
                <a:ext uri="{FF2B5EF4-FFF2-40B4-BE49-F238E27FC236}">
                  <a16:creationId xmlns:a16="http://schemas.microsoft.com/office/drawing/2014/main" id="{2690F013-E2BD-52D0-ACAF-61DA9C0B0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4" y="2870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Oval 40">
              <a:extLst>
                <a:ext uri="{FF2B5EF4-FFF2-40B4-BE49-F238E27FC236}">
                  <a16:creationId xmlns:a16="http://schemas.microsoft.com/office/drawing/2014/main" id="{D941308E-53F0-5C2A-6254-42BA37EF04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4" y="2870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Rectangle 41">
              <a:extLst>
                <a:ext uri="{FF2B5EF4-FFF2-40B4-BE49-F238E27FC236}">
                  <a16:creationId xmlns:a16="http://schemas.microsoft.com/office/drawing/2014/main" id="{C341595D-AC7D-ABCC-993E-89AB1B571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3" y="2686"/>
              <a:ext cx="163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G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0" name="Group 46">
            <a:extLst>
              <a:ext uri="{FF2B5EF4-FFF2-40B4-BE49-F238E27FC236}">
                <a16:creationId xmlns:a16="http://schemas.microsoft.com/office/drawing/2014/main" id="{41E512EB-C882-29BE-0C29-ACCD80B6D4A8}"/>
              </a:ext>
            </a:extLst>
          </p:cNvPr>
          <p:cNvGrpSpPr>
            <a:grpSpLocks/>
          </p:cNvGrpSpPr>
          <p:nvPr/>
        </p:nvGrpSpPr>
        <p:grpSpPr bwMode="auto">
          <a:xfrm>
            <a:off x="8202613" y="4009093"/>
            <a:ext cx="274638" cy="306387"/>
            <a:chOff x="4933" y="2554"/>
            <a:chExt cx="173" cy="193"/>
          </a:xfrm>
        </p:grpSpPr>
        <p:sp>
          <p:nvSpPr>
            <p:cNvPr id="117" name="Oval 43">
              <a:extLst>
                <a:ext uri="{FF2B5EF4-FFF2-40B4-BE49-F238E27FC236}">
                  <a16:creationId xmlns:a16="http://schemas.microsoft.com/office/drawing/2014/main" id="{7AC02704-30C6-0947-93BB-5559EFC459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2" y="2644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Oval 44">
              <a:extLst>
                <a:ext uri="{FF2B5EF4-FFF2-40B4-BE49-F238E27FC236}">
                  <a16:creationId xmlns:a16="http://schemas.microsoft.com/office/drawing/2014/main" id="{6D97F8E6-09BC-7E0B-DC8B-32829FF026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2" y="2644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Rectangle 45">
              <a:extLst>
                <a:ext uri="{FF2B5EF4-FFF2-40B4-BE49-F238E27FC236}">
                  <a16:creationId xmlns:a16="http://schemas.microsoft.com/office/drawing/2014/main" id="{883C5449-3842-5ECB-7E05-58FD3507A9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3" y="2554"/>
              <a:ext cx="163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1" name="Group 50">
            <a:extLst>
              <a:ext uri="{FF2B5EF4-FFF2-40B4-BE49-F238E27FC236}">
                <a16:creationId xmlns:a16="http://schemas.microsoft.com/office/drawing/2014/main" id="{32DAF8C1-5422-5F5B-D13C-AC77B094DCC9}"/>
              </a:ext>
            </a:extLst>
          </p:cNvPr>
          <p:cNvGrpSpPr>
            <a:grpSpLocks/>
          </p:cNvGrpSpPr>
          <p:nvPr/>
        </p:nvGrpSpPr>
        <p:grpSpPr bwMode="auto">
          <a:xfrm>
            <a:off x="9759950" y="3904318"/>
            <a:ext cx="339725" cy="306387"/>
            <a:chOff x="5914" y="2488"/>
            <a:chExt cx="214" cy="193"/>
          </a:xfrm>
        </p:grpSpPr>
        <p:sp>
          <p:nvSpPr>
            <p:cNvPr id="114" name="Oval 47">
              <a:extLst>
                <a:ext uri="{FF2B5EF4-FFF2-40B4-BE49-F238E27FC236}">
                  <a16:creationId xmlns:a16="http://schemas.microsoft.com/office/drawing/2014/main" id="{E7BB47EB-0F22-AA2A-68EC-2DC34B0BD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4" y="2644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Oval 48">
              <a:extLst>
                <a:ext uri="{FF2B5EF4-FFF2-40B4-BE49-F238E27FC236}">
                  <a16:creationId xmlns:a16="http://schemas.microsoft.com/office/drawing/2014/main" id="{2B67FE46-75D1-7C84-B26B-BF33AC019F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4" y="2644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Rectangle 49">
              <a:extLst>
                <a:ext uri="{FF2B5EF4-FFF2-40B4-BE49-F238E27FC236}">
                  <a16:creationId xmlns:a16="http://schemas.microsoft.com/office/drawing/2014/main" id="{E37DB984-8F79-DA70-EE7D-B3BB2318D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1" y="2488"/>
              <a:ext cx="18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2" name="Group 54">
            <a:extLst>
              <a:ext uri="{FF2B5EF4-FFF2-40B4-BE49-F238E27FC236}">
                <a16:creationId xmlns:a16="http://schemas.microsoft.com/office/drawing/2014/main" id="{C12DC38F-DA50-E2F2-ECE4-415CC448D492}"/>
              </a:ext>
            </a:extLst>
          </p:cNvPr>
          <p:cNvGrpSpPr>
            <a:grpSpLocks/>
          </p:cNvGrpSpPr>
          <p:nvPr/>
        </p:nvGrpSpPr>
        <p:grpSpPr bwMode="auto">
          <a:xfrm>
            <a:off x="8088313" y="5228293"/>
            <a:ext cx="247650" cy="306387"/>
            <a:chOff x="4861" y="3322"/>
            <a:chExt cx="156" cy="193"/>
          </a:xfrm>
        </p:grpSpPr>
        <p:sp>
          <p:nvSpPr>
            <p:cNvPr id="111" name="Oval 51">
              <a:extLst>
                <a:ext uri="{FF2B5EF4-FFF2-40B4-BE49-F238E27FC236}">
                  <a16:creationId xmlns:a16="http://schemas.microsoft.com/office/drawing/2014/main" id="{37D27546-CDAA-AEA8-535A-12BC7D7F4F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" y="3322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Oval 52">
              <a:extLst>
                <a:ext uri="{FF2B5EF4-FFF2-40B4-BE49-F238E27FC236}">
                  <a16:creationId xmlns:a16="http://schemas.microsoft.com/office/drawing/2014/main" id="{B3F0F1D9-08E2-C666-D130-B52267304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" y="3322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Rectangle 53">
              <a:extLst>
                <a:ext uri="{FF2B5EF4-FFF2-40B4-BE49-F238E27FC236}">
                  <a16:creationId xmlns:a16="http://schemas.microsoft.com/office/drawing/2014/main" id="{08ED5C63-A769-A947-3DF6-F4A5FF608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1" y="3322"/>
              <a:ext cx="15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3" name="Group 58">
            <a:extLst>
              <a:ext uri="{FF2B5EF4-FFF2-40B4-BE49-F238E27FC236}">
                <a16:creationId xmlns:a16="http://schemas.microsoft.com/office/drawing/2014/main" id="{24D67C16-644C-D48E-A690-381315688B4B}"/>
              </a:ext>
            </a:extLst>
          </p:cNvPr>
          <p:cNvGrpSpPr>
            <a:grpSpLocks/>
          </p:cNvGrpSpPr>
          <p:nvPr/>
        </p:nvGrpSpPr>
        <p:grpSpPr bwMode="auto">
          <a:xfrm>
            <a:off x="10926763" y="5180668"/>
            <a:ext cx="333375" cy="306387"/>
            <a:chOff x="6649" y="3292"/>
            <a:chExt cx="210" cy="193"/>
          </a:xfrm>
        </p:grpSpPr>
        <p:sp>
          <p:nvSpPr>
            <p:cNvPr id="108" name="Oval 55">
              <a:extLst>
                <a:ext uri="{FF2B5EF4-FFF2-40B4-BE49-F238E27FC236}">
                  <a16:creationId xmlns:a16="http://schemas.microsoft.com/office/drawing/2014/main" id="{14D41179-7A00-68AD-B8D7-EEA21A98A4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49" y="3322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Oval 56">
              <a:extLst>
                <a:ext uri="{FF2B5EF4-FFF2-40B4-BE49-F238E27FC236}">
                  <a16:creationId xmlns:a16="http://schemas.microsoft.com/office/drawing/2014/main" id="{70B5EE5B-89DE-C464-53DC-73EF20EC21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49" y="3322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Rectangle 57">
              <a:extLst>
                <a:ext uri="{FF2B5EF4-FFF2-40B4-BE49-F238E27FC236}">
                  <a16:creationId xmlns:a16="http://schemas.microsoft.com/office/drawing/2014/main" id="{D405AD8C-2C72-D73B-BAD4-CA0526C1D1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3" y="3292"/>
              <a:ext cx="15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4" name="Group 62">
            <a:extLst>
              <a:ext uri="{FF2B5EF4-FFF2-40B4-BE49-F238E27FC236}">
                <a16:creationId xmlns:a16="http://schemas.microsoft.com/office/drawing/2014/main" id="{26CAA3D8-B079-7E7C-3E60-E26F0AF99015}"/>
              </a:ext>
            </a:extLst>
          </p:cNvPr>
          <p:cNvGrpSpPr>
            <a:grpSpLocks/>
          </p:cNvGrpSpPr>
          <p:nvPr/>
        </p:nvGrpSpPr>
        <p:grpSpPr bwMode="auto">
          <a:xfrm>
            <a:off x="8469313" y="2789893"/>
            <a:ext cx="247650" cy="322262"/>
            <a:chOff x="5101" y="1786"/>
            <a:chExt cx="156" cy="203"/>
          </a:xfrm>
        </p:grpSpPr>
        <p:sp>
          <p:nvSpPr>
            <p:cNvPr id="105" name="Oval 59">
              <a:extLst>
                <a:ext uri="{FF2B5EF4-FFF2-40B4-BE49-F238E27FC236}">
                  <a16:creationId xmlns:a16="http://schemas.microsoft.com/office/drawing/2014/main" id="{F446A05C-53AB-5C49-AB78-150E5C919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8" y="1965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Oval 60">
              <a:extLst>
                <a:ext uri="{FF2B5EF4-FFF2-40B4-BE49-F238E27FC236}">
                  <a16:creationId xmlns:a16="http://schemas.microsoft.com/office/drawing/2014/main" id="{17C817C1-5EF9-D82A-CE90-7A4D3CB03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8" y="1965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Rectangle 61">
              <a:extLst>
                <a:ext uri="{FF2B5EF4-FFF2-40B4-BE49-F238E27FC236}">
                  <a16:creationId xmlns:a16="http://schemas.microsoft.com/office/drawing/2014/main" id="{482C8009-910B-06E2-916E-A059EBFEBB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1" y="1786"/>
              <a:ext cx="15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39" name="Object 138">
            <a:extLst>
              <a:ext uri="{FF2B5EF4-FFF2-40B4-BE49-F238E27FC236}">
                <a16:creationId xmlns:a16="http://schemas.microsoft.com/office/drawing/2014/main" id="{276A2B5E-F013-CE9C-998B-7FC7A76A8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680473"/>
              </p:ext>
            </p:extLst>
          </p:nvPr>
        </p:nvGraphicFramePr>
        <p:xfrm>
          <a:off x="3025887" y="2832586"/>
          <a:ext cx="2192226" cy="422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203040" progId="Equation.DSMT4">
                  <p:embed/>
                </p:oleObj>
              </mc:Choice>
              <mc:Fallback>
                <p:oleObj name="Equation" r:id="rId2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25887" y="2832586"/>
                        <a:ext cx="2192226" cy="422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EB9E08D2-44AB-E8F0-15DA-6A89210B7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659482"/>
              </p:ext>
            </p:extLst>
          </p:nvPr>
        </p:nvGraphicFramePr>
        <p:xfrm>
          <a:off x="796132" y="3713818"/>
          <a:ext cx="1346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139" name="Object 138">
                        <a:extLst>
                          <a:ext uri="{FF2B5EF4-FFF2-40B4-BE49-F238E27FC236}">
                            <a16:creationId xmlns:a16="http://schemas.microsoft.com/office/drawing/2014/main" id="{276A2B5E-F013-CE9C-998B-7FC7A76A8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132" y="3713818"/>
                        <a:ext cx="13462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02728917-A731-2882-3607-7E5CAF6F0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897791"/>
              </p:ext>
            </p:extLst>
          </p:nvPr>
        </p:nvGraphicFramePr>
        <p:xfrm>
          <a:off x="3188494" y="3675714"/>
          <a:ext cx="18462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53800" progId="Equation.DSMT4">
                  <p:embed/>
                </p:oleObj>
              </mc:Choice>
              <mc:Fallback>
                <p:oleObj name="Equation" r:id="rId6" imgW="888840" imgH="2538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EB9E08D2-44AB-E8F0-15DA-6A89210B7D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88494" y="3675714"/>
                        <a:ext cx="1846263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ABF7E23D-5D81-F8FE-0467-6C86E8A68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542181"/>
              </p:ext>
            </p:extLst>
          </p:nvPr>
        </p:nvGraphicFramePr>
        <p:xfrm>
          <a:off x="6047583" y="3766205"/>
          <a:ext cx="13716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177480" progId="Equation.DSMT4">
                  <p:embed/>
                </p:oleObj>
              </mc:Choice>
              <mc:Fallback>
                <p:oleObj name="Equation" r:id="rId8" imgW="660240" imgH="17748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EB9E08D2-44AB-E8F0-15DA-6A89210B7D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47583" y="3766205"/>
                        <a:ext cx="1371600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A928C171-0108-76F4-6E48-0B92B998E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56715"/>
              </p:ext>
            </p:extLst>
          </p:nvPr>
        </p:nvGraphicFramePr>
        <p:xfrm>
          <a:off x="690563" y="4584602"/>
          <a:ext cx="15573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393480" progId="Equation.DSMT4">
                  <p:embed/>
                </p:oleObj>
              </mc:Choice>
              <mc:Fallback>
                <p:oleObj name="Equation" r:id="rId10" imgW="749160" imgH="39348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EB9E08D2-44AB-E8F0-15DA-6A89210B7D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0563" y="4584602"/>
                        <a:ext cx="1557338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2D2AF78F-30EB-6CCD-DC8E-BB6EC9FFA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293832"/>
              </p:ext>
            </p:extLst>
          </p:nvPr>
        </p:nvGraphicFramePr>
        <p:xfrm>
          <a:off x="2516186" y="4581525"/>
          <a:ext cx="15827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393480" progId="Equation.DSMT4">
                  <p:embed/>
                </p:oleObj>
              </mc:Choice>
              <mc:Fallback>
                <p:oleObj name="Equation" r:id="rId12" imgW="761760" imgH="39348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A928C171-0108-76F4-6E48-0B92B998EC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16186" y="4581525"/>
                        <a:ext cx="1582738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C87182AE-C5D5-4EC3-E24C-3344CC2D9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949740"/>
              </p:ext>
            </p:extLst>
          </p:nvPr>
        </p:nvGraphicFramePr>
        <p:xfrm>
          <a:off x="4397375" y="4542493"/>
          <a:ext cx="16097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393480" progId="Equation.DSMT4">
                  <p:embed/>
                </p:oleObj>
              </mc:Choice>
              <mc:Fallback>
                <p:oleObj name="Equation" r:id="rId14" imgW="774360" imgH="39348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ABF7E23D-5D81-F8FE-0467-6C86E8A689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97375" y="4542493"/>
                        <a:ext cx="160972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DBEDE400-0734-1F1D-6E8C-83B25FD8A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44765"/>
              </p:ext>
            </p:extLst>
          </p:nvPr>
        </p:nvGraphicFramePr>
        <p:xfrm>
          <a:off x="6451601" y="4535244"/>
          <a:ext cx="15049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00" imgH="393480" progId="Equation.DSMT4">
                  <p:embed/>
                </p:oleObj>
              </mc:Choice>
              <mc:Fallback>
                <p:oleObj name="Equation" r:id="rId16" imgW="723600" imgH="39348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C87182AE-C5D5-4EC3-E24C-3344CC2D9D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51601" y="4535244"/>
                        <a:ext cx="150495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>
            <a:extLst>
              <a:ext uri="{FF2B5EF4-FFF2-40B4-BE49-F238E27FC236}">
                <a16:creationId xmlns:a16="http://schemas.microsoft.com/office/drawing/2014/main" id="{662BFB61-53EB-A1CF-3E7F-526E6C18DA3E}"/>
              </a:ext>
            </a:extLst>
          </p:cNvPr>
          <p:cNvSpPr txBox="1"/>
          <p:nvPr/>
        </p:nvSpPr>
        <p:spPr>
          <a:xfrm>
            <a:off x="6258521" y="5676036"/>
            <a:ext cx="195361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 </a:t>
            </a:r>
            <a:r>
              <a:rPr lang="en-US" sz="24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trung điểm của </a:t>
            </a:r>
            <a:r>
              <a:rPr lang="en-US" sz="24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B</a:t>
            </a:r>
            <a:endParaRPr lang="en-US" sz="2400" i="1">
              <a:solidFill>
                <a:srgbClr val="0000CC"/>
              </a:solidFill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A30408F1-0487-0A65-2FCD-6EFD527AAB5D}"/>
              </a:ext>
            </a:extLst>
          </p:cNvPr>
          <p:cNvSpPr txBox="1"/>
          <p:nvPr/>
        </p:nvSpPr>
        <p:spPr>
          <a:xfrm>
            <a:off x="713582" y="5512624"/>
            <a:ext cx="195361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 </a:t>
            </a:r>
            <a:r>
              <a:rPr lang="en-US" sz="24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trung điểm của </a:t>
            </a:r>
            <a:r>
              <a:rPr lang="en-US" sz="24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C</a:t>
            </a:r>
            <a:endParaRPr lang="en-US" sz="2400" i="1">
              <a:solidFill>
                <a:srgbClr val="0000CC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264725B3-9041-DA2B-9769-B2C438669939}"/>
              </a:ext>
            </a:extLst>
          </p:cNvPr>
          <p:cNvSpPr txBox="1"/>
          <p:nvPr/>
        </p:nvSpPr>
        <p:spPr>
          <a:xfrm>
            <a:off x="3426024" y="5676035"/>
            <a:ext cx="199648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 </a:t>
            </a:r>
            <a:r>
              <a:rPr lang="en-US" sz="24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trọng tâm của </a:t>
            </a:r>
            <a:r>
              <a:rPr lang="en-US" sz="24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ABC</a:t>
            </a:r>
            <a:endParaRPr lang="en-US" sz="2400" i="1">
              <a:solidFill>
                <a:srgbClr val="0000CC"/>
              </a:solidFill>
            </a:endParaRPr>
          </a:p>
        </p:txBody>
      </p: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527F6463-3A12-9ADD-A456-1022BD314743}"/>
              </a:ext>
            </a:extLst>
          </p:cNvPr>
          <p:cNvGrpSpPr/>
          <p:nvPr/>
        </p:nvGrpSpPr>
        <p:grpSpPr>
          <a:xfrm>
            <a:off x="1690390" y="3505200"/>
            <a:ext cx="5320010" cy="201489"/>
            <a:chOff x="1690390" y="3505200"/>
            <a:chExt cx="5320010" cy="201489"/>
          </a:xfrm>
        </p:grpSpPr>
        <p:cxnSp>
          <p:nvCxnSpPr>
            <p:cNvPr id="141" name="Straight Connector 140">
              <a:extLst>
                <a:ext uri="{FF2B5EF4-FFF2-40B4-BE49-F238E27FC236}">
                  <a16:creationId xmlns:a16="http://schemas.microsoft.com/office/drawing/2014/main" id="{FE247F3D-208B-C60C-CF2E-0B177CD09E1C}"/>
                </a:ext>
              </a:extLst>
            </p:cNvPr>
            <p:cNvCxnSpPr/>
            <p:nvPr/>
          </p:nvCxnSpPr>
          <p:spPr>
            <a:xfrm>
              <a:off x="1690390" y="3527302"/>
              <a:ext cx="5320010" cy="0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>
              <a:extLst>
                <a:ext uri="{FF2B5EF4-FFF2-40B4-BE49-F238E27FC236}">
                  <a16:creationId xmlns:a16="http://schemas.microsoft.com/office/drawing/2014/main" id="{E0499360-527E-51E0-E09D-061438F22AE5}"/>
                </a:ext>
              </a:extLst>
            </p:cNvPr>
            <p:cNvCxnSpPr/>
            <p:nvPr/>
          </p:nvCxnSpPr>
          <p:spPr>
            <a:xfrm>
              <a:off x="1690390" y="3527302"/>
              <a:ext cx="0" cy="1793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45C777CC-46A7-7898-6F33-39B39945AA4B}"/>
                </a:ext>
              </a:extLst>
            </p:cNvPr>
            <p:cNvCxnSpPr/>
            <p:nvPr/>
          </p:nvCxnSpPr>
          <p:spPr>
            <a:xfrm>
              <a:off x="4163714" y="3505200"/>
              <a:ext cx="0" cy="1793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EDE19BBE-A8D4-D8B7-72C1-DC0153ECDB8B}"/>
                </a:ext>
              </a:extLst>
            </p:cNvPr>
            <p:cNvCxnSpPr/>
            <p:nvPr/>
          </p:nvCxnSpPr>
          <p:spPr>
            <a:xfrm>
              <a:off x="7010400" y="3513793"/>
              <a:ext cx="0" cy="1793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3" name="TextBox 92">
            <a:extLst>
              <a:ext uri="{FF2B5EF4-FFF2-40B4-BE49-F238E27FC236}">
                <a16:creationId xmlns:a16="http://schemas.microsoft.com/office/drawing/2014/main" id="{DDCD1DE7-0B36-B5BC-CAB3-C712B6FCD666}"/>
              </a:ext>
            </a:extLst>
          </p:cNvPr>
          <p:cNvSpPr txBox="1"/>
          <p:nvPr/>
        </p:nvSpPr>
        <p:spPr>
          <a:xfrm rot="16200000">
            <a:off x="1238386" y="4009098"/>
            <a:ext cx="532099" cy="4616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</a:t>
            </a:r>
            <a:endParaRPr lang="en-US" sz="2400" i="1">
              <a:solidFill>
                <a:srgbClr val="0000CC"/>
              </a:solidFill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9B17DC11-6780-D91D-ACFF-B19B342450BE}"/>
              </a:ext>
            </a:extLst>
          </p:cNvPr>
          <p:cNvSpPr txBox="1"/>
          <p:nvPr/>
        </p:nvSpPr>
        <p:spPr>
          <a:xfrm rot="16200000">
            <a:off x="3912888" y="3125526"/>
            <a:ext cx="5016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</a:t>
            </a:r>
            <a:endParaRPr lang="en-US" sz="2400" i="1">
              <a:solidFill>
                <a:srgbClr val="0000CC"/>
              </a:solidFill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0EDD5551-83A8-E479-1F72-D0EAF2D87F6B}"/>
              </a:ext>
            </a:extLst>
          </p:cNvPr>
          <p:cNvSpPr txBox="1"/>
          <p:nvPr/>
        </p:nvSpPr>
        <p:spPr>
          <a:xfrm rot="16200000">
            <a:off x="1052098" y="5169842"/>
            <a:ext cx="5016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</a:t>
            </a:r>
            <a:endParaRPr lang="en-US" sz="2400" i="1">
              <a:solidFill>
                <a:srgbClr val="0000CC"/>
              </a:solidFill>
            </a:endParaRP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D6C7A619-CCC1-BA4B-578C-FE2CBEF2A2E2}"/>
              </a:ext>
            </a:extLst>
          </p:cNvPr>
          <p:cNvSpPr txBox="1"/>
          <p:nvPr/>
        </p:nvSpPr>
        <p:spPr>
          <a:xfrm rot="16200000">
            <a:off x="6761045" y="5191856"/>
            <a:ext cx="5016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</a:t>
            </a:r>
            <a:endParaRPr lang="en-US" sz="2400" i="1">
              <a:solidFill>
                <a:srgbClr val="0000CC"/>
              </a:solidFill>
            </a:endParaRPr>
          </a:p>
        </p:txBody>
      </p: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08D678B2-D418-0E82-6815-266E61F64F91}"/>
              </a:ext>
            </a:extLst>
          </p:cNvPr>
          <p:cNvGrpSpPr/>
          <p:nvPr/>
        </p:nvGrpSpPr>
        <p:grpSpPr>
          <a:xfrm>
            <a:off x="1226194" y="4501218"/>
            <a:ext cx="1962300" cy="152400"/>
            <a:chOff x="1226194" y="4501218"/>
            <a:chExt cx="1962300" cy="152400"/>
          </a:xfrm>
        </p:grpSpPr>
        <p:cxnSp>
          <p:nvCxnSpPr>
            <p:cNvPr id="145" name="Straight Connector 144">
              <a:extLst>
                <a:ext uri="{FF2B5EF4-FFF2-40B4-BE49-F238E27FC236}">
                  <a16:creationId xmlns:a16="http://schemas.microsoft.com/office/drawing/2014/main" id="{F27F0C26-DAE2-430E-7DA6-52BE499D6346}"/>
                </a:ext>
              </a:extLst>
            </p:cNvPr>
            <p:cNvCxnSpPr>
              <a:cxnSpLocks/>
            </p:cNvCxnSpPr>
            <p:nvPr/>
          </p:nvCxnSpPr>
          <p:spPr>
            <a:xfrm>
              <a:off x="1226194" y="4510743"/>
              <a:ext cx="1962300" cy="0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3C22DBDD-562B-66E4-E29A-CB041E28812A}"/>
                </a:ext>
              </a:extLst>
            </p:cNvPr>
            <p:cNvCxnSpPr/>
            <p:nvPr/>
          </p:nvCxnSpPr>
          <p:spPr>
            <a:xfrm>
              <a:off x="1226194" y="4510743"/>
              <a:ext cx="0" cy="14287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>
              <a:extLst>
                <a:ext uri="{FF2B5EF4-FFF2-40B4-BE49-F238E27FC236}">
                  <a16:creationId xmlns:a16="http://schemas.microsoft.com/office/drawing/2014/main" id="{19D01C40-965B-8473-CDB3-66E56B081017}"/>
                </a:ext>
              </a:extLst>
            </p:cNvPr>
            <p:cNvCxnSpPr/>
            <p:nvPr/>
          </p:nvCxnSpPr>
          <p:spPr>
            <a:xfrm>
              <a:off x="3185963" y="4501218"/>
              <a:ext cx="0" cy="14287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29C83DA9-3464-685F-805A-63D2450758C5}"/>
              </a:ext>
            </a:extLst>
          </p:cNvPr>
          <p:cNvGrpSpPr/>
          <p:nvPr/>
        </p:nvGrpSpPr>
        <p:grpSpPr>
          <a:xfrm>
            <a:off x="5086919" y="4516194"/>
            <a:ext cx="1962300" cy="152400"/>
            <a:chOff x="1226194" y="4501218"/>
            <a:chExt cx="1962300" cy="152400"/>
          </a:xfrm>
        </p:grpSpPr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12E3BEC3-E44F-256A-97F4-CE4513A08630}"/>
                </a:ext>
              </a:extLst>
            </p:cNvPr>
            <p:cNvCxnSpPr>
              <a:cxnSpLocks/>
            </p:cNvCxnSpPr>
            <p:nvPr/>
          </p:nvCxnSpPr>
          <p:spPr>
            <a:xfrm>
              <a:off x="1226194" y="4510743"/>
              <a:ext cx="1962300" cy="0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95154E4C-2600-B0C1-DF19-CC72F1D91AF7}"/>
                </a:ext>
              </a:extLst>
            </p:cNvPr>
            <p:cNvCxnSpPr/>
            <p:nvPr/>
          </p:nvCxnSpPr>
          <p:spPr>
            <a:xfrm>
              <a:off x="1226194" y="4510743"/>
              <a:ext cx="0" cy="14287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464DF9FD-B52F-6CBE-E3D8-BBCD255B1FD1}"/>
                </a:ext>
              </a:extLst>
            </p:cNvPr>
            <p:cNvCxnSpPr/>
            <p:nvPr/>
          </p:nvCxnSpPr>
          <p:spPr>
            <a:xfrm>
              <a:off x="3185963" y="4501218"/>
              <a:ext cx="0" cy="14287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7" name="TextBox 156">
            <a:extLst>
              <a:ext uri="{FF2B5EF4-FFF2-40B4-BE49-F238E27FC236}">
                <a16:creationId xmlns:a16="http://schemas.microsoft.com/office/drawing/2014/main" id="{82E63EFF-44BC-53D7-0AE1-A7A301F09B1A}"/>
              </a:ext>
            </a:extLst>
          </p:cNvPr>
          <p:cNvSpPr txBox="1"/>
          <p:nvPr/>
        </p:nvSpPr>
        <p:spPr>
          <a:xfrm rot="16200000">
            <a:off x="6536739" y="4084647"/>
            <a:ext cx="532099" cy="4616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</a:t>
            </a:r>
            <a:endParaRPr lang="en-US" sz="2400" i="1">
              <a:solidFill>
                <a:srgbClr val="0000CC"/>
              </a:solidFill>
            </a:endParaRPr>
          </a:p>
        </p:txBody>
      </p: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4FEB649B-7AE6-6969-C9E5-BDE433081180}"/>
              </a:ext>
            </a:extLst>
          </p:cNvPr>
          <p:cNvCxnSpPr>
            <a:stCxn id="86" idx="0"/>
          </p:cNvCxnSpPr>
          <p:nvPr/>
        </p:nvCxnSpPr>
        <p:spPr>
          <a:xfrm flipH="1" flipV="1">
            <a:off x="3679530" y="5266393"/>
            <a:ext cx="744734" cy="409642"/>
          </a:xfrm>
          <a:prstGeom prst="straightConnector1">
            <a:avLst/>
          </a:prstGeom>
          <a:ln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B9FD13EB-BECD-A258-8632-1317B3AEFEF5}"/>
              </a:ext>
            </a:extLst>
          </p:cNvPr>
          <p:cNvCxnSpPr>
            <a:stCxn id="86" idx="0"/>
          </p:cNvCxnSpPr>
          <p:nvPr/>
        </p:nvCxnSpPr>
        <p:spPr>
          <a:xfrm flipV="1">
            <a:off x="4424264" y="5228293"/>
            <a:ext cx="758826" cy="447742"/>
          </a:xfrm>
          <a:prstGeom prst="straightConnector1">
            <a:avLst/>
          </a:prstGeom>
          <a:ln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TextBox 159">
            <a:extLst>
              <a:ext uri="{FF2B5EF4-FFF2-40B4-BE49-F238E27FC236}">
                <a16:creationId xmlns:a16="http://schemas.microsoft.com/office/drawing/2014/main" id="{E9F9B1D9-A07F-849E-1474-77014D25C9F9}"/>
              </a:ext>
            </a:extLst>
          </p:cNvPr>
          <p:cNvSpPr txBox="1"/>
          <p:nvPr/>
        </p:nvSpPr>
        <p:spPr>
          <a:xfrm>
            <a:off x="796132" y="2419866"/>
            <a:ext cx="123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 đồ</a:t>
            </a:r>
            <a:endParaRPr lang="en-US" sz="2800">
              <a:solidFill>
                <a:srgbClr val="C00000"/>
              </a:solidFill>
            </a:endParaRPr>
          </a:p>
        </p:txBody>
      </p:sp>
      <p:pic>
        <p:nvPicPr>
          <p:cNvPr id="161" name="Picture 16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5DA7D939-38A3-5D18-CD47-510690889084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6243" y="5281853"/>
            <a:ext cx="1103533" cy="1103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114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4" grpId="0" animBg="1"/>
      <p:bldP spid="15" grpId="0" animBg="1"/>
      <p:bldP spid="19" grpId="0" animBg="1"/>
      <p:bldP spid="20" grpId="0" animBg="1"/>
      <p:bldP spid="24" grpId="0" animBg="1"/>
      <p:bldP spid="25" grpId="0" animBg="1"/>
      <p:bldP spid="30" grpId="0" animBg="1"/>
      <p:bldP spid="31" grpId="0" animBg="1"/>
      <p:bldP spid="84" grpId="0"/>
      <p:bldP spid="85" grpId="0"/>
      <p:bldP spid="86" grpId="0"/>
      <p:bldP spid="93" grpId="0"/>
      <p:bldP spid="94" grpId="0"/>
      <p:bldP spid="95" grpId="0"/>
      <p:bldP spid="144" grpId="0"/>
      <p:bldP spid="157" grpId="0"/>
      <p:bldP spid="16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19FD47D4-AC5A-D7C1-C7E3-F084C2B6D7F2}"/>
              </a:ext>
            </a:extLst>
          </p:cNvPr>
          <p:cNvSpPr txBox="1"/>
          <p:nvPr/>
        </p:nvSpPr>
        <p:spPr>
          <a:xfrm>
            <a:off x="936330" y="719973"/>
            <a:ext cx="7924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vi-VN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b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4. (VD5-SGK – tr106)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F76CE60-1F19-7C89-213F-02B09C6FDC53}"/>
              </a:ext>
            </a:extLst>
          </p:cNvPr>
          <p:cNvSpPr txBox="1"/>
          <p:nvPr/>
        </p:nvSpPr>
        <p:spPr>
          <a:xfrm>
            <a:off x="685800" y="1159281"/>
            <a:ext cx="108204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m giác </a:t>
            </a:r>
            <a:r>
              <a:rPr lang="en-US" sz="28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ó hai đường trung tuyến </a:t>
            </a:r>
            <a:r>
              <a:rPr lang="en-US" sz="28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M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en-US" sz="28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N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ắt nhau tại trọng tâm </a:t>
            </a:r>
            <a:r>
              <a:rPr lang="en-US" sz="28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Gọi </a:t>
            </a:r>
            <a:r>
              <a:rPr lang="en-US" sz="28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</a:t>
            </a:r>
            <a:r>
              <a:rPr lang="en-US" sz="28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 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 lượt là trung điểm của </a:t>
            </a:r>
            <a:r>
              <a:rPr lang="en-US" sz="28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B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en-US" sz="28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C</a:t>
            </a:r>
            <a:r>
              <a:rPr lang="en-US" sz="28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ứng minh:</a:t>
            </a:r>
          </a:p>
          <a:p>
            <a:pPr>
              <a:tabLst>
                <a:tab pos="5770563" algn="l"/>
              </a:tabLst>
            </a:pP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        a) </a:t>
            </a:r>
            <a:r>
              <a:rPr lang="en-US" sz="2800" i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GMN = GPQ </a:t>
            </a: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	b) </a:t>
            </a:r>
            <a:r>
              <a:rPr lang="en-US" sz="2800" i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N // PQ</a:t>
            </a:r>
            <a:endParaRPr lang="en-US" sz="2800" i="1">
              <a:solidFill>
                <a:srgbClr val="0000CC"/>
              </a:solidFill>
            </a:endParaRPr>
          </a:p>
        </p:txBody>
      </p:sp>
      <p:sp>
        <p:nvSpPr>
          <p:cNvPr id="7" name="Line 5">
            <a:extLst>
              <a:ext uri="{FF2B5EF4-FFF2-40B4-BE49-F238E27FC236}">
                <a16:creationId xmlns:a16="http://schemas.microsoft.com/office/drawing/2014/main" id="{53546637-0E86-A0AD-10A2-5C8A3379CEE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5247343"/>
            <a:ext cx="2640013" cy="0"/>
          </a:xfrm>
          <a:prstGeom prst="line">
            <a:avLst/>
          </a:prstGeom>
          <a:noFill/>
          <a:ln w="952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Line 6">
            <a:extLst>
              <a:ext uri="{FF2B5EF4-FFF2-40B4-BE49-F238E27FC236}">
                <a16:creationId xmlns:a16="http://schemas.microsoft.com/office/drawing/2014/main" id="{E1D0D179-656D-335D-7521-DF2B02B454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05800" y="3093106"/>
            <a:ext cx="304800" cy="2154237"/>
          </a:xfrm>
          <a:prstGeom prst="line">
            <a:avLst/>
          </a:prstGeom>
          <a:noFill/>
          <a:ln w="952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7">
            <a:extLst>
              <a:ext uri="{FF2B5EF4-FFF2-40B4-BE49-F238E27FC236}">
                <a16:creationId xmlns:a16="http://schemas.microsoft.com/office/drawing/2014/main" id="{F88618EA-5DFD-C9A6-3143-72BC9226F903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600" y="3093106"/>
            <a:ext cx="2335213" cy="2154237"/>
          </a:xfrm>
          <a:prstGeom prst="line">
            <a:avLst/>
          </a:prstGeom>
          <a:noFill/>
          <a:ln w="952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8">
            <a:extLst>
              <a:ext uri="{FF2B5EF4-FFF2-40B4-BE49-F238E27FC236}">
                <a16:creationId xmlns:a16="http://schemas.microsoft.com/office/drawing/2014/main" id="{839EB4D8-C3A5-FF5F-9B3F-DF6D47BB47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05800" y="4171018"/>
            <a:ext cx="1473200" cy="1076325"/>
          </a:xfrm>
          <a:prstGeom prst="line">
            <a:avLst/>
          </a:prstGeom>
          <a:noFill/>
          <a:ln w="952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9">
            <a:extLst>
              <a:ext uri="{FF2B5EF4-FFF2-40B4-BE49-F238E27FC236}">
                <a16:creationId xmlns:a16="http://schemas.microsoft.com/office/drawing/2014/main" id="{77529AFB-14CA-E909-779E-4DF058512EF9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8200" y="4171018"/>
            <a:ext cx="2487613" cy="1076325"/>
          </a:xfrm>
          <a:prstGeom prst="line">
            <a:avLst/>
          </a:prstGeom>
          <a:noFill/>
          <a:ln w="952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10">
            <a:extLst>
              <a:ext uri="{FF2B5EF4-FFF2-40B4-BE49-F238E27FC236}">
                <a16:creationId xmlns:a16="http://schemas.microsoft.com/office/drawing/2014/main" id="{2F27DFC5-1D2D-C1D4-042F-C9B5DFF5D012}"/>
              </a:ext>
            </a:extLst>
          </p:cNvPr>
          <p:cNvSpPr>
            <a:spLocks noChangeShapeType="1"/>
          </p:cNvSpPr>
          <p:nvPr/>
        </p:nvSpPr>
        <p:spPr bwMode="auto">
          <a:xfrm>
            <a:off x="8796338" y="4888568"/>
            <a:ext cx="1320800" cy="0"/>
          </a:xfrm>
          <a:prstGeom prst="line">
            <a:avLst/>
          </a:prstGeom>
          <a:noFill/>
          <a:ln w="952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B81782A3-AFF1-F222-07E6-2BFBF46AE30D}"/>
              </a:ext>
            </a:extLst>
          </p:cNvPr>
          <p:cNvSpPr>
            <a:spLocks noChangeShapeType="1"/>
          </p:cNvSpPr>
          <p:nvPr/>
        </p:nvSpPr>
        <p:spPr bwMode="auto">
          <a:xfrm>
            <a:off x="9639300" y="4618693"/>
            <a:ext cx="57150" cy="133350"/>
          </a:xfrm>
          <a:prstGeom prst="line">
            <a:avLst/>
          </a:prstGeom>
          <a:noFill/>
          <a:ln w="952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12">
            <a:extLst>
              <a:ext uri="{FF2B5EF4-FFF2-40B4-BE49-F238E27FC236}">
                <a16:creationId xmlns:a16="http://schemas.microsoft.com/office/drawing/2014/main" id="{DBCAF0F0-60B6-3D6D-83F2-7E7A282EA3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01200" y="4647268"/>
            <a:ext cx="144463" cy="76200"/>
          </a:xfrm>
          <a:prstGeom prst="line">
            <a:avLst/>
          </a:prstGeom>
          <a:noFill/>
          <a:ln w="952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13">
            <a:extLst>
              <a:ext uri="{FF2B5EF4-FFF2-40B4-BE49-F238E27FC236}">
                <a16:creationId xmlns:a16="http://schemas.microsoft.com/office/drawing/2014/main" id="{13400F3F-576A-BBE4-6392-44ED5141B6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02888" y="4952068"/>
            <a:ext cx="57150" cy="133350"/>
          </a:xfrm>
          <a:prstGeom prst="line">
            <a:avLst/>
          </a:prstGeom>
          <a:noFill/>
          <a:ln w="952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14">
            <a:extLst>
              <a:ext uri="{FF2B5EF4-FFF2-40B4-BE49-F238E27FC236}">
                <a16:creationId xmlns:a16="http://schemas.microsoft.com/office/drawing/2014/main" id="{B23005A7-54F6-9637-C3C9-6793EDF893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364788" y="4980643"/>
            <a:ext cx="142875" cy="76200"/>
          </a:xfrm>
          <a:prstGeom prst="line">
            <a:avLst/>
          </a:prstGeom>
          <a:noFill/>
          <a:ln w="952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6" name="Group 18">
            <a:extLst>
              <a:ext uri="{FF2B5EF4-FFF2-40B4-BE49-F238E27FC236}">
                <a16:creationId xmlns:a16="http://schemas.microsoft.com/office/drawing/2014/main" id="{A00C18FF-D523-131E-89D8-0ED780365BA3}"/>
              </a:ext>
            </a:extLst>
          </p:cNvPr>
          <p:cNvGrpSpPr>
            <a:grpSpLocks/>
          </p:cNvGrpSpPr>
          <p:nvPr/>
        </p:nvGrpSpPr>
        <p:grpSpPr bwMode="auto">
          <a:xfrm>
            <a:off x="8535988" y="4971118"/>
            <a:ext cx="120650" cy="128587"/>
            <a:chOff x="5143" y="3160"/>
            <a:chExt cx="76" cy="81"/>
          </a:xfrm>
        </p:grpSpPr>
        <p:sp>
          <p:nvSpPr>
            <p:cNvPr id="136" name="Line 15">
              <a:extLst>
                <a:ext uri="{FF2B5EF4-FFF2-40B4-BE49-F238E27FC236}">
                  <a16:creationId xmlns:a16="http://schemas.microsoft.com/office/drawing/2014/main" id="{3E25BE91-0BE9-D5F0-DDD3-8AE54F5AD9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9" y="3160"/>
              <a:ext cx="40" cy="54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Line 16">
              <a:extLst>
                <a:ext uri="{FF2B5EF4-FFF2-40B4-BE49-F238E27FC236}">
                  <a16:creationId xmlns:a16="http://schemas.microsoft.com/office/drawing/2014/main" id="{B456F79B-673D-1EC3-9969-21B12F53F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1" y="3173"/>
              <a:ext cx="40" cy="55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Line 17">
              <a:extLst>
                <a:ext uri="{FF2B5EF4-FFF2-40B4-BE49-F238E27FC236}">
                  <a16:creationId xmlns:a16="http://schemas.microsoft.com/office/drawing/2014/main" id="{C0337ED7-915E-96C9-EECA-F598D060C9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" y="3186"/>
              <a:ext cx="39" cy="55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7" name="Group 22">
            <a:extLst>
              <a:ext uri="{FF2B5EF4-FFF2-40B4-BE49-F238E27FC236}">
                <a16:creationId xmlns:a16="http://schemas.microsoft.com/office/drawing/2014/main" id="{7AADD727-937E-1982-32ED-C343E218D31C}"/>
              </a:ext>
            </a:extLst>
          </p:cNvPr>
          <p:cNvGrpSpPr>
            <a:grpSpLocks/>
          </p:cNvGrpSpPr>
          <p:nvPr/>
        </p:nvGrpSpPr>
        <p:grpSpPr bwMode="auto">
          <a:xfrm>
            <a:off x="8996363" y="4632981"/>
            <a:ext cx="120650" cy="128587"/>
            <a:chOff x="5433" y="2947"/>
            <a:chExt cx="76" cy="81"/>
          </a:xfrm>
        </p:grpSpPr>
        <p:sp>
          <p:nvSpPr>
            <p:cNvPr id="133" name="Line 19">
              <a:extLst>
                <a:ext uri="{FF2B5EF4-FFF2-40B4-BE49-F238E27FC236}">
                  <a16:creationId xmlns:a16="http://schemas.microsoft.com/office/drawing/2014/main" id="{804B0446-5620-DEF8-FBDF-19796FFE2D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0" y="2947"/>
              <a:ext cx="39" cy="55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Line 20">
              <a:extLst>
                <a:ext uri="{FF2B5EF4-FFF2-40B4-BE49-F238E27FC236}">
                  <a16:creationId xmlns:a16="http://schemas.microsoft.com/office/drawing/2014/main" id="{522D545C-5E50-D22C-C308-7CCCEB44D2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51" y="2960"/>
              <a:ext cx="40" cy="55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Line 21">
              <a:extLst>
                <a:ext uri="{FF2B5EF4-FFF2-40B4-BE49-F238E27FC236}">
                  <a16:creationId xmlns:a16="http://schemas.microsoft.com/office/drawing/2014/main" id="{934156F0-D9F1-2F9B-DE9E-E41996F912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33" y="2974"/>
              <a:ext cx="40" cy="54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8" name="Group 25">
            <a:extLst>
              <a:ext uri="{FF2B5EF4-FFF2-40B4-BE49-F238E27FC236}">
                <a16:creationId xmlns:a16="http://schemas.microsoft.com/office/drawing/2014/main" id="{0EB7F5EF-E79F-404D-DDD8-8999BA3B9E08}"/>
              </a:ext>
            </a:extLst>
          </p:cNvPr>
          <p:cNvGrpSpPr>
            <a:grpSpLocks/>
          </p:cNvGrpSpPr>
          <p:nvPr/>
        </p:nvGrpSpPr>
        <p:grpSpPr bwMode="auto">
          <a:xfrm>
            <a:off x="8324850" y="4698068"/>
            <a:ext cx="111125" cy="50800"/>
            <a:chOff x="5010" y="2988"/>
            <a:chExt cx="70" cy="32"/>
          </a:xfrm>
        </p:grpSpPr>
        <p:sp>
          <p:nvSpPr>
            <p:cNvPr id="131" name="Line 23">
              <a:extLst>
                <a:ext uri="{FF2B5EF4-FFF2-40B4-BE49-F238E27FC236}">
                  <a16:creationId xmlns:a16="http://schemas.microsoft.com/office/drawing/2014/main" id="{913DA793-DD5A-B9EF-D8FA-7352E22002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10" y="3010"/>
              <a:ext cx="67" cy="10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Line 24">
              <a:extLst>
                <a:ext uri="{FF2B5EF4-FFF2-40B4-BE49-F238E27FC236}">
                  <a16:creationId xmlns:a16="http://schemas.microsoft.com/office/drawing/2014/main" id="{B7BBD5CC-767C-1D4C-CE63-632CF6E9A5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13" y="2988"/>
              <a:ext cx="67" cy="9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CE508D87-3FA5-511F-7384-AC78B065E6FC}"/>
              </a:ext>
            </a:extLst>
          </p:cNvPr>
          <p:cNvGrpSpPr>
            <a:grpSpLocks/>
          </p:cNvGrpSpPr>
          <p:nvPr/>
        </p:nvGrpSpPr>
        <p:grpSpPr bwMode="auto">
          <a:xfrm>
            <a:off x="8469313" y="3678893"/>
            <a:ext cx="111125" cy="49212"/>
            <a:chOff x="5101" y="2346"/>
            <a:chExt cx="70" cy="31"/>
          </a:xfrm>
        </p:grpSpPr>
        <p:sp>
          <p:nvSpPr>
            <p:cNvPr id="129" name="Line 26">
              <a:extLst>
                <a:ext uri="{FF2B5EF4-FFF2-40B4-BE49-F238E27FC236}">
                  <a16:creationId xmlns:a16="http://schemas.microsoft.com/office/drawing/2014/main" id="{D9302771-3734-A85F-1FF7-68D156F24A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01" y="2368"/>
              <a:ext cx="67" cy="9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Line 27">
              <a:extLst>
                <a:ext uri="{FF2B5EF4-FFF2-40B4-BE49-F238E27FC236}">
                  <a16:creationId xmlns:a16="http://schemas.microsoft.com/office/drawing/2014/main" id="{CE35376B-C995-A6A1-B441-B0155852A1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04" y="2346"/>
              <a:ext cx="67" cy="9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0" name="Line 29">
            <a:extLst>
              <a:ext uri="{FF2B5EF4-FFF2-40B4-BE49-F238E27FC236}">
                <a16:creationId xmlns:a16="http://schemas.microsoft.com/office/drawing/2014/main" id="{AA566B20-FC87-CD76-67AF-3C2A93A4A0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321925" y="4664731"/>
            <a:ext cx="71438" cy="79375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30">
            <a:extLst>
              <a:ext uri="{FF2B5EF4-FFF2-40B4-BE49-F238E27FC236}">
                <a16:creationId xmlns:a16="http://schemas.microsoft.com/office/drawing/2014/main" id="{EFD3A0DF-C4A7-26BF-387A-8942A5560D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51938" y="3586818"/>
            <a:ext cx="71438" cy="77787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96" name="Group 34">
            <a:extLst>
              <a:ext uri="{FF2B5EF4-FFF2-40B4-BE49-F238E27FC236}">
                <a16:creationId xmlns:a16="http://schemas.microsoft.com/office/drawing/2014/main" id="{DA1BE14B-17F9-8E27-6B9D-F13B18CB74CD}"/>
              </a:ext>
            </a:extLst>
          </p:cNvPr>
          <p:cNvGrpSpPr>
            <a:grpSpLocks/>
          </p:cNvGrpSpPr>
          <p:nvPr/>
        </p:nvGrpSpPr>
        <p:grpSpPr bwMode="auto">
          <a:xfrm>
            <a:off x="10050463" y="4599643"/>
            <a:ext cx="258763" cy="307975"/>
            <a:chOff x="6097" y="2926"/>
            <a:chExt cx="163" cy="194"/>
          </a:xfrm>
        </p:grpSpPr>
        <p:sp>
          <p:nvSpPr>
            <p:cNvPr id="126" name="Oval 31">
              <a:extLst>
                <a:ext uri="{FF2B5EF4-FFF2-40B4-BE49-F238E27FC236}">
                  <a16:creationId xmlns:a16="http://schemas.microsoft.com/office/drawing/2014/main" id="{7BA83CCE-BC11-76FA-23BC-790B07BE58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7" y="3096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Oval 32">
              <a:extLst>
                <a:ext uri="{FF2B5EF4-FFF2-40B4-BE49-F238E27FC236}">
                  <a16:creationId xmlns:a16="http://schemas.microsoft.com/office/drawing/2014/main" id="{10AED27C-80A1-91EB-B866-16C4BDBBB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7" y="3096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Rectangle 33">
              <a:extLst>
                <a:ext uri="{FF2B5EF4-FFF2-40B4-BE49-F238E27FC236}">
                  <a16:creationId xmlns:a16="http://schemas.microsoft.com/office/drawing/2014/main" id="{386C6CAB-389D-807F-6D6E-CD9FEF803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7" y="2926"/>
              <a:ext cx="163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Q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98" name="Group 38">
            <a:extLst>
              <a:ext uri="{FF2B5EF4-FFF2-40B4-BE49-F238E27FC236}">
                <a16:creationId xmlns:a16="http://schemas.microsoft.com/office/drawing/2014/main" id="{A080FA87-1684-7756-3607-A57DD23B5E32}"/>
              </a:ext>
            </a:extLst>
          </p:cNvPr>
          <p:cNvGrpSpPr>
            <a:grpSpLocks/>
          </p:cNvGrpSpPr>
          <p:nvPr/>
        </p:nvGrpSpPr>
        <p:grpSpPr bwMode="auto">
          <a:xfrm>
            <a:off x="8553450" y="4763950"/>
            <a:ext cx="261938" cy="306387"/>
            <a:chOff x="5154" y="3022"/>
            <a:chExt cx="165" cy="193"/>
          </a:xfrm>
        </p:grpSpPr>
        <p:sp>
          <p:nvSpPr>
            <p:cNvPr id="123" name="Oval 35">
              <a:extLst>
                <a:ext uri="{FF2B5EF4-FFF2-40B4-BE49-F238E27FC236}">
                  <a16:creationId xmlns:a16="http://schemas.microsoft.com/office/drawing/2014/main" id="{2150C575-2F3D-0F3A-144F-4CC76BD1DD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5" y="3096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Oval 36">
              <a:extLst>
                <a:ext uri="{FF2B5EF4-FFF2-40B4-BE49-F238E27FC236}">
                  <a16:creationId xmlns:a16="http://schemas.microsoft.com/office/drawing/2014/main" id="{C49457A4-CBDD-DD82-53C9-50AE3004C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5" y="3096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Rectangle 37">
              <a:extLst>
                <a:ext uri="{FF2B5EF4-FFF2-40B4-BE49-F238E27FC236}">
                  <a16:creationId xmlns:a16="http://schemas.microsoft.com/office/drawing/2014/main" id="{678A30B8-1844-6C60-4264-0A393430D5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4" y="3022"/>
              <a:ext cx="148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P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99" name="Group 42">
            <a:extLst>
              <a:ext uri="{FF2B5EF4-FFF2-40B4-BE49-F238E27FC236}">
                <a16:creationId xmlns:a16="http://schemas.microsoft.com/office/drawing/2014/main" id="{5BEE1105-A792-1167-2C20-CC935E3589E3}"/>
              </a:ext>
            </a:extLst>
          </p:cNvPr>
          <p:cNvGrpSpPr>
            <a:grpSpLocks/>
          </p:cNvGrpSpPr>
          <p:nvPr/>
        </p:nvGrpSpPr>
        <p:grpSpPr bwMode="auto">
          <a:xfrm>
            <a:off x="9202738" y="4218643"/>
            <a:ext cx="258763" cy="330200"/>
            <a:chOff x="5563" y="2686"/>
            <a:chExt cx="163" cy="208"/>
          </a:xfrm>
        </p:grpSpPr>
        <p:sp>
          <p:nvSpPr>
            <p:cNvPr id="120" name="Oval 39">
              <a:extLst>
                <a:ext uri="{FF2B5EF4-FFF2-40B4-BE49-F238E27FC236}">
                  <a16:creationId xmlns:a16="http://schemas.microsoft.com/office/drawing/2014/main" id="{2690F013-E2BD-52D0-ACAF-61DA9C0B0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4" y="2870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Oval 40">
              <a:extLst>
                <a:ext uri="{FF2B5EF4-FFF2-40B4-BE49-F238E27FC236}">
                  <a16:creationId xmlns:a16="http://schemas.microsoft.com/office/drawing/2014/main" id="{D941308E-53F0-5C2A-6254-42BA37EF04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4" y="2870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Rectangle 41">
              <a:extLst>
                <a:ext uri="{FF2B5EF4-FFF2-40B4-BE49-F238E27FC236}">
                  <a16:creationId xmlns:a16="http://schemas.microsoft.com/office/drawing/2014/main" id="{C341595D-AC7D-ABCC-993E-89AB1B571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3" y="2686"/>
              <a:ext cx="163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G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0" name="Group 46">
            <a:extLst>
              <a:ext uri="{FF2B5EF4-FFF2-40B4-BE49-F238E27FC236}">
                <a16:creationId xmlns:a16="http://schemas.microsoft.com/office/drawing/2014/main" id="{41E512EB-C882-29BE-0C29-ACCD80B6D4A8}"/>
              </a:ext>
            </a:extLst>
          </p:cNvPr>
          <p:cNvGrpSpPr>
            <a:grpSpLocks/>
          </p:cNvGrpSpPr>
          <p:nvPr/>
        </p:nvGrpSpPr>
        <p:grpSpPr bwMode="auto">
          <a:xfrm>
            <a:off x="8202613" y="4009093"/>
            <a:ext cx="274638" cy="306387"/>
            <a:chOff x="4933" y="2554"/>
            <a:chExt cx="173" cy="193"/>
          </a:xfrm>
        </p:grpSpPr>
        <p:sp>
          <p:nvSpPr>
            <p:cNvPr id="117" name="Oval 43">
              <a:extLst>
                <a:ext uri="{FF2B5EF4-FFF2-40B4-BE49-F238E27FC236}">
                  <a16:creationId xmlns:a16="http://schemas.microsoft.com/office/drawing/2014/main" id="{7AC02704-30C6-0947-93BB-5559EFC459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2" y="2644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Oval 44">
              <a:extLst>
                <a:ext uri="{FF2B5EF4-FFF2-40B4-BE49-F238E27FC236}">
                  <a16:creationId xmlns:a16="http://schemas.microsoft.com/office/drawing/2014/main" id="{6D97F8E6-09BC-7E0B-DC8B-32829FF026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2" y="2644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Rectangle 45">
              <a:extLst>
                <a:ext uri="{FF2B5EF4-FFF2-40B4-BE49-F238E27FC236}">
                  <a16:creationId xmlns:a16="http://schemas.microsoft.com/office/drawing/2014/main" id="{883C5449-3842-5ECB-7E05-58FD3507A9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3" y="2554"/>
              <a:ext cx="163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1" name="Group 50">
            <a:extLst>
              <a:ext uri="{FF2B5EF4-FFF2-40B4-BE49-F238E27FC236}">
                <a16:creationId xmlns:a16="http://schemas.microsoft.com/office/drawing/2014/main" id="{32DAF8C1-5422-5F5B-D13C-AC77B094DCC9}"/>
              </a:ext>
            </a:extLst>
          </p:cNvPr>
          <p:cNvGrpSpPr>
            <a:grpSpLocks/>
          </p:cNvGrpSpPr>
          <p:nvPr/>
        </p:nvGrpSpPr>
        <p:grpSpPr bwMode="auto">
          <a:xfrm>
            <a:off x="9759950" y="3904318"/>
            <a:ext cx="339725" cy="306387"/>
            <a:chOff x="5914" y="2488"/>
            <a:chExt cx="214" cy="193"/>
          </a:xfrm>
        </p:grpSpPr>
        <p:sp>
          <p:nvSpPr>
            <p:cNvPr id="114" name="Oval 47">
              <a:extLst>
                <a:ext uri="{FF2B5EF4-FFF2-40B4-BE49-F238E27FC236}">
                  <a16:creationId xmlns:a16="http://schemas.microsoft.com/office/drawing/2014/main" id="{E7BB47EB-0F22-AA2A-68EC-2DC34B0BD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4" y="2644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Oval 48">
              <a:extLst>
                <a:ext uri="{FF2B5EF4-FFF2-40B4-BE49-F238E27FC236}">
                  <a16:creationId xmlns:a16="http://schemas.microsoft.com/office/drawing/2014/main" id="{2B67FE46-75D1-7C84-B26B-BF33AC019F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4" y="2644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Rectangle 49">
              <a:extLst>
                <a:ext uri="{FF2B5EF4-FFF2-40B4-BE49-F238E27FC236}">
                  <a16:creationId xmlns:a16="http://schemas.microsoft.com/office/drawing/2014/main" id="{E37DB984-8F79-DA70-EE7D-B3BB2318D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1" y="2488"/>
              <a:ext cx="18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2" name="Group 54">
            <a:extLst>
              <a:ext uri="{FF2B5EF4-FFF2-40B4-BE49-F238E27FC236}">
                <a16:creationId xmlns:a16="http://schemas.microsoft.com/office/drawing/2014/main" id="{C12DC38F-DA50-E2F2-ECE4-415CC448D492}"/>
              </a:ext>
            </a:extLst>
          </p:cNvPr>
          <p:cNvGrpSpPr>
            <a:grpSpLocks/>
          </p:cNvGrpSpPr>
          <p:nvPr/>
        </p:nvGrpSpPr>
        <p:grpSpPr bwMode="auto">
          <a:xfrm>
            <a:off x="8088313" y="5228293"/>
            <a:ext cx="247650" cy="306387"/>
            <a:chOff x="4861" y="3322"/>
            <a:chExt cx="156" cy="193"/>
          </a:xfrm>
        </p:grpSpPr>
        <p:sp>
          <p:nvSpPr>
            <p:cNvPr id="111" name="Oval 51">
              <a:extLst>
                <a:ext uri="{FF2B5EF4-FFF2-40B4-BE49-F238E27FC236}">
                  <a16:creationId xmlns:a16="http://schemas.microsoft.com/office/drawing/2014/main" id="{37D27546-CDAA-AEA8-535A-12BC7D7F4F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" y="3322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Oval 52">
              <a:extLst>
                <a:ext uri="{FF2B5EF4-FFF2-40B4-BE49-F238E27FC236}">
                  <a16:creationId xmlns:a16="http://schemas.microsoft.com/office/drawing/2014/main" id="{B3F0F1D9-08E2-C666-D130-B52267304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" y="3322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Rectangle 53">
              <a:extLst>
                <a:ext uri="{FF2B5EF4-FFF2-40B4-BE49-F238E27FC236}">
                  <a16:creationId xmlns:a16="http://schemas.microsoft.com/office/drawing/2014/main" id="{08ED5C63-A769-A947-3DF6-F4A5FF608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1" y="3322"/>
              <a:ext cx="15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3" name="Group 58">
            <a:extLst>
              <a:ext uri="{FF2B5EF4-FFF2-40B4-BE49-F238E27FC236}">
                <a16:creationId xmlns:a16="http://schemas.microsoft.com/office/drawing/2014/main" id="{24D67C16-644C-D48E-A690-381315688B4B}"/>
              </a:ext>
            </a:extLst>
          </p:cNvPr>
          <p:cNvGrpSpPr>
            <a:grpSpLocks/>
          </p:cNvGrpSpPr>
          <p:nvPr/>
        </p:nvGrpSpPr>
        <p:grpSpPr bwMode="auto">
          <a:xfrm>
            <a:off x="10926763" y="5180668"/>
            <a:ext cx="333375" cy="306387"/>
            <a:chOff x="6649" y="3292"/>
            <a:chExt cx="210" cy="193"/>
          </a:xfrm>
        </p:grpSpPr>
        <p:sp>
          <p:nvSpPr>
            <p:cNvPr id="108" name="Oval 55">
              <a:extLst>
                <a:ext uri="{FF2B5EF4-FFF2-40B4-BE49-F238E27FC236}">
                  <a16:creationId xmlns:a16="http://schemas.microsoft.com/office/drawing/2014/main" id="{14D41179-7A00-68AD-B8D7-EEA21A98A4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49" y="3322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Oval 56">
              <a:extLst>
                <a:ext uri="{FF2B5EF4-FFF2-40B4-BE49-F238E27FC236}">
                  <a16:creationId xmlns:a16="http://schemas.microsoft.com/office/drawing/2014/main" id="{70B5EE5B-89DE-C464-53DC-73EF20EC21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49" y="3322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Rectangle 57">
              <a:extLst>
                <a:ext uri="{FF2B5EF4-FFF2-40B4-BE49-F238E27FC236}">
                  <a16:creationId xmlns:a16="http://schemas.microsoft.com/office/drawing/2014/main" id="{D405AD8C-2C72-D73B-BAD4-CA0526C1D1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3" y="3292"/>
              <a:ext cx="15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4" name="Group 62">
            <a:extLst>
              <a:ext uri="{FF2B5EF4-FFF2-40B4-BE49-F238E27FC236}">
                <a16:creationId xmlns:a16="http://schemas.microsoft.com/office/drawing/2014/main" id="{26CAA3D8-B079-7E7C-3E60-E26F0AF99015}"/>
              </a:ext>
            </a:extLst>
          </p:cNvPr>
          <p:cNvGrpSpPr>
            <a:grpSpLocks/>
          </p:cNvGrpSpPr>
          <p:nvPr/>
        </p:nvGrpSpPr>
        <p:grpSpPr bwMode="auto">
          <a:xfrm>
            <a:off x="8469313" y="2789893"/>
            <a:ext cx="247650" cy="322262"/>
            <a:chOff x="5101" y="1786"/>
            <a:chExt cx="156" cy="203"/>
          </a:xfrm>
        </p:grpSpPr>
        <p:sp>
          <p:nvSpPr>
            <p:cNvPr id="105" name="Oval 59">
              <a:extLst>
                <a:ext uri="{FF2B5EF4-FFF2-40B4-BE49-F238E27FC236}">
                  <a16:creationId xmlns:a16="http://schemas.microsoft.com/office/drawing/2014/main" id="{F446A05C-53AB-5C49-AB78-150E5C919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8" y="1965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Oval 60">
              <a:extLst>
                <a:ext uri="{FF2B5EF4-FFF2-40B4-BE49-F238E27FC236}">
                  <a16:creationId xmlns:a16="http://schemas.microsoft.com/office/drawing/2014/main" id="{17C817C1-5EF9-D82A-CE90-7A4D3CB03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8" y="1965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Rectangle 61">
              <a:extLst>
                <a:ext uri="{FF2B5EF4-FFF2-40B4-BE49-F238E27FC236}">
                  <a16:creationId xmlns:a16="http://schemas.microsoft.com/office/drawing/2014/main" id="{482C8009-910B-06E2-916E-A059EBFEBB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1" y="1786"/>
              <a:ext cx="15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39" name="Object 138">
            <a:extLst>
              <a:ext uri="{FF2B5EF4-FFF2-40B4-BE49-F238E27FC236}">
                <a16:creationId xmlns:a16="http://schemas.microsoft.com/office/drawing/2014/main" id="{276A2B5E-F013-CE9C-998B-7FC7A76A8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309902"/>
              </p:ext>
            </p:extLst>
          </p:nvPr>
        </p:nvGraphicFramePr>
        <p:xfrm>
          <a:off x="1833863" y="5268840"/>
          <a:ext cx="2192226" cy="422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203040" progId="Equation.DSMT4">
                  <p:embed/>
                </p:oleObj>
              </mc:Choice>
              <mc:Fallback>
                <p:oleObj name="Equation" r:id="rId2" imgW="1054080" imgH="203040" progId="Equation.DSMT4">
                  <p:embed/>
                  <p:pic>
                    <p:nvPicPr>
                      <p:cNvPr id="139" name="Object 138">
                        <a:extLst>
                          <a:ext uri="{FF2B5EF4-FFF2-40B4-BE49-F238E27FC236}">
                            <a16:creationId xmlns:a16="http://schemas.microsoft.com/office/drawing/2014/main" id="{276A2B5E-F013-CE9C-998B-7FC7A76A8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3863" y="5268840"/>
                        <a:ext cx="2192226" cy="422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02728917-A731-2882-3607-7E5CAF6F0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765994"/>
              </p:ext>
            </p:extLst>
          </p:nvPr>
        </p:nvGraphicFramePr>
        <p:xfrm>
          <a:off x="1840926" y="4190970"/>
          <a:ext cx="179228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02728917-A731-2882-3607-7E5CAF6F02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0926" y="4190970"/>
                        <a:ext cx="1792288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>
            <a:extLst>
              <a:ext uri="{FF2B5EF4-FFF2-40B4-BE49-F238E27FC236}">
                <a16:creationId xmlns:a16="http://schemas.microsoft.com/office/drawing/2014/main" id="{662BFB61-53EB-A1CF-3E7F-526E6C18DA3E}"/>
              </a:ext>
            </a:extLst>
          </p:cNvPr>
          <p:cNvSpPr txBox="1"/>
          <p:nvPr/>
        </p:nvSpPr>
        <p:spPr>
          <a:xfrm>
            <a:off x="3297225" y="3043157"/>
            <a:ext cx="19536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N // PQ</a:t>
            </a:r>
            <a:endParaRPr lang="en-US" sz="2400" i="1">
              <a:solidFill>
                <a:srgbClr val="0000CC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264725B3-9041-DA2B-9769-B2C438669939}"/>
              </a:ext>
            </a:extLst>
          </p:cNvPr>
          <p:cNvSpPr txBox="1"/>
          <p:nvPr/>
        </p:nvSpPr>
        <p:spPr>
          <a:xfrm>
            <a:off x="4111751" y="4170836"/>
            <a:ext cx="199648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>
                <a:solidFill>
                  <a:srgbClr val="0000CC"/>
                </a:solidFill>
                <a:latin typeface="Times New Roman" panose="02020603050405020304" pitchFamily="18" charset="0"/>
              </a:rPr>
              <a:t>Hai góc ở vị trí so le trong</a:t>
            </a:r>
            <a:endParaRPr lang="en-US" sz="2400" i="1">
              <a:solidFill>
                <a:srgbClr val="0000CC"/>
              </a:solidFill>
            </a:endParaRP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DDCD1DE7-0B36-B5BC-CAB3-C712B6FCD666}"/>
              </a:ext>
            </a:extLst>
          </p:cNvPr>
          <p:cNvSpPr txBox="1"/>
          <p:nvPr/>
        </p:nvSpPr>
        <p:spPr>
          <a:xfrm rot="16200000">
            <a:off x="3620152" y="3455203"/>
            <a:ext cx="532099" cy="4616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</a:t>
            </a:r>
            <a:endParaRPr lang="en-US" sz="2400" i="1">
              <a:solidFill>
                <a:srgbClr val="0000CC"/>
              </a:solidFill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0EDD5551-83A8-E479-1F72-D0EAF2D87F6B}"/>
              </a:ext>
            </a:extLst>
          </p:cNvPr>
          <p:cNvSpPr txBox="1"/>
          <p:nvPr/>
        </p:nvSpPr>
        <p:spPr>
          <a:xfrm rot="16200000">
            <a:off x="2531308" y="4749810"/>
            <a:ext cx="5016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</a:t>
            </a:r>
            <a:endParaRPr lang="en-US" sz="2400" i="1">
              <a:solidFill>
                <a:srgbClr val="0000CC"/>
              </a:solidFill>
            </a:endParaRPr>
          </a:p>
        </p:txBody>
      </p: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08D678B2-D418-0E82-6815-266E61F64F91}"/>
              </a:ext>
            </a:extLst>
          </p:cNvPr>
          <p:cNvGrpSpPr/>
          <p:nvPr/>
        </p:nvGrpSpPr>
        <p:grpSpPr>
          <a:xfrm>
            <a:off x="2865658" y="3974141"/>
            <a:ext cx="1962300" cy="152400"/>
            <a:chOff x="1226194" y="4501218"/>
            <a:chExt cx="1962300" cy="152400"/>
          </a:xfrm>
        </p:grpSpPr>
        <p:cxnSp>
          <p:nvCxnSpPr>
            <p:cNvPr id="145" name="Straight Connector 144">
              <a:extLst>
                <a:ext uri="{FF2B5EF4-FFF2-40B4-BE49-F238E27FC236}">
                  <a16:creationId xmlns:a16="http://schemas.microsoft.com/office/drawing/2014/main" id="{F27F0C26-DAE2-430E-7DA6-52BE499D6346}"/>
                </a:ext>
              </a:extLst>
            </p:cNvPr>
            <p:cNvCxnSpPr>
              <a:cxnSpLocks/>
            </p:cNvCxnSpPr>
            <p:nvPr/>
          </p:nvCxnSpPr>
          <p:spPr>
            <a:xfrm>
              <a:off x="1226194" y="4510743"/>
              <a:ext cx="1962300" cy="0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3C22DBDD-562B-66E4-E29A-CB041E28812A}"/>
                </a:ext>
              </a:extLst>
            </p:cNvPr>
            <p:cNvCxnSpPr/>
            <p:nvPr/>
          </p:nvCxnSpPr>
          <p:spPr>
            <a:xfrm>
              <a:off x="1226194" y="4510743"/>
              <a:ext cx="0" cy="14287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>
              <a:extLst>
                <a:ext uri="{FF2B5EF4-FFF2-40B4-BE49-F238E27FC236}">
                  <a16:creationId xmlns:a16="http://schemas.microsoft.com/office/drawing/2014/main" id="{19D01C40-965B-8473-CDB3-66E56B081017}"/>
                </a:ext>
              </a:extLst>
            </p:cNvPr>
            <p:cNvCxnSpPr/>
            <p:nvPr/>
          </p:nvCxnSpPr>
          <p:spPr>
            <a:xfrm>
              <a:off x="3185963" y="4501218"/>
              <a:ext cx="0" cy="14287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0" name="TextBox 159">
            <a:extLst>
              <a:ext uri="{FF2B5EF4-FFF2-40B4-BE49-F238E27FC236}">
                <a16:creationId xmlns:a16="http://schemas.microsoft.com/office/drawing/2014/main" id="{E9F9B1D9-A07F-849E-1474-77014D25C9F9}"/>
              </a:ext>
            </a:extLst>
          </p:cNvPr>
          <p:cNvSpPr txBox="1"/>
          <p:nvPr/>
        </p:nvSpPr>
        <p:spPr>
          <a:xfrm>
            <a:off x="796132" y="2419866"/>
            <a:ext cx="1236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 đồ</a:t>
            </a:r>
            <a:endParaRPr lang="en-US" sz="2800">
              <a:solidFill>
                <a:srgbClr val="C00000"/>
              </a:solidFill>
            </a:endParaRPr>
          </a:p>
        </p:txBody>
      </p:sp>
      <p:sp>
        <p:nvSpPr>
          <p:cNvPr id="97" name="Line 10">
            <a:extLst>
              <a:ext uri="{FF2B5EF4-FFF2-40B4-BE49-F238E27FC236}">
                <a16:creationId xmlns:a16="http://schemas.microsoft.com/office/drawing/2014/main" id="{D369F8D3-ED2E-BB95-F7E8-907D82A85D23}"/>
              </a:ext>
            </a:extLst>
          </p:cNvPr>
          <p:cNvSpPr>
            <a:spLocks noChangeShapeType="1"/>
          </p:cNvSpPr>
          <p:nvPr/>
        </p:nvSpPr>
        <p:spPr bwMode="auto">
          <a:xfrm>
            <a:off x="8431213" y="4171018"/>
            <a:ext cx="1320800" cy="0"/>
          </a:xfrm>
          <a:prstGeom prst="line">
            <a:avLst/>
          </a:prstGeom>
          <a:noFill/>
          <a:ln w="952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7739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6" grpId="0"/>
      <p:bldP spid="93" grpId="0"/>
      <p:bldP spid="9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E4BDFABD-E0FC-46EE-B551-DB2230DC4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3176" y="2492357"/>
            <a:ext cx="4419600" cy="954107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vi-V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giao điểm của hai đường trung tuyến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DE8CC8F6-DD82-421B-A188-0E272A648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899" y="2419102"/>
            <a:ext cx="5334000" cy="1384995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 một đường trung tuyến, xác định điểm G cách đỉnh 2/3 độ dài trung tuyến. </a:t>
            </a:r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B74C63A9-5FF4-45CC-A74F-2A8F16FD2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51069"/>
            <a:ext cx="5791200" cy="1169551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xác định trọng tâm của tam giác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làm như thế nào?</a:t>
            </a:r>
          </a:p>
        </p:txBody>
      </p:sp>
      <p:grpSp>
        <p:nvGrpSpPr>
          <p:cNvPr id="12293" name="Group 5">
            <a:extLst>
              <a:ext uri="{FF2B5EF4-FFF2-40B4-BE49-F238E27FC236}">
                <a16:creationId xmlns:a16="http://schemas.microsoft.com/office/drawing/2014/main" id="{33B81BC7-FA05-481B-8456-B9830783DC83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1524000"/>
            <a:ext cx="4572000" cy="914400"/>
            <a:chOff x="1296" y="960"/>
            <a:chExt cx="2880" cy="576"/>
          </a:xfrm>
        </p:grpSpPr>
        <p:sp>
          <p:nvSpPr>
            <p:cNvPr id="11306" name="Line 6">
              <a:extLst>
                <a:ext uri="{FF2B5EF4-FFF2-40B4-BE49-F238E27FC236}">
                  <a16:creationId xmlns:a16="http://schemas.microsoft.com/office/drawing/2014/main" id="{15C1CD15-2D51-4CDB-8D04-46B2C0E0A8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96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7" name="Line 7">
              <a:extLst>
                <a:ext uri="{FF2B5EF4-FFF2-40B4-BE49-F238E27FC236}">
                  <a16:creationId xmlns:a16="http://schemas.microsoft.com/office/drawing/2014/main" id="{18122B65-E218-4C54-92F7-E20617193A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248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8" name="Line 8">
              <a:extLst>
                <a:ext uri="{FF2B5EF4-FFF2-40B4-BE49-F238E27FC236}">
                  <a16:creationId xmlns:a16="http://schemas.microsoft.com/office/drawing/2014/main" id="{285246E4-B1C7-4794-8055-6D720B4A4C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2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9" name="Line 9">
              <a:extLst>
                <a:ext uri="{FF2B5EF4-FFF2-40B4-BE49-F238E27FC236}">
                  <a16:creationId xmlns:a16="http://schemas.microsoft.com/office/drawing/2014/main" id="{38BA28F8-F5B7-4D84-A5FF-E17992BAF2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2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98" name="Line 10">
            <a:extLst>
              <a:ext uri="{FF2B5EF4-FFF2-40B4-BE49-F238E27FC236}">
                <a16:creationId xmlns:a16="http://schemas.microsoft.com/office/drawing/2014/main" id="{44166040-7344-426E-9979-EBE70B68FC4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08914" y="4184651"/>
            <a:ext cx="587375" cy="1666875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Line 11">
            <a:extLst>
              <a:ext uri="{FF2B5EF4-FFF2-40B4-BE49-F238E27FC236}">
                <a16:creationId xmlns:a16="http://schemas.microsoft.com/office/drawing/2014/main" id="{46DFBD64-9496-47C6-9AD1-80F8B4E2E74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1914" y="5784850"/>
            <a:ext cx="58737" cy="133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0" name="Line 12">
            <a:extLst>
              <a:ext uri="{FF2B5EF4-FFF2-40B4-BE49-F238E27FC236}">
                <a16:creationId xmlns:a16="http://schemas.microsoft.com/office/drawing/2014/main" id="{8DDA08C1-1FA0-4C3D-A19C-5DE034871B1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21600" y="5784850"/>
            <a:ext cx="58738" cy="133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1" name="Line 13">
            <a:extLst>
              <a:ext uri="{FF2B5EF4-FFF2-40B4-BE49-F238E27FC236}">
                <a16:creationId xmlns:a16="http://schemas.microsoft.com/office/drawing/2014/main" id="{4736D7CB-9ED7-4723-959E-9038B2DBEB01}"/>
              </a:ext>
            </a:extLst>
          </p:cNvPr>
          <p:cNvSpPr>
            <a:spLocks noChangeShapeType="1"/>
          </p:cNvSpPr>
          <p:nvPr/>
        </p:nvSpPr>
        <p:spPr bwMode="auto">
          <a:xfrm>
            <a:off x="9032875" y="5773738"/>
            <a:ext cx="58738" cy="133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2" name="Line 14">
            <a:extLst>
              <a:ext uri="{FF2B5EF4-FFF2-40B4-BE49-F238E27FC236}">
                <a16:creationId xmlns:a16="http://schemas.microsoft.com/office/drawing/2014/main" id="{CB6A0346-BBBC-44B5-90D7-4F567BDD21B7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9613" y="5854700"/>
            <a:ext cx="27606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3" name="Line 15">
            <a:extLst>
              <a:ext uri="{FF2B5EF4-FFF2-40B4-BE49-F238E27FC236}">
                <a16:creationId xmlns:a16="http://schemas.microsoft.com/office/drawing/2014/main" id="{3946E145-F0CD-4C9A-A567-22BB3A1DECB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614" y="4176714"/>
            <a:ext cx="1997075" cy="1666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4" name="Text Box 16">
            <a:extLst>
              <a:ext uri="{FF2B5EF4-FFF2-40B4-BE49-F238E27FC236}">
                <a16:creationId xmlns:a16="http://schemas.microsoft.com/office/drawing/2014/main" id="{B0B02B26-CE2D-49E9-A170-D6A013490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7850" y="5851526"/>
            <a:ext cx="293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2305" name="Text Box 17">
            <a:extLst>
              <a:ext uri="{FF2B5EF4-FFF2-40B4-BE49-F238E27FC236}">
                <a16:creationId xmlns:a16="http://schemas.microsoft.com/office/drawing/2014/main" id="{83334681-7B20-41C5-A396-26A55C0E2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8514" y="5829301"/>
            <a:ext cx="293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12306" name="Text Box 18">
            <a:extLst>
              <a:ext uri="{FF2B5EF4-FFF2-40B4-BE49-F238E27FC236}">
                <a16:creationId xmlns:a16="http://schemas.microsoft.com/office/drawing/2014/main" id="{B3111E29-3A02-4868-AC0E-DFA518635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0964" y="3851276"/>
            <a:ext cx="295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2307" name="Text Box 19">
            <a:extLst>
              <a:ext uri="{FF2B5EF4-FFF2-40B4-BE49-F238E27FC236}">
                <a16:creationId xmlns:a16="http://schemas.microsoft.com/office/drawing/2014/main" id="{780CB5DA-491B-4FD4-B629-6239AF944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0025" y="5072063"/>
            <a:ext cx="2936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</a:rPr>
              <a:t>G</a:t>
            </a:r>
          </a:p>
        </p:txBody>
      </p:sp>
      <p:sp>
        <p:nvSpPr>
          <p:cNvPr id="12308" name="Line 20">
            <a:extLst>
              <a:ext uri="{FF2B5EF4-FFF2-40B4-BE49-F238E27FC236}">
                <a16:creationId xmlns:a16="http://schemas.microsoft.com/office/drawing/2014/main" id="{50B2001A-6C4C-4FFC-A0FF-5C150AC87648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1450" y="5756276"/>
            <a:ext cx="76200" cy="1508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9" name="Oval 21">
            <a:extLst>
              <a:ext uri="{FF2B5EF4-FFF2-40B4-BE49-F238E27FC236}">
                <a16:creationId xmlns:a16="http://schemas.microsoft.com/office/drawing/2014/main" id="{7AC6B4A5-AB0E-4112-A88B-DD160AFB6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3564" y="5300664"/>
            <a:ext cx="58737" cy="666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0" name="Oval 22">
            <a:extLst>
              <a:ext uri="{FF2B5EF4-FFF2-40B4-BE49-F238E27FC236}">
                <a16:creationId xmlns:a16="http://schemas.microsoft.com/office/drawing/2014/main" id="{017F56FD-06CA-4C1B-AE37-5E9EE62C4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6714" y="4746626"/>
            <a:ext cx="58737" cy="666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1" name="Line 23">
            <a:extLst>
              <a:ext uri="{FF2B5EF4-FFF2-40B4-BE49-F238E27FC236}">
                <a16:creationId xmlns:a16="http://schemas.microsoft.com/office/drawing/2014/main" id="{68268C1F-BC38-475C-BDB3-5F174771E01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40714" y="5556250"/>
            <a:ext cx="134937" cy="84138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2" name="Line 24">
            <a:extLst>
              <a:ext uri="{FF2B5EF4-FFF2-40B4-BE49-F238E27FC236}">
                <a16:creationId xmlns:a16="http://schemas.microsoft.com/office/drawing/2014/main" id="{8FABA631-8562-4AD7-82E7-91BF9DAF1B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50214" y="4994275"/>
            <a:ext cx="96837" cy="76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3" name="Line 25">
            <a:extLst>
              <a:ext uri="{FF2B5EF4-FFF2-40B4-BE49-F238E27FC236}">
                <a16:creationId xmlns:a16="http://schemas.microsoft.com/office/drawing/2014/main" id="{FA2F8F34-A32B-4CFE-9F69-902F42A62F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31039" y="4186239"/>
            <a:ext cx="769937" cy="1666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4" name="Line 26">
            <a:extLst>
              <a:ext uri="{FF2B5EF4-FFF2-40B4-BE49-F238E27FC236}">
                <a16:creationId xmlns:a16="http://schemas.microsoft.com/office/drawing/2014/main" id="{EA4AE1F5-4F41-4E50-948C-C483FF7DC2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78764" y="4460875"/>
            <a:ext cx="96837" cy="635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5" name="Text Box 27">
            <a:extLst>
              <a:ext uri="{FF2B5EF4-FFF2-40B4-BE49-F238E27FC236}">
                <a16:creationId xmlns:a16="http://schemas.microsoft.com/office/drawing/2014/main" id="{96425671-8E20-4E0F-9ED3-35C34B3CB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7050" y="5832476"/>
            <a:ext cx="292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12316" name="Line 28">
            <a:extLst>
              <a:ext uri="{FF2B5EF4-FFF2-40B4-BE49-F238E27FC236}">
                <a16:creationId xmlns:a16="http://schemas.microsoft.com/office/drawing/2014/main" id="{86B3E3A2-F582-4EF3-BB93-E773F1EB38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3938" y="4198939"/>
            <a:ext cx="588962" cy="172878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7" name="Text Box 29">
            <a:extLst>
              <a:ext uri="{FF2B5EF4-FFF2-40B4-BE49-F238E27FC236}">
                <a16:creationId xmlns:a16="http://schemas.microsoft.com/office/drawing/2014/main" id="{E7077688-C95C-46FB-B3CE-416E62C9B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2726" y="5927726"/>
            <a:ext cx="295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12318" name="Line 30">
            <a:extLst>
              <a:ext uri="{FF2B5EF4-FFF2-40B4-BE49-F238E27FC236}">
                <a16:creationId xmlns:a16="http://schemas.microsoft.com/office/drawing/2014/main" id="{DB5D92AD-0A7A-4378-B69F-86701119F6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5350" y="5859463"/>
            <a:ext cx="58738" cy="1381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9" name="Line 31">
            <a:extLst>
              <a:ext uri="{FF2B5EF4-FFF2-40B4-BE49-F238E27FC236}">
                <a16:creationId xmlns:a16="http://schemas.microsoft.com/office/drawing/2014/main" id="{62CC55CB-172C-417A-92AF-20F1AB6E6BB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5039" y="5859463"/>
            <a:ext cx="58737" cy="1381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0" name="Line 32">
            <a:extLst>
              <a:ext uri="{FF2B5EF4-FFF2-40B4-BE49-F238E27FC236}">
                <a16:creationId xmlns:a16="http://schemas.microsoft.com/office/drawing/2014/main" id="{0E6031DB-7EBA-4D2D-9F5D-FE08897B03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1075" y="5846763"/>
            <a:ext cx="58738" cy="139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1" name="Line 33">
            <a:extLst>
              <a:ext uri="{FF2B5EF4-FFF2-40B4-BE49-F238E27FC236}">
                <a16:creationId xmlns:a16="http://schemas.microsoft.com/office/drawing/2014/main" id="{373AA23C-65DA-4324-8397-33589EC41A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00351" y="4198939"/>
            <a:ext cx="773113" cy="17287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2" name="Line 34">
            <a:extLst>
              <a:ext uri="{FF2B5EF4-FFF2-40B4-BE49-F238E27FC236}">
                <a16:creationId xmlns:a16="http://schemas.microsoft.com/office/drawing/2014/main" id="{A0B600C5-726B-4EE4-A1F5-4CBC346E95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97175" y="5910263"/>
            <a:ext cx="27701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3" name="Line 35">
            <a:extLst>
              <a:ext uri="{FF2B5EF4-FFF2-40B4-BE49-F238E27FC236}">
                <a16:creationId xmlns:a16="http://schemas.microsoft.com/office/drawing/2014/main" id="{FD97B9ED-280C-4A09-A6E2-898A77C4FF0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3939" y="4198939"/>
            <a:ext cx="2003425" cy="17287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4" name="Text Box 36">
            <a:extLst>
              <a:ext uri="{FF2B5EF4-FFF2-40B4-BE49-F238E27FC236}">
                <a16:creationId xmlns:a16="http://schemas.microsoft.com/office/drawing/2014/main" id="{B93E163F-A76A-40B2-9042-7A9DB1E72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1" y="5927726"/>
            <a:ext cx="295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2325" name="Text Box 37">
            <a:extLst>
              <a:ext uri="{FF2B5EF4-FFF2-40B4-BE49-F238E27FC236}">
                <a16:creationId xmlns:a16="http://schemas.microsoft.com/office/drawing/2014/main" id="{6754A586-2F29-4239-BA15-E202A2828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1" y="5902326"/>
            <a:ext cx="295275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12326" name="Text Box 38">
            <a:extLst>
              <a:ext uri="{FF2B5EF4-FFF2-40B4-BE49-F238E27FC236}">
                <a16:creationId xmlns:a16="http://schemas.microsoft.com/office/drawing/2014/main" id="{775F108B-6017-42AE-95B8-A540CBE3F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7401" y="3852864"/>
            <a:ext cx="295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2327" name="Line 39">
            <a:extLst>
              <a:ext uri="{FF2B5EF4-FFF2-40B4-BE49-F238E27FC236}">
                <a16:creationId xmlns:a16="http://schemas.microsoft.com/office/drawing/2014/main" id="{BC0CCD7C-2372-4662-8C4C-02405FAACD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94164" y="4613275"/>
            <a:ext cx="58737" cy="139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8" name="Line 40">
            <a:extLst>
              <a:ext uri="{FF2B5EF4-FFF2-40B4-BE49-F238E27FC236}">
                <a16:creationId xmlns:a16="http://schemas.microsoft.com/office/drawing/2014/main" id="{8D99CB92-BE95-49CE-9097-18AE3B3AD2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46664" y="5432426"/>
            <a:ext cx="58737" cy="1381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9" name="Line 41">
            <a:extLst>
              <a:ext uri="{FF2B5EF4-FFF2-40B4-BE49-F238E27FC236}">
                <a16:creationId xmlns:a16="http://schemas.microsoft.com/office/drawing/2014/main" id="{5119DA85-D28C-43EF-9A0F-C180D23E78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78126" y="5097463"/>
            <a:ext cx="1846263" cy="830262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0" name="Text Box 42">
            <a:extLst>
              <a:ext uri="{FF2B5EF4-FFF2-40B4-BE49-F238E27FC236}">
                <a16:creationId xmlns:a16="http://schemas.microsoft.com/office/drawing/2014/main" id="{6D46F7ED-A83D-4F7B-87BF-C6362BA58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4389" y="4821239"/>
            <a:ext cx="295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</a:rPr>
              <a:t>N</a:t>
            </a:r>
          </a:p>
        </p:txBody>
      </p:sp>
      <p:sp>
        <p:nvSpPr>
          <p:cNvPr id="12331" name="Text Box 43">
            <a:extLst>
              <a:ext uri="{FF2B5EF4-FFF2-40B4-BE49-F238E27FC236}">
                <a16:creationId xmlns:a16="http://schemas.microsoft.com/office/drawing/2014/main" id="{5AD746DC-82DC-4DAC-BEC0-B65C1CEBD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7426" y="5092701"/>
            <a:ext cx="295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</a:rPr>
              <a:t>G</a:t>
            </a:r>
          </a:p>
        </p:txBody>
      </p:sp>
      <p:sp>
        <p:nvSpPr>
          <p:cNvPr id="12332" name="Line 44">
            <a:extLst>
              <a:ext uri="{FF2B5EF4-FFF2-40B4-BE49-F238E27FC236}">
                <a16:creationId xmlns:a16="http://schemas.microsoft.com/office/drawing/2014/main" id="{51465BDF-3903-4C4F-A6C5-E9C660F44D7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7589" y="5846763"/>
            <a:ext cx="60325" cy="139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3" name="Text Box 45">
            <a:extLst>
              <a:ext uri="{FF2B5EF4-FFF2-40B4-BE49-F238E27FC236}">
                <a16:creationId xmlns:a16="http://schemas.microsoft.com/office/drawing/2014/main" id="{7FD4FB88-27E3-4189-A4EF-FBDCDBDD1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5713" y="5113338"/>
            <a:ext cx="3540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FF3300"/>
                </a:solidFill>
                <a:latin typeface="Sylfaen" panose="010A0502050306030303" pitchFamily="18" charset="0"/>
                <a:cs typeface="Arial" panose="020B0604020202020204" pitchFamily="34" charset="0"/>
              </a:rPr>
              <a:t>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6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0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3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6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9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1" grpId="0" animBg="1"/>
      <p:bldP spid="12292" grpId="0" animBg="1"/>
      <p:bldP spid="12304" grpId="0"/>
      <p:bldP spid="12305" grpId="0"/>
      <p:bldP spid="12306" grpId="0"/>
      <p:bldP spid="12307" grpId="0"/>
      <p:bldP spid="12309" grpId="0" animBg="1"/>
      <p:bldP spid="12310" grpId="0" animBg="1"/>
      <p:bldP spid="12310" grpId="1" animBg="1"/>
      <p:bldP spid="12315" grpId="0"/>
      <p:bldP spid="12317" grpId="0"/>
      <p:bldP spid="12324" grpId="0"/>
      <p:bldP spid="12325" grpId="0"/>
      <p:bldP spid="12326" grpId="0"/>
      <p:bldP spid="12330" grpId="0"/>
      <p:bldP spid="12331" grpId="0"/>
      <p:bldP spid="123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971800" y="304800"/>
            <a:ext cx="6248400" cy="62484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1042919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>
            <a:extLst>
              <a:ext uri="{FF2B5EF4-FFF2-40B4-BE49-F238E27FC236}">
                <a16:creationId xmlns:a16="http://schemas.microsoft.com/office/drawing/2014/main" id="{65493112-253E-4855-87A9-376D9B5D7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2" y="4169667"/>
            <a:ext cx="826769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Nếu nối ba đỉnh của một tam giác với trọng tâm của nó thì ta được ba tam giác nhỏ có diện tích bằng nhau.         (</a:t>
            </a:r>
            <a:r>
              <a:rPr lang="vi-V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1=S2=S3</a:t>
            </a:r>
            <a:r>
              <a:rPr lang="vi-VN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5364" name="Text Box 4">
            <a:extLst>
              <a:ext uri="{FF2B5EF4-FFF2-40B4-BE49-F238E27FC236}">
                <a16:creationId xmlns:a16="http://schemas.microsoft.com/office/drawing/2014/main" id="{B50ACB71-0188-4E87-A1A8-319DF7390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1" y="1510605"/>
            <a:ext cx="7823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Đặt một miếng bìa hình tam giác lên giá nhọn. Điểm đặt làm cho miếng bìa đó thăng bằng chính là trọng tâm của tam giác. </a:t>
            </a:r>
          </a:p>
        </p:txBody>
      </p:sp>
      <p:grpSp>
        <p:nvGrpSpPr>
          <p:cNvPr id="15365" name="Group 5">
            <a:extLst>
              <a:ext uri="{FF2B5EF4-FFF2-40B4-BE49-F238E27FC236}">
                <a16:creationId xmlns:a16="http://schemas.microsoft.com/office/drawing/2014/main" id="{EFB30C10-2119-4E14-AFCE-CBF40919D3B6}"/>
              </a:ext>
            </a:extLst>
          </p:cNvPr>
          <p:cNvGrpSpPr>
            <a:grpSpLocks/>
          </p:cNvGrpSpPr>
          <p:nvPr/>
        </p:nvGrpSpPr>
        <p:grpSpPr bwMode="auto">
          <a:xfrm>
            <a:off x="8559801" y="4288631"/>
            <a:ext cx="3124200" cy="1912937"/>
            <a:chOff x="1968" y="642"/>
            <a:chExt cx="1968" cy="1205"/>
          </a:xfrm>
        </p:grpSpPr>
        <p:pic>
          <p:nvPicPr>
            <p:cNvPr id="14349" name="Picture 6">
              <a:extLst>
                <a:ext uri="{FF2B5EF4-FFF2-40B4-BE49-F238E27FC236}">
                  <a16:creationId xmlns:a16="http://schemas.microsoft.com/office/drawing/2014/main" id="{A94A954A-70BA-40BF-B9E7-62E9E05677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642"/>
              <a:ext cx="1968" cy="1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350" name="Text Box 7">
              <a:extLst>
                <a:ext uri="{FF2B5EF4-FFF2-40B4-BE49-F238E27FC236}">
                  <a16:creationId xmlns:a16="http://schemas.microsoft.com/office/drawing/2014/main" id="{9152121B-7DCA-4DB8-911C-CEA1479DCA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216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>
                  <a:solidFill>
                    <a:srgbClr val="333399"/>
                  </a:solidFill>
                </a:rPr>
                <a:t>S1</a:t>
              </a:r>
            </a:p>
          </p:txBody>
        </p:sp>
        <p:sp>
          <p:nvSpPr>
            <p:cNvPr id="14351" name="Text Box 8">
              <a:extLst>
                <a:ext uri="{FF2B5EF4-FFF2-40B4-BE49-F238E27FC236}">
                  <a16:creationId xmlns:a16="http://schemas.microsoft.com/office/drawing/2014/main" id="{FB272F9A-A840-48BD-A2C6-50BB571ACE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4" y="1464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>
                  <a:solidFill>
                    <a:srgbClr val="333399"/>
                  </a:solidFill>
                </a:rPr>
                <a:t>S2</a:t>
              </a:r>
            </a:p>
          </p:txBody>
        </p:sp>
        <p:sp>
          <p:nvSpPr>
            <p:cNvPr id="14352" name="Text Box 9">
              <a:extLst>
                <a:ext uri="{FF2B5EF4-FFF2-40B4-BE49-F238E27FC236}">
                  <a16:creationId xmlns:a16="http://schemas.microsoft.com/office/drawing/2014/main" id="{DE6E3587-CA30-4FD5-B3B1-7A74BE9D62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1152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>
                  <a:solidFill>
                    <a:srgbClr val="333399"/>
                  </a:solidFill>
                </a:rPr>
                <a:t>S3</a:t>
              </a:r>
            </a:p>
          </p:txBody>
        </p:sp>
      </p:grpSp>
      <p:grpSp>
        <p:nvGrpSpPr>
          <p:cNvPr id="15370" name="Group 10">
            <a:extLst>
              <a:ext uri="{FF2B5EF4-FFF2-40B4-BE49-F238E27FC236}">
                <a16:creationId xmlns:a16="http://schemas.microsoft.com/office/drawing/2014/main" id="{9856A29D-11C7-4B11-A771-BA47ED324832}"/>
              </a:ext>
            </a:extLst>
          </p:cNvPr>
          <p:cNvGrpSpPr>
            <a:grpSpLocks/>
          </p:cNvGrpSpPr>
          <p:nvPr/>
        </p:nvGrpSpPr>
        <p:grpSpPr bwMode="auto">
          <a:xfrm>
            <a:off x="8763000" y="1524000"/>
            <a:ext cx="2209800" cy="1905000"/>
            <a:chOff x="624" y="1920"/>
            <a:chExt cx="1392" cy="1200"/>
          </a:xfrm>
        </p:grpSpPr>
        <p:sp>
          <p:nvSpPr>
            <p:cNvPr id="14343" name="AutoShape 11">
              <a:extLst>
                <a:ext uri="{FF2B5EF4-FFF2-40B4-BE49-F238E27FC236}">
                  <a16:creationId xmlns:a16="http://schemas.microsoft.com/office/drawing/2014/main" id="{B0758F65-8D91-484D-99DA-1D29DEF4D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920"/>
              <a:ext cx="1392" cy="480"/>
            </a:xfrm>
            <a:prstGeom prst="triangle">
              <a:avLst>
                <a:gd name="adj" fmla="val 33190"/>
              </a:avLst>
            </a:prstGeom>
            <a:solidFill>
              <a:srgbClr val="FF6600"/>
            </a:solidFill>
            <a:ln w="9525">
              <a:solidFill>
                <a:srgbClr val="0033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4344" name="Line 12">
              <a:extLst>
                <a:ext uri="{FF2B5EF4-FFF2-40B4-BE49-F238E27FC236}">
                  <a16:creationId xmlns:a16="http://schemas.microsoft.com/office/drawing/2014/main" id="{377A2A38-6FE6-440B-9515-28EE8AEEC6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64" y="2160"/>
              <a:ext cx="1152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345" name="Line 13">
              <a:extLst>
                <a:ext uri="{FF2B5EF4-FFF2-40B4-BE49-F238E27FC236}">
                  <a16:creationId xmlns:a16="http://schemas.microsoft.com/office/drawing/2014/main" id="{737DE2C4-6533-4D30-8127-303F7242D6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2160"/>
              <a:ext cx="912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346" name="AutoShape 14">
              <a:extLst>
                <a:ext uri="{FF2B5EF4-FFF2-40B4-BE49-F238E27FC236}">
                  <a16:creationId xmlns:a16="http://schemas.microsoft.com/office/drawing/2014/main" id="{3ECD74AA-2473-4990-B03D-82F583543B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784"/>
              <a:ext cx="240" cy="336"/>
            </a:xfrm>
            <a:prstGeom prst="flowChartMagneticDisk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4347" name="Line 15">
              <a:extLst>
                <a:ext uri="{FF2B5EF4-FFF2-40B4-BE49-F238E27FC236}">
                  <a16:creationId xmlns:a16="http://schemas.microsoft.com/office/drawing/2014/main" id="{32B5CA81-0378-4973-A55B-FC052E9A05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4" y="2256"/>
              <a:ext cx="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348" name="Text Box 16">
              <a:extLst>
                <a:ext uri="{FF2B5EF4-FFF2-40B4-BE49-F238E27FC236}">
                  <a16:creationId xmlns:a16="http://schemas.microsoft.com/office/drawing/2014/main" id="{3F234CF4-4247-42D2-92E9-92B2003D6F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97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</a:p>
          </p:txBody>
        </p:sp>
      </p:grpSp>
      <p:sp>
        <p:nvSpPr>
          <p:cNvPr id="14342" name="AutoShape 17">
            <a:extLst>
              <a:ext uri="{FF2B5EF4-FFF2-40B4-BE49-F238E27FC236}">
                <a16:creationId xmlns:a16="http://schemas.microsoft.com/office/drawing/2014/main" id="{742B71BA-4112-4F2B-BF7F-9BA2AE3C9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76200"/>
            <a:ext cx="6400800" cy="1143000"/>
          </a:xfrm>
          <a:prstGeom prst="horizontalScroll">
            <a:avLst>
              <a:gd name="adj" fmla="val 12500"/>
            </a:avLst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600">
                <a:solidFill>
                  <a:srgbClr val="990033"/>
                </a:solidFill>
                <a:latin typeface=".VnArabia" panose="020B7200000000000000" pitchFamily="34" charset="0"/>
              </a:rPr>
              <a:t>Cã thÓ em ch­a biÕt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6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5FFE0DE0-8C8A-4F4A-903D-0039A218D3B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44053406"/>
              </p:ext>
            </p:extLst>
          </p:nvPr>
        </p:nvGraphicFramePr>
        <p:xfrm>
          <a:off x="381000" y="381000"/>
          <a:ext cx="11125200" cy="5638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808505747"/>
      </p:ext>
    </p:extLst>
  </p:cSld>
  <p:clrMapOvr>
    <a:masterClrMapping/>
  </p:clrMapOvr>
  <p:transition>
    <p:blinds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" name="Google Shape;703;p23"/>
          <p:cNvSpPr txBox="1">
            <a:spLocks noGrp="1"/>
          </p:cNvSpPr>
          <p:nvPr>
            <p:ph type="title"/>
          </p:nvPr>
        </p:nvSpPr>
        <p:spPr>
          <a:xfrm>
            <a:off x="2762388" y="2210521"/>
            <a:ext cx="6440400" cy="1230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/>
              <a:t>NHANH NHƯ CHỚP</a:t>
            </a:r>
            <a:endParaRPr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0D5E636-4378-408A-8BEA-67F7352EFF3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503751" y="3441121"/>
            <a:ext cx="7184499" cy="1554707"/>
          </a:xfrm>
        </p:spPr>
        <p:txBody>
          <a:bodyPr/>
          <a:lstStyle/>
          <a:p>
            <a:pPr algn="just"/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: </a:t>
            </a:r>
            <a:r>
              <a:rPr lang="en-US" dirty="0" err="1"/>
              <a:t>Cá</a:t>
            </a:r>
            <a:r>
              <a:rPr lang="en-US" dirty="0"/>
              <a:t> </a:t>
            </a:r>
            <a:r>
              <a:rPr lang="en-US" dirty="0" err="1"/>
              <a:t>nhân</a:t>
            </a:r>
            <a:endParaRPr lang="en-US" dirty="0"/>
          </a:p>
          <a:p>
            <a:pPr marL="74082" indent="-4233" algn="just">
              <a:tabLst>
                <a:tab pos="74082" algn="l"/>
              </a:tabLst>
            </a:pP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/>
              <a:t>: Học sinh trả lời bằng thẻ Plickers </a:t>
            </a:r>
          </a:p>
          <a:p>
            <a:pPr marL="74082" indent="-4233" algn="just">
              <a:tabLst>
                <a:tab pos="74082" algn="l"/>
              </a:tabLst>
            </a:pPr>
            <a:r>
              <a:rPr lang="en-US"/>
              <a:t>Thời gian suy nghĩ cho mỗi câu hỏi: 30s</a:t>
            </a:r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2743200" y="4419600"/>
            <a:ext cx="685800" cy="838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1" name="Google Shape;731;p26"/>
          <p:cNvSpPr txBox="1">
            <a:spLocks noGrp="1"/>
          </p:cNvSpPr>
          <p:nvPr>
            <p:ph type="title"/>
          </p:nvPr>
        </p:nvSpPr>
        <p:spPr>
          <a:xfrm>
            <a:off x="0" y="1155500"/>
            <a:ext cx="3653700" cy="4678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/>
              <a:t>01</a:t>
            </a:r>
            <a:endParaRPr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934A79D-5CA3-1BD1-451B-75A78E7A473D}"/>
              </a:ext>
            </a:extLst>
          </p:cNvPr>
          <p:cNvSpPr txBox="1"/>
          <p:nvPr/>
        </p:nvSpPr>
        <p:spPr>
          <a:xfrm>
            <a:off x="2819400" y="1524000"/>
            <a:ext cx="8229832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 câu </a:t>
            </a:r>
            <a:r>
              <a:rPr lang="en-US" sz="3200" b="1" u="sng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Trong một tam giác có ba đường trung tuyến.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Các đường trung tuyến của tam giác cắt nhau tại một điểm.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Giao của ba đường trung tuyến của một tam giác gọi là trọng tâm của tam giác đó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Một tam giác có hai trọng tâm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val 23"/>
          <p:cNvSpPr/>
          <p:nvPr/>
        </p:nvSpPr>
        <p:spPr>
          <a:xfrm>
            <a:off x="6317809" y="5181600"/>
            <a:ext cx="685800" cy="838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1" name="Google Shape;731;p26"/>
          <p:cNvSpPr txBox="1">
            <a:spLocks noGrp="1"/>
          </p:cNvSpPr>
          <p:nvPr>
            <p:ph type="title"/>
          </p:nvPr>
        </p:nvSpPr>
        <p:spPr>
          <a:xfrm>
            <a:off x="-125912" y="1089600"/>
            <a:ext cx="3653700" cy="4678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/>
              <a:t>02</a:t>
            </a:r>
            <a:endParaRPr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934A79D-5CA3-1BD1-451B-75A78E7A473D}"/>
              </a:ext>
            </a:extLst>
          </p:cNvPr>
          <p:cNvSpPr txBox="1"/>
          <p:nvPr/>
        </p:nvSpPr>
        <p:spPr>
          <a:xfrm>
            <a:off x="2492259" y="1046730"/>
            <a:ext cx="777263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hình vẽ, biết G là trọng tâm tam giác DEF với đường trung tuyến DH. Hãy chọn đáp án đúng</a:t>
            </a:r>
            <a:r>
              <a:rPr lang="en-US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866931F8-6951-C2C5-0417-A91CBBB76BB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572125" y="2743200"/>
            <a:ext cx="3375025" cy="2212975"/>
            <a:chOff x="3510" y="1728"/>
            <a:chExt cx="2126" cy="1394"/>
          </a:xfrm>
        </p:grpSpPr>
        <p:sp>
          <p:nvSpPr>
            <p:cNvPr id="3" name="AutoShape 3">
              <a:extLst>
                <a:ext uri="{FF2B5EF4-FFF2-40B4-BE49-F238E27FC236}">
                  <a16:creationId xmlns:a16="http://schemas.microsoft.com/office/drawing/2014/main" id="{AB005EAC-9932-D256-D9F6-6A6BD059F92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510" y="1728"/>
              <a:ext cx="2126" cy="1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Line 5">
              <a:extLst>
                <a:ext uri="{FF2B5EF4-FFF2-40B4-BE49-F238E27FC236}">
                  <a16:creationId xmlns:a16="http://schemas.microsoft.com/office/drawing/2014/main" id="{A1AA3951-B55C-42BD-B728-18449591A8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5" y="1984"/>
              <a:ext cx="430" cy="882"/>
            </a:xfrm>
            <a:prstGeom prst="line">
              <a:avLst/>
            </a:prstGeom>
            <a:noFill/>
            <a:ln w="36513">
              <a:solidFill>
                <a:srgbClr val="FF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63B8C058-D463-2367-049A-074BDB4AE1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5" y="2866"/>
              <a:ext cx="1845" cy="0"/>
            </a:xfrm>
            <a:prstGeom prst="line">
              <a:avLst/>
            </a:prstGeom>
            <a:noFill/>
            <a:ln w="36513">
              <a:solidFill>
                <a:srgbClr val="FF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7">
              <a:extLst>
                <a:ext uri="{FF2B5EF4-FFF2-40B4-BE49-F238E27FC236}">
                  <a16:creationId xmlns:a16="http://schemas.microsoft.com/office/drawing/2014/main" id="{424D56DE-865C-0689-86C9-6A8940B65A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5" y="1984"/>
              <a:ext cx="1415" cy="882"/>
            </a:xfrm>
            <a:prstGeom prst="line">
              <a:avLst/>
            </a:prstGeom>
            <a:noFill/>
            <a:ln w="36513">
              <a:solidFill>
                <a:srgbClr val="FF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8">
              <a:extLst>
                <a:ext uri="{FF2B5EF4-FFF2-40B4-BE49-F238E27FC236}">
                  <a16:creationId xmlns:a16="http://schemas.microsoft.com/office/drawing/2014/main" id="{2B134995-4641-F6D8-4E09-F11F6B326B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5" y="1984"/>
              <a:ext cx="492" cy="882"/>
            </a:xfrm>
            <a:prstGeom prst="line">
              <a:avLst/>
            </a:prstGeom>
            <a:noFill/>
            <a:ln w="36513">
              <a:solidFill>
                <a:schemeClr val="accent4">
                  <a:lumMod val="40000"/>
                  <a:lumOff val="60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6A937E13-3548-0BEE-2AA7-5B8E4C630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8" y="2557"/>
              <a:ext cx="39" cy="32"/>
            </a:xfrm>
            <a:prstGeom prst="ellipse">
              <a:avLst/>
            </a:prstGeom>
            <a:solidFill>
              <a:srgbClr val="FF8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E224CE7-BF2F-A2DB-E45E-924255A81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7" y="2537"/>
              <a:ext cx="107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1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5B39F05-8422-5B71-81DF-5FED9E4C27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2" y="2852"/>
              <a:ext cx="39" cy="33"/>
            </a:xfrm>
            <a:prstGeom prst="ellipse">
              <a:avLst/>
            </a:prstGeom>
            <a:solidFill>
              <a:srgbClr val="FF8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2908268-FF7D-0488-A709-FD2B78E147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6" y="2898"/>
              <a:ext cx="9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1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0859ED5-50F2-148B-31E6-8C8A7C3CB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9" y="1971"/>
              <a:ext cx="39" cy="33"/>
            </a:xfrm>
            <a:prstGeom prst="ellipse">
              <a:avLst/>
            </a:prstGeom>
            <a:solidFill>
              <a:srgbClr val="FF8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144AD6F-7077-2BC1-8BB1-81485D6A2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1794"/>
              <a:ext cx="9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1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D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7021CA0B-4835-E072-7AE3-C68F5577A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9" y="2852"/>
              <a:ext cx="40" cy="33"/>
            </a:xfrm>
            <a:prstGeom prst="ellipse">
              <a:avLst/>
            </a:prstGeom>
            <a:solidFill>
              <a:srgbClr val="FF8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248CC719-A940-11FF-4872-0B5CF6EAC6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8" y="2898"/>
              <a:ext cx="9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1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09F27C74-88B8-D7BD-51CE-5E187B4E3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4" y="2852"/>
              <a:ext cx="39" cy="33"/>
            </a:xfrm>
            <a:prstGeom prst="ellipse">
              <a:avLst/>
            </a:prstGeom>
            <a:solidFill>
              <a:srgbClr val="FF8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1901F038-0F0A-8019-9796-0CCFB6912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4" y="2898"/>
              <a:ext cx="84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1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F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7805CDA-4BBB-4598-17CA-1C47F336C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076195"/>
              </p:ext>
            </p:extLst>
          </p:nvPr>
        </p:nvGraphicFramePr>
        <p:xfrm>
          <a:off x="1664116" y="5257800"/>
          <a:ext cx="1764884" cy="88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4116" y="5257800"/>
                        <a:ext cx="1764884" cy="88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7C92885-DE58-200A-2627-C11F590CD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165798"/>
              </p:ext>
            </p:extLst>
          </p:nvPr>
        </p:nvGraphicFramePr>
        <p:xfrm>
          <a:off x="3973513" y="5257800"/>
          <a:ext cx="16795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7805CDA-4BBB-4598-17CA-1C47F336C5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3513" y="5257800"/>
                        <a:ext cx="16795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9D5DC08-5118-21F8-5F8C-954291B0C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111197"/>
              </p:ext>
            </p:extLst>
          </p:nvPr>
        </p:nvGraphicFramePr>
        <p:xfrm>
          <a:off x="6497638" y="5237163"/>
          <a:ext cx="173513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393480" progId="Equation.DSMT4">
                  <p:embed/>
                </p:oleObj>
              </mc:Choice>
              <mc:Fallback>
                <p:oleObj name="Equation" r:id="rId7" imgW="77436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97C92885-DE58-200A-2627-C11F590CDC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97638" y="5237163"/>
                        <a:ext cx="1735137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2E79639-7AEE-B658-A06E-5DD53B798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607575"/>
              </p:ext>
            </p:extLst>
          </p:nvPr>
        </p:nvGraphicFramePr>
        <p:xfrm>
          <a:off x="9063038" y="5237163"/>
          <a:ext cx="182086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393480" progId="Equation.DSMT4">
                  <p:embed/>
                </p:oleObj>
              </mc:Choice>
              <mc:Fallback>
                <p:oleObj name="Equation" r:id="rId9" imgW="81252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9D5DC08-5118-21F8-5F8C-954291B0CA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63038" y="5237163"/>
                        <a:ext cx="1820862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43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Picture 55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3149883" y="3302553"/>
            <a:ext cx="1703398" cy="1933760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7" name="Picture 56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4622355" y="2700013"/>
            <a:ext cx="2852150" cy="285215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58" name="Picture 5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7248685" y="3191743"/>
            <a:ext cx="1888389" cy="2044571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59" name="Picture 5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0249" y="2803122"/>
            <a:ext cx="1933760" cy="1933760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237448" y="3317892"/>
            <a:ext cx="1792270" cy="1792270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1122" y="3491344"/>
            <a:ext cx="1297439" cy="1297439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397125" y="1991386"/>
            <a:ext cx="2072463" cy="1417508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692981" y="1419634"/>
            <a:ext cx="2129114" cy="1456256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904346" y="2097233"/>
            <a:ext cx="2031699" cy="1293287"/>
          </a:xfrm>
          <a:prstGeom prst="rect">
            <a:avLst/>
          </a:prstGeom>
        </p:spPr>
      </p:pic>
      <p:sp>
        <p:nvSpPr>
          <p:cNvPr id="69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1858409" y="1283137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l="18642" t="-1935" b="-1"/>
          <a:stretch/>
        </p:blipFill>
        <p:spPr>
          <a:xfrm rot="18669872">
            <a:off x="1785773" y="1672301"/>
            <a:ext cx="2053415" cy="65307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500"/>
                            </p:stCondLst>
                            <p:childTnLst>
                              <p:par>
                                <p:cTn id="4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val 23"/>
          <p:cNvSpPr/>
          <p:nvPr/>
        </p:nvSpPr>
        <p:spPr>
          <a:xfrm>
            <a:off x="1524000" y="5334000"/>
            <a:ext cx="685800" cy="838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1" name="Google Shape;731;p26"/>
          <p:cNvSpPr txBox="1">
            <a:spLocks noGrp="1"/>
          </p:cNvSpPr>
          <p:nvPr>
            <p:ph type="title"/>
          </p:nvPr>
        </p:nvSpPr>
        <p:spPr>
          <a:xfrm>
            <a:off x="-125912" y="1089600"/>
            <a:ext cx="3653700" cy="4678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/>
              <a:t>03</a:t>
            </a:r>
            <a:endParaRPr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934A79D-5CA3-1BD1-451B-75A78E7A473D}"/>
              </a:ext>
            </a:extLst>
          </p:cNvPr>
          <p:cNvSpPr txBox="1"/>
          <p:nvPr/>
        </p:nvSpPr>
        <p:spPr>
          <a:xfrm>
            <a:off x="2492259" y="1046730"/>
            <a:ext cx="777263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hình vẽ, biết G là trọng tâm tam giác DEF với đường trung tuyến DH. Hãy chọn đáp án đúng</a:t>
            </a:r>
            <a:r>
              <a:rPr lang="en-US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866931F8-6951-C2C5-0417-A91CBBB76BB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572125" y="2743200"/>
            <a:ext cx="3375025" cy="2212975"/>
            <a:chOff x="3510" y="1728"/>
            <a:chExt cx="2126" cy="1394"/>
          </a:xfrm>
        </p:grpSpPr>
        <p:sp>
          <p:nvSpPr>
            <p:cNvPr id="3" name="AutoShape 3">
              <a:extLst>
                <a:ext uri="{FF2B5EF4-FFF2-40B4-BE49-F238E27FC236}">
                  <a16:creationId xmlns:a16="http://schemas.microsoft.com/office/drawing/2014/main" id="{AB005EAC-9932-D256-D9F6-6A6BD059F92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510" y="1728"/>
              <a:ext cx="2126" cy="1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Line 5">
              <a:extLst>
                <a:ext uri="{FF2B5EF4-FFF2-40B4-BE49-F238E27FC236}">
                  <a16:creationId xmlns:a16="http://schemas.microsoft.com/office/drawing/2014/main" id="{A1AA3951-B55C-42BD-B728-18449591A8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5" y="1984"/>
              <a:ext cx="430" cy="882"/>
            </a:xfrm>
            <a:prstGeom prst="line">
              <a:avLst/>
            </a:prstGeom>
            <a:noFill/>
            <a:ln w="36513">
              <a:solidFill>
                <a:srgbClr val="FF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63B8C058-D463-2367-049A-074BDB4AE1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5" y="2866"/>
              <a:ext cx="1845" cy="0"/>
            </a:xfrm>
            <a:prstGeom prst="line">
              <a:avLst/>
            </a:prstGeom>
            <a:noFill/>
            <a:ln w="36513">
              <a:solidFill>
                <a:srgbClr val="FF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7">
              <a:extLst>
                <a:ext uri="{FF2B5EF4-FFF2-40B4-BE49-F238E27FC236}">
                  <a16:creationId xmlns:a16="http://schemas.microsoft.com/office/drawing/2014/main" id="{424D56DE-865C-0689-86C9-6A8940B65A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5" y="1984"/>
              <a:ext cx="1415" cy="882"/>
            </a:xfrm>
            <a:prstGeom prst="line">
              <a:avLst/>
            </a:prstGeom>
            <a:noFill/>
            <a:ln w="36513">
              <a:solidFill>
                <a:srgbClr val="FF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8">
              <a:extLst>
                <a:ext uri="{FF2B5EF4-FFF2-40B4-BE49-F238E27FC236}">
                  <a16:creationId xmlns:a16="http://schemas.microsoft.com/office/drawing/2014/main" id="{2B134995-4641-F6D8-4E09-F11F6B326B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5" y="1984"/>
              <a:ext cx="492" cy="882"/>
            </a:xfrm>
            <a:prstGeom prst="line">
              <a:avLst/>
            </a:prstGeom>
            <a:noFill/>
            <a:ln w="36513">
              <a:solidFill>
                <a:schemeClr val="accent4">
                  <a:lumMod val="40000"/>
                  <a:lumOff val="60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6A937E13-3548-0BEE-2AA7-5B8E4C630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8" y="2557"/>
              <a:ext cx="39" cy="32"/>
            </a:xfrm>
            <a:prstGeom prst="ellipse">
              <a:avLst/>
            </a:prstGeom>
            <a:solidFill>
              <a:srgbClr val="FF8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E224CE7-BF2F-A2DB-E45E-924255A81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7" y="2537"/>
              <a:ext cx="107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1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5B39F05-8422-5B71-81DF-5FED9E4C27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2" y="2852"/>
              <a:ext cx="39" cy="33"/>
            </a:xfrm>
            <a:prstGeom prst="ellipse">
              <a:avLst/>
            </a:prstGeom>
            <a:solidFill>
              <a:srgbClr val="FF8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2908268-FF7D-0488-A709-FD2B78E147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6" y="2898"/>
              <a:ext cx="9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1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0859ED5-50F2-148B-31E6-8C8A7C3CB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9" y="1971"/>
              <a:ext cx="39" cy="33"/>
            </a:xfrm>
            <a:prstGeom prst="ellipse">
              <a:avLst/>
            </a:prstGeom>
            <a:solidFill>
              <a:srgbClr val="FF8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144AD6F-7077-2BC1-8BB1-81485D6A2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1794"/>
              <a:ext cx="9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1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D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7021CA0B-4835-E072-7AE3-C68F5577A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9" y="2852"/>
              <a:ext cx="40" cy="33"/>
            </a:xfrm>
            <a:prstGeom prst="ellipse">
              <a:avLst/>
            </a:prstGeom>
            <a:solidFill>
              <a:srgbClr val="FF8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248CC719-A940-11FF-4872-0B5CF6EAC6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8" y="2898"/>
              <a:ext cx="9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1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09F27C74-88B8-D7BD-51CE-5E187B4E3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4" y="2852"/>
              <a:ext cx="39" cy="33"/>
            </a:xfrm>
            <a:prstGeom prst="ellipse">
              <a:avLst/>
            </a:prstGeom>
            <a:solidFill>
              <a:srgbClr val="FF8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1901F038-0F0A-8019-9796-0CCFB6912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4" y="2898"/>
              <a:ext cx="84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1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F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7805CDA-4BBB-4598-17CA-1C47F336C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402426"/>
              </p:ext>
            </p:extLst>
          </p:nvPr>
        </p:nvGraphicFramePr>
        <p:xfrm>
          <a:off x="1664116" y="5257800"/>
          <a:ext cx="1764884" cy="88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7805CDA-4BBB-4598-17CA-1C47F336C5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4116" y="5257800"/>
                        <a:ext cx="1764884" cy="88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7C92885-DE58-200A-2627-C11F590CD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13771"/>
              </p:ext>
            </p:extLst>
          </p:nvPr>
        </p:nvGraphicFramePr>
        <p:xfrm>
          <a:off x="3959225" y="5257800"/>
          <a:ext cx="17081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97C92885-DE58-200A-2627-C11F590CDC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9225" y="5257800"/>
                        <a:ext cx="1708150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9D5DC08-5118-21F8-5F8C-954291B0C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865305"/>
              </p:ext>
            </p:extLst>
          </p:nvPr>
        </p:nvGraphicFramePr>
        <p:xfrm>
          <a:off x="6469063" y="5237163"/>
          <a:ext cx="17922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393480" progId="Equation.DSMT4">
                  <p:embed/>
                </p:oleObj>
              </mc:Choice>
              <mc:Fallback>
                <p:oleObj name="Equation" r:id="rId7" imgW="79992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9D5DC08-5118-21F8-5F8C-954291B0CA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69063" y="5237163"/>
                        <a:ext cx="1792287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2E79639-7AEE-B658-A06E-5DD53B798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910257"/>
              </p:ext>
            </p:extLst>
          </p:nvPr>
        </p:nvGraphicFramePr>
        <p:xfrm>
          <a:off x="9077325" y="5237163"/>
          <a:ext cx="17922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393480" progId="Equation.DSMT4">
                  <p:embed/>
                </p:oleObj>
              </mc:Choice>
              <mc:Fallback>
                <p:oleObj name="Equation" r:id="rId9" imgW="799920" imgH="393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B2E79639-7AEE-B658-A06E-5DD53B798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77325" y="5237163"/>
                        <a:ext cx="1792288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2890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3352800" y="3657600"/>
            <a:ext cx="685800" cy="838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1" name="Google Shape;731;p26"/>
          <p:cNvSpPr txBox="1">
            <a:spLocks noGrp="1"/>
          </p:cNvSpPr>
          <p:nvPr>
            <p:ph type="title"/>
          </p:nvPr>
        </p:nvSpPr>
        <p:spPr>
          <a:xfrm>
            <a:off x="-125912" y="1089600"/>
            <a:ext cx="3653700" cy="4678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/>
              <a:t>04</a:t>
            </a:r>
            <a:endParaRPr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934A79D-5CA3-1BD1-451B-75A78E7A473D}"/>
              </a:ext>
            </a:extLst>
          </p:cNvPr>
          <p:cNvSpPr txBox="1"/>
          <p:nvPr/>
        </p:nvSpPr>
        <p:spPr>
          <a:xfrm>
            <a:off x="2492259" y="1046730"/>
            <a:ext cx="777263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giác ABC có trung tuyến AM = 15cm và G là trọng tâm. Độ dài đoạn AG là:</a:t>
            </a:r>
            <a:endParaRPr lang="en-US" sz="280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7805CDA-4BBB-4598-17CA-1C47F336C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934376"/>
              </p:ext>
            </p:extLst>
          </p:nvPr>
        </p:nvGraphicFramePr>
        <p:xfrm>
          <a:off x="3527788" y="2286000"/>
          <a:ext cx="14811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7805CDA-4BBB-4598-17CA-1C47F336C5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7788" y="2286000"/>
                        <a:ext cx="148113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7C92885-DE58-200A-2627-C11F590CD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10617"/>
              </p:ext>
            </p:extLst>
          </p:nvPr>
        </p:nvGraphicFramePr>
        <p:xfrm>
          <a:off x="3527788" y="3052769"/>
          <a:ext cx="1168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228600" progId="Equation.DSMT4">
                  <p:embed/>
                </p:oleObj>
              </mc:Choice>
              <mc:Fallback>
                <p:oleObj name="Equation" r:id="rId5" imgW="52056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97C92885-DE58-200A-2627-C11F590CDC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7788" y="3052769"/>
                        <a:ext cx="11684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9D5DC08-5118-21F8-5F8C-954291B0C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320333"/>
              </p:ext>
            </p:extLst>
          </p:nvPr>
        </p:nvGraphicFramePr>
        <p:xfrm>
          <a:off x="3527788" y="3853372"/>
          <a:ext cx="13366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9D5DC08-5118-21F8-5F8C-954291B0CA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7788" y="3853372"/>
                        <a:ext cx="13366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2E79639-7AEE-B658-A06E-5DD53B798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724681"/>
              </p:ext>
            </p:extLst>
          </p:nvPr>
        </p:nvGraphicFramePr>
        <p:xfrm>
          <a:off x="3429363" y="4601576"/>
          <a:ext cx="16779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B2E79639-7AEE-B658-A06E-5DD53B798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363" y="4601576"/>
                        <a:ext cx="167798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149173"/>
            <a:ext cx="3804920" cy="23054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53594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3276600" y="1676400"/>
            <a:ext cx="685800" cy="838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1" name="Google Shape;731;p26"/>
          <p:cNvSpPr txBox="1">
            <a:spLocks noGrp="1"/>
          </p:cNvSpPr>
          <p:nvPr>
            <p:ph type="title"/>
          </p:nvPr>
        </p:nvSpPr>
        <p:spPr>
          <a:xfrm>
            <a:off x="-125912" y="1089600"/>
            <a:ext cx="3653700" cy="4678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/>
              <a:t>05</a:t>
            </a:r>
            <a:endParaRPr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934A79D-5CA3-1BD1-451B-75A78E7A473D}"/>
              </a:ext>
            </a:extLst>
          </p:cNvPr>
          <p:cNvSpPr txBox="1"/>
          <p:nvPr/>
        </p:nvSpPr>
        <p:spPr>
          <a:xfrm>
            <a:off x="1947804" y="1029683"/>
            <a:ext cx="88615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G là trọng tâm của tam giác ABC đều. Chọn câu đúng</a:t>
            </a:r>
            <a:endParaRPr lang="en-US" sz="280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7805CDA-4BBB-4598-17CA-1C47F336C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384731"/>
              </p:ext>
            </p:extLst>
          </p:nvPr>
        </p:nvGraphicFramePr>
        <p:xfrm>
          <a:off x="3419475" y="1905000"/>
          <a:ext cx="26765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7805CDA-4BBB-4598-17CA-1C47F336C5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475" y="1905000"/>
                        <a:ext cx="26765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3A016EC-463B-6A39-B8E5-C7D62C96B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184170"/>
              </p:ext>
            </p:extLst>
          </p:nvPr>
        </p:nvGraphicFramePr>
        <p:xfrm>
          <a:off x="3400425" y="2512684"/>
          <a:ext cx="26765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7805CDA-4BBB-4598-17CA-1C47F336C5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0425" y="2512684"/>
                        <a:ext cx="26765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9CA60BE-2B65-370C-19E0-C2993F823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852943"/>
              </p:ext>
            </p:extLst>
          </p:nvPr>
        </p:nvGraphicFramePr>
        <p:xfrm>
          <a:off x="3400425" y="3191477"/>
          <a:ext cx="26765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3A016EC-463B-6A39-B8E5-C7D62C96B1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0425" y="3191477"/>
                        <a:ext cx="26765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BDFDC71-CA74-613D-75FB-030B2D996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459497"/>
              </p:ext>
            </p:extLst>
          </p:nvPr>
        </p:nvGraphicFramePr>
        <p:xfrm>
          <a:off x="3352800" y="3786188"/>
          <a:ext cx="27336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99CA60BE-2B65-370C-19E0-C2993F823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2800" y="3786188"/>
                        <a:ext cx="27336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868804"/>
            <a:ext cx="3048000" cy="232219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05063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75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3353955-4C65-4D2E-B655-E40C7940E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5608" name="Rectangle 8"/>
          <p:cNvSpPr>
            <a:spLocks noGrp="1" noChangeArrowheads="1"/>
          </p:cNvSpPr>
          <p:nvPr>
            <p:ph idx="1"/>
          </p:nvPr>
        </p:nvSpPr>
        <p:spPr>
          <a:xfrm>
            <a:off x="1714501" y="2590800"/>
            <a:ext cx="8458200" cy="2789420"/>
          </a:xfrm>
        </p:spPr>
        <p:txBody>
          <a:bodyPr>
            <a:norm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Đọc lại toàn bộ nội dung bài đã học. Học thuộc nội dung các phần ghi nhớ của bài.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8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Hoàn thành bài tập 1 -&gt; 5 – SGK tr107  và phiếu bài tập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C6EE39F-1EF7-497D-8AA6-F8F76639B5DC}"/>
              </a:ext>
            </a:extLst>
          </p:cNvPr>
          <p:cNvSpPr/>
          <p:nvPr/>
        </p:nvSpPr>
        <p:spPr>
          <a:xfrm>
            <a:off x="3195894" y="858412"/>
            <a:ext cx="549541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</a:t>
            </a:r>
            <a:r>
              <a:rPr lang="vi-VN"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ƯỚNG DẪN VỀ NHÀ</a:t>
            </a:r>
            <a:endParaRPr lang="en-US" sz="3600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0459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9878129" y="3688098"/>
            <a:ext cx="702000" cy="189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algn="ctr"/>
            <a:endParaRPr sz="788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1562093" y="1548935"/>
            <a:ext cx="702000" cy="189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algn="ctr"/>
            <a:r>
              <a:rPr lang="en-GB" sz="788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788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pic>
        <p:nvPicPr>
          <p:cNvPr id="34" name="Picture 10">
            <a:extLst>
              <a:ext uri="{FF2B5EF4-FFF2-40B4-BE49-F238E27FC236}">
                <a16:creationId xmlns:a16="http://schemas.microsoft.com/office/drawing/2014/main" id="{04FADE9C-6EAE-4E8D-87CD-5A5D442F1E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7498" y="3496425"/>
            <a:ext cx="1213772" cy="192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BABE8D0B-29EA-465A-B95E-DCF48706D0EE}"/>
              </a:ext>
            </a:extLst>
          </p:cNvPr>
          <p:cNvGrpSpPr/>
          <p:nvPr/>
        </p:nvGrpSpPr>
        <p:grpSpPr>
          <a:xfrm>
            <a:off x="4532160" y="2843372"/>
            <a:ext cx="4728318" cy="1558379"/>
            <a:chOff x="3524814" y="2883746"/>
            <a:chExt cx="5441110" cy="2077839"/>
          </a:xfrm>
        </p:grpSpPr>
        <p:pic>
          <p:nvPicPr>
            <p:cNvPr id="36" name="Picture 6" descr="Cover">
              <a:extLst>
                <a:ext uri="{FF2B5EF4-FFF2-40B4-BE49-F238E27FC236}">
                  <a16:creationId xmlns:a16="http://schemas.microsoft.com/office/drawing/2014/main" id="{3BA8B8E2-EB5A-41B0-9578-C5F3532529F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/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Rectangle: Rounded Corners 14">
              <a:extLst>
                <a:ext uri="{FF2B5EF4-FFF2-40B4-BE49-F238E27FC236}">
                  <a16:creationId xmlns:a16="http://schemas.microsoft.com/office/drawing/2014/main" id="{479184A6-4EF3-434A-8F67-BE933F8941DC}"/>
                </a:ext>
              </a:extLst>
            </p:cNvPr>
            <p:cNvSpPr/>
            <p:nvPr/>
          </p:nvSpPr>
          <p:spPr>
            <a:xfrm>
              <a:off x="5247209" y="3178759"/>
              <a:ext cx="3718715" cy="1044760"/>
            </a:xfrm>
            <a:prstGeom prst="roundRect">
              <a:avLst/>
            </a:prstGeom>
            <a:solidFill>
              <a:srgbClr val="99FF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2</a:t>
              </a:r>
            </a:p>
            <a:p>
              <a:pPr algn="ctr">
                <a:lnSpc>
                  <a:spcPct val="150000"/>
                </a:lnSpc>
              </a:pP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ÀNH KIẾN THỨC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6593133-7286-4597-BA24-6A7025C27379}"/>
              </a:ext>
            </a:extLst>
          </p:cNvPr>
          <p:cNvGrpSpPr/>
          <p:nvPr/>
        </p:nvGrpSpPr>
        <p:grpSpPr>
          <a:xfrm>
            <a:off x="4014084" y="1521115"/>
            <a:ext cx="3981222" cy="1853044"/>
            <a:chOff x="2368169" y="743376"/>
            <a:chExt cx="5308296" cy="2470725"/>
          </a:xfrm>
        </p:grpSpPr>
        <p:sp>
          <p:nvSpPr>
            <p:cNvPr id="39" name="Rectangle: Rounded Corners 5">
              <a:extLst>
                <a:ext uri="{FF2B5EF4-FFF2-40B4-BE49-F238E27FC236}">
                  <a16:creationId xmlns:a16="http://schemas.microsoft.com/office/drawing/2014/main" id="{E251AD20-8C98-40FE-AE1B-648D64085EB3}"/>
                </a:ext>
              </a:extLst>
            </p:cNvPr>
            <p:cNvSpPr/>
            <p:nvPr/>
          </p:nvSpPr>
          <p:spPr>
            <a:xfrm>
              <a:off x="4851356" y="743376"/>
              <a:ext cx="2825109" cy="1044760"/>
            </a:xfrm>
            <a:prstGeom prst="roundRect">
              <a:avLst/>
            </a:prstGeom>
            <a:solidFill>
              <a:srgbClr val="FF99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1</a:t>
              </a:r>
            </a:p>
            <a:p>
              <a:pPr algn="ctr">
                <a:lnSpc>
                  <a:spcPct val="150000"/>
                </a:lnSpc>
              </a:pP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</a:p>
          </p:txBody>
        </p:sp>
        <p:pic>
          <p:nvPicPr>
            <p:cNvPr id="40" name="Picture 6" descr="image006">
              <a:extLst>
                <a:ext uri="{FF2B5EF4-FFF2-40B4-BE49-F238E27FC236}">
                  <a16:creationId xmlns:a16="http://schemas.microsoft.com/office/drawing/2014/main" id="{ECBC86D0-9839-47AC-96DD-E44AA3B553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443062">
              <a:off x="2368169" y="1121669"/>
              <a:ext cx="3228481" cy="2092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9E8385C7-7C6C-4CF8-9E6E-CA234E0AD858}"/>
              </a:ext>
            </a:extLst>
          </p:cNvPr>
          <p:cNvGrpSpPr/>
          <p:nvPr/>
        </p:nvGrpSpPr>
        <p:grpSpPr>
          <a:xfrm>
            <a:off x="4177782" y="3398341"/>
            <a:ext cx="4778804" cy="2054534"/>
            <a:chOff x="2930158" y="3772875"/>
            <a:chExt cx="6371738" cy="2739378"/>
          </a:xfrm>
        </p:grpSpPr>
        <p:sp>
          <p:nvSpPr>
            <p:cNvPr id="42" name="Rectangle: Rounded Corners 15">
              <a:extLst>
                <a:ext uri="{FF2B5EF4-FFF2-40B4-BE49-F238E27FC236}">
                  <a16:creationId xmlns:a16="http://schemas.microsoft.com/office/drawing/2014/main" id="{B21158E3-24C7-4623-9214-961993ED201B}"/>
                </a:ext>
              </a:extLst>
            </p:cNvPr>
            <p:cNvSpPr/>
            <p:nvPr/>
          </p:nvSpPr>
          <p:spPr>
            <a:xfrm>
              <a:off x="5232453" y="5172324"/>
              <a:ext cx="4069443" cy="1009777"/>
            </a:xfrm>
            <a:prstGeom prst="roundRect">
              <a:avLst/>
            </a:prstGeom>
            <a:solidFill>
              <a:srgbClr val="FF505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3</a:t>
              </a:r>
            </a:p>
            <a:p>
              <a:pPr algn="ctr">
                <a:lnSpc>
                  <a:spcPct val="150000"/>
                </a:lnSpc>
              </a:pP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, VẬN DỤNG</a:t>
              </a:r>
            </a:p>
          </p:txBody>
        </p:sp>
        <p:pic>
          <p:nvPicPr>
            <p:cNvPr id="43" name="Picture 2" descr="image002">
              <a:extLst>
                <a:ext uri="{FF2B5EF4-FFF2-40B4-BE49-F238E27FC236}">
                  <a16:creationId xmlns:a16="http://schemas.microsoft.com/office/drawing/2014/main" id="{A66B888C-A75C-43C7-B012-14396F3DCF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378391" flipH="1">
              <a:off x="2930158" y="3772875"/>
              <a:ext cx="2450163" cy="2739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4" name="Picture 4" descr="Cover">
            <a:extLst>
              <a:ext uri="{FF2B5EF4-FFF2-40B4-BE49-F238E27FC236}">
                <a16:creationId xmlns:a16="http://schemas.microsoft.com/office/drawing/2014/main" id="{4F425F77-3F1B-4A9C-B0C6-520598F47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444" y="2608172"/>
            <a:ext cx="2482678" cy="1755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3408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:a16="http://schemas.microsoft.com/office/drawing/2014/main" id="{CFDA5DB6-19F3-45B9-9E32-8B66168113E7}"/>
              </a:ext>
            </a:extLst>
          </p:cNvPr>
          <p:cNvSpPr/>
          <p:nvPr/>
        </p:nvSpPr>
        <p:spPr>
          <a:xfrm>
            <a:off x="-64492" y="-62579"/>
            <a:ext cx="12192000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id="{4B0ED176-8EB8-4AC3-ACE0-A1D024DCEBA7}"/>
              </a:ext>
            </a:extLst>
          </p:cNvPr>
          <p:cNvSpPr/>
          <p:nvPr/>
        </p:nvSpPr>
        <p:spPr>
          <a:xfrm>
            <a:off x="172064" y="-348476"/>
            <a:ext cx="11847871" cy="6858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</a:endParaRPr>
          </a:p>
        </p:txBody>
      </p:sp>
      <p:grpSp>
        <p:nvGrpSpPr>
          <p:cNvPr id="2" name="Group 2"/>
          <p:cNvGrpSpPr/>
          <p:nvPr/>
        </p:nvGrpSpPr>
        <p:grpSpPr>
          <a:xfrm rot="5400000">
            <a:off x="2514187" y="-2795202"/>
            <a:ext cx="6999671" cy="12448405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6204167" y="3064430"/>
            <a:ext cx="5214989" cy="3557409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9" name="Group 9"/>
          <p:cNvGrpSpPr/>
          <p:nvPr/>
        </p:nvGrpSpPr>
        <p:grpSpPr>
          <a:xfrm>
            <a:off x="6395925" y="5389924"/>
            <a:ext cx="4738697" cy="977877"/>
            <a:chOff x="0" y="0"/>
            <a:chExt cx="34127594" cy="7042568"/>
          </a:xfrm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10" name="Freeform 10"/>
            <p:cNvSpPr/>
            <p:nvPr/>
          </p:nvSpPr>
          <p:spPr>
            <a:xfrm>
              <a:off x="72390" y="72390"/>
              <a:ext cx="33982815" cy="6897788"/>
            </a:xfrm>
            <a:custGeom>
              <a:avLst/>
              <a:gdLst/>
              <a:ahLst/>
              <a:cxnLst/>
              <a:rect l="l" t="t" r="r" b="b"/>
              <a:pathLst>
                <a:path w="33982815" h="6897788">
                  <a:moveTo>
                    <a:pt x="0" y="0"/>
                  </a:moveTo>
                  <a:lnTo>
                    <a:pt x="33982815" y="0"/>
                  </a:lnTo>
                  <a:lnTo>
                    <a:pt x="33982815" y="6897788"/>
                  </a:lnTo>
                  <a:lnTo>
                    <a:pt x="0" y="68977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0CB"/>
            </a:solidFill>
            <a:ln>
              <a:noFill/>
            </a:ln>
            <a:effectLst/>
            <a:sp3d prstMaterial="softEdge">
              <a:bevelT w="127000" prst="artDeco"/>
            </a:sp3d>
          </p:spPr>
        </p:sp>
        <p:sp>
          <p:nvSpPr>
            <p:cNvPr id="11" name="Freeform 11"/>
            <p:cNvSpPr/>
            <p:nvPr/>
          </p:nvSpPr>
          <p:spPr>
            <a:xfrm>
              <a:off x="0" y="0"/>
              <a:ext cx="34127594" cy="7042568"/>
            </a:xfrm>
            <a:custGeom>
              <a:avLst/>
              <a:gdLst/>
              <a:ahLst/>
              <a:cxnLst/>
              <a:rect l="l" t="t" r="r" b="b"/>
              <a:pathLst>
                <a:path w="34127594" h="7042568">
                  <a:moveTo>
                    <a:pt x="33982816" y="6897788"/>
                  </a:moveTo>
                  <a:lnTo>
                    <a:pt x="34127594" y="6897788"/>
                  </a:lnTo>
                  <a:lnTo>
                    <a:pt x="34127594" y="7042568"/>
                  </a:lnTo>
                  <a:lnTo>
                    <a:pt x="33982813" y="7042568"/>
                  </a:lnTo>
                  <a:lnTo>
                    <a:pt x="33982813" y="6897788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6897788"/>
                  </a:lnTo>
                  <a:lnTo>
                    <a:pt x="0" y="6897788"/>
                  </a:lnTo>
                  <a:lnTo>
                    <a:pt x="0" y="144780"/>
                  </a:lnTo>
                  <a:close/>
                  <a:moveTo>
                    <a:pt x="0" y="6897788"/>
                  </a:moveTo>
                  <a:lnTo>
                    <a:pt x="144780" y="6897788"/>
                  </a:lnTo>
                  <a:lnTo>
                    <a:pt x="144780" y="7042568"/>
                  </a:lnTo>
                  <a:lnTo>
                    <a:pt x="0" y="7042568"/>
                  </a:lnTo>
                  <a:lnTo>
                    <a:pt x="0" y="6897788"/>
                  </a:lnTo>
                  <a:close/>
                  <a:moveTo>
                    <a:pt x="33982816" y="144780"/>
                  </a:moveTo>
                  <a:lnTo>
                    <a:pt x="34127594" y="144780"/>
                  </a:lnTo>
                  <a:lnTo>
                    <a:pt x="34127594" y="6897788"/>
                  </a:lnTo>
                  <a:lnTo>
                    <a:pt x="33982813" y="6897788"/>
                  </a:lnTo>
                  <a:lnTo>
                    <a:pt x="33982813" y="144780"/>
                  </a:lnTo>
                  <a:close/>
                  <a:moveTo>
                    <a:pt x="144780" y="6897788"/>
                  </a:moveTo>
                  <a:lnTo>
                    <a:pt x="33982816" y="6897788"/>
                  </a:lnTo>
                  <a:lnTo>
                    <a:pt x="33982816" y="7042568"/>
                  </a:lnTo>
                  <a:lnTo>
                    <a:pt x="144780" y="7042568"/>
                  </a:lnTo>
                  <a:lnTo>
                    <a:pt x="144780" y="6897788"/>
                  </a:lnTo>
                  <a:close/>
                  <a:moveTo>
                    <a:pt x="33982816" y="0"/>
                  </a:moveTo>
                  <a:lnTo>
                    <a:pt x="34127594" y="0"/>
                  </a:lnTo>
                  <a:lnTo>
                    <a:pt x="34127594" y="144780"/>
                  </a:lnTo>
                  <a:lnTo>
                    <a:pt x="33982813" y="144780"/>
                  </a:lnTo>
                  <a:lnTo>
                    <a:pt x="3398281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33982816" y="0"/>
                  </a:lnTo>
                  <a:lnTo>
                    <a:pt x="33982816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solidFill>
              <a:srgbClr val="2B262E"/>
            </a:solidFill>
            <a:ln>
              <a:noFill/>
            </a:ln>
            <a:effectLst/>
            <a:sp3d prstMaterial="softEdge">
              <a:bevelT w="127000" prst="artDeco"/>
            </a:sp3d>
          </p:spPr>
        </p:sp>
      </p:grpSp>
      <p:sp>
        <p:nvSpPr>
          <p:cNvPr id="12" name="TextBox 12"/>
          <p:cNvSpPr txBox="1"/>
          <p:nvPr/>
        </p:nvSpPr>
        <p:spPr>
          <a:xfrm>
            <a:off x="6639102" y="5875697"/>
            <a:ext cx="4248217" cy="27892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88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reflection blurRad="6350" stA="55000" endA="50" endPos="85000" dir="5400000" sy="-10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PHẨM CHẤT</a:t>
            </a:r>
          </a:p>
        </p:txBody>
      </p:sp>
      <p:grpSp>
        <p:nvGrpSpPr>
          <p:cNvPr id="13" name="Group 13"/>
          <p:cNvGrpSpPr/>
          <p:nvPr/>
        </p:nvGrpSpPr>
        <p:grpSpPr>
          <a:xfrm>
            <a:off x="2961660" y="244828"/>
            <a:ext cx="7096740" cy="2718324"/>
            <a:chOff x="0" y="0"/>
            <a:chExt cx="7516216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12700" y="1270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598755" y="3064430"/>
            <a:ext cx="5214989" cy="3557409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3957918" y="2166736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2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455650" y="5116755"/>
            <a:ext cx="1476739" cy="2003007"/>
          </a:xfrm>
          <a:prstGeom prst="rect">
            <a:avLst/>
          </a:prstGeom>
        </p:spPr>
      </p:pic>
      <p:sp>
        <p:nvSpPr>
          <p:cNvPr id="28" name="TextBox 28"/>
          <p:cNvSpPr txBox="1"/>
          <p:nvPr/>
        </p:nvSpPr>
        <p:spPr>
          <a:xfrm>
            <a:off x="943685" y="2325118"/>
            <a:ext cx="9943634" cy="36548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reflection blurRad="6350" stA="55000" endA="50" endPos="85000" dir="5400000" sy="-10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grpSp>
        <p:nvGrpSpPr>
          <p:cNvPr id="30" name="Group 30"/>
          <p:cNvGrpSpPr/>
          <p:nvPr/>
        </p:nvGrpSpPr>
        <p:grpSpPr>
          <a:xfrm>
            <a:off x="790514" y="5389924"/>
            <a:ext cx="4738697" cy="977877"/>
            <a:chOff x="0" y="0"/>
            <a:chExt cx="34127594" cy="7042568"/>
          </a:xfrm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31" name="Freeform 31"/>
            <p:cNvSpPr/>
            <p:nvPr/>
          </p:nvSpPr>
          <p:spPr>
            <a:xfrm>
              <a:off x="72390" y="72390"/>
              <a:ext cx="33982815" cy="6897788"/>
            </a:xfrm>
            <a:custGeom>
              <a:avLst/>
              <a:gdLst/>
              <a:ahLst/>
              <a:cxnLst/>
              <a:rect l="l" t="t" r="r" b="b"/>
              <a:pathLst>
                <a:path w="33982815" h="6897788">
                  <a:moveTo>
                    <a:pt x="0" y="0"/>
                  </a:moveTo>
                  <a:lnTo>
                    <a:pt x="33982815" y="0"/>
                  </a:lnTo>
                  <a:lnTo>
                    <a:pt x="33982815" y="6897788"/>
                  </a:lnTo>
                  <a:lnTo>
                    <a:pt x="0" y="68977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6C3FF"/>
            </a:solidFill>
            <a:ln>
              <a:noFill/>
            </a:ln>
            <a:effectLst/>
            <a:sp3d prstMaterial="softEdge">
              <a:bevelT w="127000" prst="artDeco"/>
            </a:sp3d>
          </p:spPr>
        </p:sp>
        <p:sp>
          <p:nvSpPr>
            <p:cNvPr id="32" name="Freeform 32"/>
            <p:cNvSpPr/>
            <p:nvPr/>
          </p:nvSpPr>
          <p:spPr>
            <a:xfrm>
              <a:off x="0" y="0"/>
              <a:ext cx="34127594" cy="7042568"/>
            </a:xfrm>
            <a:custGeom>
              <a:avLst/>
              <a:gdLst/>
              <a:ahLst/>
              <a:cxnLst/>
              <a:rect l="l" t="t" r="r" b="b"/>
              <a:pathLst>
                <a:path w="34127594" h="7042568">
                  <a:moveTo>
                    <a:pt x="33982816" y="6897788"/>
                  </a:moveTo>
                  <a:lnTo>
                    <a:pt x="34127594" y="6897788"/>
                  </a:lnTo>
                  <a:lnTo>
                    <a:pt x="34127594" y="7042568"/>
                  </a:lnTo>
                  <a:lnTo>
                    <a:pt x="33982813" y="7042568"/>
                  </a:lnTo>
                  <a:lnTo>
                    <a:pt x="33982813" y="6897788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6897788"/>
                  </a:lnTo>
                  <a:lnTo>
                    <a:pt x="0" y="6897788"/>
                  </a:lnTo>
                  <a:lnTo>
                    <a:pt x="0" y="144780"/>
                  </a:lnTo>
                  <a:close/>
                  <a:moveTo>
                    <a:pt x="0" y="6897788"/>
                  </a:moveTo>
                  <a:lnTo>
                    <a:pt x="144780" y="6897788"/>
                  </a:lnTo>
                  <a:lnTo>
                    <a:pt x="144780" y="7042568"/>
                  </a:lnTo>
                  <a:lnTo>
                    <a:pt x="0" y="7042568"/>
                  </a:lnTo>
                  <a:lnTo>
                    <a:pt x="0" y="6897788"/>
                  </a:lnTo>
                  <a:close/>
                  <a:moveTo>
                    <a:pt x="33982816" y="144780"/>
                  </a:moveTo>
                  <a:lnTo>
                    <a:pt x="34127594" y="144780"/>
                  </a:lnTo>
                  <a:lnTo>
                    <a:pt x="34127594" y="6897788"/>
                  </a:lnTo>
                  <a:lnTo>
                    <a:pt x="33982813" y="6897788"/>
                  </a:lnTo>
                  <a:lnTo>
                    <a:pt x="33982813" y="144780"/>
                  </a:lnTo>
                  <a:close/>
                  <a:moveTo>
                    <a:pt x="144780" y="6897788"/>
                  </a:moveTo>
                  <a:lnTo>
                    <a:pt x="33982816" y="6897788"/>
                  </a:lnTo>
                  <a:lnTo>
                    <a:pt x="33982816" y="7042568"/>
                  </a:lnTo>
                  <a:lnTo>
                    <a:pt x="144780" y="7042568"/>
                  </a:lnTo>
                  <a:lnTo>
                    <a:pt x="144780" y="6897788"/>
                  </a:lnTo>
                  <a:close/>
                  <a:moveTo>
                    <a:pt x="33982816" y="0"/>
                  </a:moveTo>
                  <a:lnTo>
                    <a:pt x="34127594" y="0"/>
                  </a:lnTo>
                  <a:lnTo>
                    <a:pt x="34127594" y="144780"/>
                  </a:lnTo>
                  <a:lnTo>
                    <a:pt x="33982813" y="144780"/>
                  </a:lnTo>
                  <a:lnTo>
                    <a:pt x="3398281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33982816" y="0"/>
                  </a:lnTo>
                  <a:lnTo>
                    <a:pt x="33982816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solidFill>
              <a:srgbClr val="2B262E"/>
            </a:solidFill>
            <a:ln>
              <a:noFill/>
            </a:ln>
            <a:effectLst/>
            <a:sp3d prstMaterial="softEdge">
              <a:bevelT w="127000" prst="artDeco"/>
            </a:sp3d>
          </p:spPr>
        </p:sp>
      </p:grpSp>
      <p:sp>
        <p:nvSpPr>
          <p:cNvPr id="33" name="TextBox 33"/>
          <p:cNvSpPr txBox="1"/>
          <p:nvPr/>
        </p:nvSpPr>
        <p:spPr>
          <a:xfrm>
            <a:off x="990557" y="5851795"/>
            <a:ext cx="4248217" cy="30777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221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reflection blurRad="6350" stA="55000" endA="50" endPos="85000" dir="5400000" sy="-10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NĂNG LỰC</a:t>
            </a:r>
          </a:p>
        </p:txBody>
      </p:sp>
      <p:grpSp>
        <p:nvGrpSpPr>
          <p:cNvPr id="34" name="Group 34"/>
          <p:cNvGrpSpPr/>
          <p:nvPr/>
        </p:nvGrpSpPr>
        <p:grpSpPr>
          <a:xfrm>
            <a:off x="790514" y="3267911"/>
            <a:ext cx="599925" cy="599925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6395925" y="3267911"/>
            <a:ext cx="599925" cy="599925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4929287" y="4670994"/>
            <a:ext cx="599925" cy="599925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10534698" y="4670994"/>
            <a:ext cx="599925" cy="599925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790514" y="4670994"/>
            <a:ext cx="599925" cy="599925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6395925" y="4670994"/>
            <a:ext cx="599925" cy="599925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4929287" y="3267911"/>
            <a:ext cx="599925" cy="599925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10534698" y="3267911"/>
            <a:ext cx="599925" cy="599925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34">
            <a:extLst>
              <a:ext uri="{FF2B5EF4-FFF2-40B4-BE49-F238E27FC236}">
                <a16:creationId xmlns:a16="http://schemas.microsoft.com/office/drawing/2014/main" id="{D0480C47-4F80-4FE0-9484-493D8BF7A24E}"/>
              </a:ext>
            </a:extLst>
          </p:cNvPr>
          <p:cNvGrpSpPr/>
          <p:nvPr/>
        </p:nvGrpSpPr>
        <p:grpSpPr>
          <a:xfrm>
            <a:off x="3071714" y="361810"/>
            <a:ext cx="599925" cy="599925"/>
            <a:chOff x="0" y="0"/>
            <a:chExt cx="1199850" cy="1199850"/>
          </a:xfrm>
        </p:grpSpPr>
        <p:sp>
          <p:nvSpPr>
            <p:cNvPr id="61" name="AutoShape 35">
              <a:extLst>
                <a:ext uri="{FF2B5EF4-FFF2-40B4-BE49-F238E27FC236}">
                  <a16:creationId xmlns:a16="http://schemas.microsoft.com/office/drawing/2014/main" id="{16361DC1-BF1E-4524-A4AF-9AC7D8C8FF64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36">
              <a:extLst>
                <a:ext uri="{FF2B5EF4-FFF2-40B4-BE49-F238E27FC236}">
                  <a16:creationId xmlns:a16="http://schemas.microsoft.com/office/drawing/2014/main" id="{E03B8C64-4B8B-4CFC-B481-1BEE37BC6298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3" name="Group 40">
            <a:extLst>
              <a:ext uri="{FF2B5EF4-FFF2-40B4-BE49-F238E27FC236}">
                <a16:creationId xmlns:a16="http://schemas.microsoft.com/office/drawing/2014/main" id="{6C2C5778-8E88-461F-B0DE-095FC9D9B0B6}"/>
              </a:ext>
            </a:extLst>
          </p:cNvPr>
          <p:cNvGrpSpPr/>
          <p:nvPr/>
        </p:nvGrpSpPr>
        <p:grpSpPr>
          <a:xfrm rot="-10800000">
            <a:off x="9271551" y="2108620"/>
            <a:ext cx="599925" cy="599925"/>
            <a:chOff x="0" y="0"/>
            <a:chExt cx="1199850" cy="1199850"/>
          </a:xfrm>
        </p:grpSpPr>
        <p:sp>
          <p:nvSpPr>
            <p:cNvPr id="64" name="AutoShape 41">
              <a:extLst>
                <a:ext uri="{FF2B5EF4-FFF2-40B4-BE49-F238E27FC236}">
                  <a16:creationId xmlns:a16="http://schemas.microsoft.com/office/drawing/2014/main" id="{5B4EC8A7-F923-4C2A-A376-969693C7EFF6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AutoShape 42">
              <a:extLst>
                <a:ext uri="{FF2B5EF4-FFF2-40B4-BE49-F238E27FC236}">
                  <a16:creationId xmlns:a16="http://schemas.microsoft.com/office/drawing/2014/main" id="{8511B5CB-DCB1-45B3-94D0-B2C13B301114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46">
            <a:extLst>
              <a:ext uri="{FF2B5EF4-FFF2-40B4-BE49-F238E27FC236}">
                <a16:creationId xmlns:a16="http://schemas.microsoft.com/office/drawing/2014/main" id="{E155CCAB-0A62-4433-B7E8-DF0A2034F18F}"/>
              </a:ext>
            </a:extLst>
          </p:cNvPr>
          <p:cNvGrpSpPr/>
          <p:nvPr/>
        </p:nvGrpSpPr>
        <p:grpSpPr>
          <a:xfrm rot="-5400000">
            <a:off x="3046416" y="2087219"/>
            <a:ext cx="599925" cy="599925"/>
            <a:chOff x="0" y="0"/>
            <a:chExt cx="1199850" cy="1199850"/>
          </a:xfrm>
        </p:grpSpPr>
        <p:sp>
          <p:nvSpPr>
            <p:cNvPr id="67" name="AutoShape 47">
              <a:extLst>
                <a:ext uri="{FF2B5EF4-FFF2-40B4-BE49-F238E27FC236}">
                  <a16:creationId xmlns:a16="http://schemas.microsoft.com/office/drawing/2014/main" id="{C0D26845-CAD9-4E2B-A155-34A5C55A334F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48">
              <a:extLst>
                <a:ext uri="{FF2B5EF4-FFF2-40B4-BE49-F238E27FC236}">
                  <a16:creationId xmlns:a16="http://schemas.microsoft.com/office/drawing/2014/main" id="{A02708C7-FF75-49E4-BF64-370595C850D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9" name="Group 52">
            <a:extLst>
              <a:ext uri="{FF2B5EF4-FFF2-40B4-BE49-F238E27FC236}">
                <a16:creationId xmlns:a16="http://schemas.microsoft.com/office/drawing/2014/main" id="{F57C3AD0-3DF8-4B07-BC5B-72D58D3EA930}"/>
              </a:ext>
            </a:extLst>
          </p:cNvPr>
          <p:cNvGrpSpPr/>
          <p:nvPr/>
        </p:nvGrpSpPr>
        <p:grpSpPr>
          <a:xfrm rot="5400000">
            <a:off x="9275445" y="334617"/>
            <a:ext cx="599925" cy="599925"/>
            <a:chOff x="0" y="0"/>
            <a:chExt cx="1199850" cy="1199850"/>
          </a:xfrm>
        </p:grpSpPr>
        <p:sp>
          <p:nvSpPr>
            <p:cNvPr id="70" name="AutoShape 53">
              <a:extLst>
                <a:ext uri="{FF2B5EF4-FFF2-40B4-BE49-F238E27FC236}">
                  <a16:creationId xmlns:a16="http://schemas.microsoft.com/office/drawing/2014/main" id="{DAB1795B-CEAA-43CD-B1B8-6C8B112D5A43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71" name="AutoShape 54">
              <a:extLst>
                <a:ext uri="{FF2B5EF4-FFF2-40B4-BE49-F238E27FC236}">
                  <a16:creationId xmlns:a16="http://schemas.microsoft.com/office/drawing/2014/main" id="{62BCF572-6441-4950-890D-D4045FC8555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:a16="http://schemas.microsoft.com/office/drawing/2014/main" id="{98A88DEF-E0BE-45BD-99D6-57EDDA59B68C}"/>
              </a:ext>
            </a:extLst>
          </p:cNvPr>
          <p:cNvSpPr/>
          <p:nvPr/>
        </p:nvSpPr>
        <p:spPr>
          <a:xfrm rot="18701798">
            <a:off x="-1219276" y="913975"/>
            <a:ext cx="5022051" cy="846923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ABE72C48-48EC-493A-B01B-9960663D2000}"/>
              </a:ext>
            </a:extLst>
          </p:cNvPr>
          <p:cNvSpPr/>
          <p:nvPr/>
        </p:nvSpPr>
        <p:spPr>
          <a:xfrm rot="18755129">
            <a:off x="-379576" y="887009"/>
            <a:ext cx="341952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/>
                <a:solidFill>
                  <a:srgbClr val="FF0000"/>
                </a:solidFill>
                <a:effectLst>
                  <a:reflection blurRad="6350" stA="60000" endA="900" endPos="58000" dir="5400000" sy="-100000" algn="bl" rotWithShape="0"/>
                </a:effectLst>
                <a:uLnTx/>
                <a:uFillTx/>
                <a:latin typeface="Calibri" panose="020F0502020204030204"/>
              </a:rPr>
              <a:t>Mục tiêu cần đạt</a:t>
            </a:r>
            <a:endParaRPr kumimoji="0" lang="vi-VN" sz="3600" b="1" i="0" u="none" strike="noStrike" kern="1200" cap="none" spc="0" normalizeH="0" baseline="0" noProof="0">
              <a:ln/>
              <a:solidFill>
                <a:srgbClr val="FF0000"/>
              </a:solidFill>
              <a:effectLst>
                <a:reflection blurRad="6350" stA="60000" endA="900" endPos="58000" dir="5400000" sy="-100000" algn="bl" rotWithShape="0"/>
              </a:effectLst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21B517AC-3AF9-E65C-2D8A-3604AE25064A}"/>
              </a:ext>
            </a:extLst>
          </p:cNvPr>
          <p:cNvSpPr txBox="1"/>
          <p:nvPr/>
        </p:nvSpPr>
        <p:spPr>
          <a:xfrm>
            <a:off x="3188828" y="453671"/>
            <a:ext cx="657582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- Phát biểu được khái niệm đường tuyến của tam giác.</a:t>
            </a:r>
          </a:p>
          <a:p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- Nêu được sự đồng quy của ba đường trung tuyến tại trọng tâm của tam giác.</a:t>
            </a:r>
          </a:p>
          <a:p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- Nhận biết và nêu được tính chất chia tỉ lệ ba đường trung tuyến của tam giác</a:t>
            </a:r>
          </a:p>
          <a:p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- Biết cách vận dụng kiến thức đã học để giải quyết các bài toán thực tế.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BD2E997A-1B99-9C71-3697-9DEE7B04F301}"/>
              </a:ext>
            </a:extLst>
          </p:cNvPr>
          <p:cNvSpPr txBox="1"/>
          <p:nvPr/>
        </p:nvSpPr>
        <p:spPr>
          <a:xfrm>
            <a:off x="923530" y="3295720"/>
            <a:ext cx="469023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- Năng lực tự học</a:t>
            </a:r>
          </a:p>
          <a:p>
            <a:pPr marL="285750" indent="-285750">
              <a:buFontTx/>
              <a:buChar char="-"/>
            </a:pP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Năng lực giao tiếp và hợp tác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*Năng lực chuyên biệt: </a:t>
            </a:r>
          </a:p>
          <a:p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- Năng lực mô hình hóa toán học </a:t>
            </a:r>
          </a:p>
          <a:p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- Năng lực giao tiếp toán học</a:t>
            </a:r>
          </a:p>
          <a:p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- Năng lực tư duy và lập luận toán học, năng lực giải quyết vấn đề toán học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2EDA4FDF-5E33-8B14-4166-537AF4A98C34}"/>
              </a:ext>
            </a:extLst>
          </p:cNvPr>
          <p:cNvSpPr txBox="1"/>
          <p:nvPr/>
        </p:nvSpPr>
        <p:spPr>
          <a:xfrm>
            <a:off x="6503782" y="3486707"/>
            <a:ext cx="46902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Chăm chỉ: 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Trung thực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t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hật thà, thẳng thắn 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 Trách nhiệm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971800" y="304800"/>
            <a:ext cx="6248400" cy="62484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2828058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4F26E358-07A3-46E7-8C6C-CB854CE5B789}"/>
              </a:ext>
            </a:extLst>
          </p:cNvPr>
          <p:cNvSpPr/>
          <p:nvPr/>
        </p:nvSpPr>
        <p:spPr>
          <a:xfrm>
            <a:off x="3181350" y="397164"/>
            <a:ext cx="5829300" cy="51723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EB78C238-6A4A-4D86-BB32-BB032ABDFFBE}"/>
              </a:ext>
            </a:extLst>
          </p:cNvPr>
          <p:cNvSpPr/>
          <p:nvPr/>
        </p:nvSpPr>
        <p:spPr>
          <a:xfrm>
            <a:off x="2590801" y="1671951"/>
            <a:ext cx="3388759" cy="2385227"/>
          </a:xfrm>
          <a:custGeom>
            <a:avLst/>
            <a:gdLst>
              <a:gd name="connsiteX0" fmla="*/ 190818 w 3195304"/>
              <a:gd name="connsiteY0" fmla="*/ 0 h 2385227"/>
              <a:gd name="connsiteX1" fmla="*/ 3004486 w 3195304"/>
              <a:gd name="connsiteY1" fmla="*/ 0 h 2385227"/>
              <a:gd name="connsiteX2" fmla="*/ 3195304 w 3195304"/>
              <a:gd name="connsiteY2" fmla="*/ 190818 h 2385227"/>
              <a:gd name="connsiteX3" fmla="*/ 3195304 w 3195304"/>
              <a:gd name="connsiteY3" fmla="*/ 2385227 h 2385227"/>
              <a:gd name="connsiteX4" fmla="*/ 3195304 w 3195304"/>
              <a:gd name="connsiteY4" fmla="*/ 2385227 h 2385227"/>
              <a:gd name="connsiteX5" fmla="*/ 0 w 3195304"/>
              <a:gd name="connsiteY5" fmla="*/ 2385227 h 2385227"/>
              <a:gd name="connsiteX6" fmla="*/ 0 w 3195304"/>
              <a:gd name="connsiteY6" fmla="*/ 2385227 h 2385227"/>
              <a:gd name="connsiteX7" fmla="*/ 0 w 3195304"/>
              <a:gd name="connsiteY7" fmla="*/ 190818 h 2385227"/>
              <a:gd name="connsiteX8" fmla="*/ 190818 w 3195304"/>
              <a:gd name="connsiteY8" fmla="*/ 0 h 2385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95304" h="2385227">
                <a:moveTo>
                  <a:pt x="190818" y="0"/>
                </a:moveTo>
                <a:lnTo>
                  <a:pt x="3004486" y="0"/>
                </a:lnTo>
                <a:cubicBezTo>
                  <a:pt x="3109872" y="0"/>
                  <a:pt x="3195304" y="85432"/>
                  <a:pt x="3195304" y="190818"/>
                </a:cubicBezTo>
                <a:lnTo>
                  <a:pt x="3195304" y="2385227"/>
                </a:lnTo>
                <a:lnTo>
                  <a:pt x="3195304" y="2385227"/>
                </a:lnTo>
                <a:lnTo>
                  <a:pt x="0" y="2385227"/>
                </a:lnTo>
                <a:lnTo>
                  <a:pt x="0" y="2385227"/>
                </a:lnTo>
                <a:lnTo>
                  <a:pt x="0" y="190818"/>
                </a:lnTo>
                <a:cubicBezTo>
                  <a:pt x="0" y="85432"/>
                  <a:pt x="85432" y="0"/>
                  <a:pt x="190818" y="0"/>
                </a:cubicBezTo>
                <a:close/>
              </a:path>
            </a:pathLst>
          </a:custGeom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81289" tIns="132089" rIns="81289" bIns="25400" numCol="1" spcCol="1270" anchor="t" anchorCtr="0">
            <a:noAutofit/>
          </a:bodyPr>
          <a:lstStyle/>
          <a:p>
            <a:pPr marL="228600" lvl="1" indent="-228600" algn="just" defTabSz="889000">
              <a:lnSpc>
                <a:spcPct val="150000"/>
              </a:lnSpc>
              <a:spcBef>
                <a:spcPct val="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cách đặt tấm bìa hình tam giác thăng bằng trên giá nhọn.</a:t>
            </a:r>
            <a:endParaRPr lang="vi-VN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F97768AA-8AA4-45E9-8EE3-FD01634CDC7C}"/>
              </a:ext>
            </a:extLst>
          </p:cNvPr>
          <p:cNvSpPr/>
          <p:nvPr/>
        </p:nvSpPr>
        <p:spPr>
          <a:xfrm>
            <a:off x="2590801" y="4057179"/>
            <a:ext cx="3388759" cy="1025647"/>
          </a:xfrm>
          <a:custGeom>
            <a:avLst/>
            <a:gdLst>
              <a:gd name="connsiteX0" fmla="*/ 0 w 3195304"/>
              <a:gd name="connsiteY0" fmla="*/ 0 h 1025647"/>
              <a:gd name="connsiteX1" fmla="*/ 3195304 w 3195304"/>
              <a:gd name="connsiteY1" fmla="*/ 0 h 1025647"/>
              <a:gd name="connsiteX2" fmla="*/ 3195304 w 3195304"/>
              <a:gd name="connsiteY2" fmla="*/ 1025647 h 1025647"/>
              <a:gd name="connsiteX3" fmla="*/ 0 w 3195304"/>
              <a:gd name="connsiteY3" fmla="*/ 1025647 h 1025647"/>
              <a:gd name="connsiteX4" fmla="*/ 0 w 3195304"/>
              <a:gd name="connsiteY4" fmla="*/ 0 h 1025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95304" h="1025647">
                <a:moveTo>
                  <a:pt x="0" y="0"/>
                </a:moveTo>
                <a:lnTo>
                  <a:pt x="3195304" y="0"/>
                </a:lnTo>
                <a:lnTo>
                  <a:pt x="3195304" y="1025647"/>
                </a:lnTo>
                <a:lnTo>
                  <a:pt x="0" y="1025647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1440" tIns="0" rIns="975570" bIns="0" numCol="1" spcCol="1270" anchor="ctr" anchorCtr="0">
            <a:noAutofit/>
          </a:bodyPr>
          <a:lstStyle/>
          <a:p>
            <a:pPr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C488DE8-DF8B-4709-9DC9-5DF2E8167EEF}"/>
              </a:ext>
            </a:extLst>
          </p:cNvPr>
          <p:cNvSpPr/>
          <p:nvPr/>
        </p:nvSpPr>
        <p:spPr>
          <a:xfrm>
            <a:off x="5124860" y="4220092"/>
            <a:ext cx="1118356" cy="1118356"/>
          </a:xfrm>
          <a:prstGeom prst="ellipse">
            <a:avLst/>
          </a:prstGeom>
        </p:spPr>
        <p:style>
          <a:lnRef idx="2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954FFCA0-F86E-47A2-A677-BF2A819A2057}"/>
              </a:ext>
            </a:extLst>
          </p:cNvPr>
          <p:cNvSpPr/>
          <p:nvPr/>
        </p:nvSpPr>
        <p:spPr>
          <a:xfrm>
            <a:off x="6520282" y="1671951"/>
            <a:ext cx="3195304" cy="2385227"/>
          </a:xfrm>
          <a:custGeom>
            <a:avLst/>
            <a:gdLst>
              <a:gd name="connsiteX0" fmla="*/ 190818 w 3195304"/>
              <a:gd name="connsiteY0" fmla="*/ 0 h 2385227"/>
              <a:gd name="connsiteX1" fmla="*/ 3004486 w 3195304"/>
              <a:gd name="connsiteY1" fmla="*/ 0 h 2385227"/>
              <a:gd name="connsiteX2" fmla="*/ 3195304 w 3195304"/>
              <a:gd name="connsiteY2" fmla="*/ 190818 h 2385227"/>
              <a:gd name="connsiteX3" fmla="*/ 3195304 w 3195304"/>
              <a:gd name="connsiteY3" fmla="*/ 2385227 h 2385227"/>
              <a:gd name="connsiteX4" fmla="*/ 3195304 w 3195304"/>
              <a:gd name="connsiteY4" fmla="*/ 2385227 h 2385227"/>
              <a:gd name="connsiteX5" fmla="*/ 0 w 3195304"/>
              <a:gd name="connsiteY5" fmla="*/ 2385227 h 2385227"/>
              <a:gd name="connsiteX6" fmla="*/ 0 w 3195304"/>
              <a:gd name="connsiteY6" fmla="*/ 2385227 h 2385227"/>
              <a:gd name="connsiteX7" fmla="*/ 0 w 3195304"/>
              <a:gd name="connsiteY7" fmla="*/ 190818 h 2385227"/>
              <a:gd name="connsiteX8" fmla="*/ 190818 w 3195304"/>
              <a:gd name="connsiteY8" fmla="*/ 0 h 2385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95304" h="2385227">
                <a:moveTo>
                  <a:pt x="190818" y="0"/>
                </a:moveTo>
                <a:lnTo>
                  <a:pt x="3004486" y="0"/>
                </a:lnTo>
                <a:cubicBezTo>
                  <a:pt x="3109872" y="0"/>
                  <a:pt x="3195304" y="85432"/>
                  <a:pt x="3195304" y="190818"/>
                </a:cubicBezTo>
                <a:lnTo>
                  <a:pt x="3195304" y="2385227"/>
                </a:lnTo>
                <a:lnTo>
                  <a:pt x="3195304" y="2385227"/>
                </a:lnTo>
                <a:lnTo>
                  <a:pt x="0" y="2385227"/>
                </a:lnTo>
                <a:lnTo>
                  <a:pt x="0" y="2385227"/>
                </a:lnTo>
                <a:lnTo>
                  <a:pt x="0" y="190818"/>
                </a:lnTo>
                <a:cubicBezTo>
                  <a:pt x="0" y="85432"/>
                  <a:pt x="85432" y="0"/>
                  <a:pt x="190818" y="0"/>
                </a:cubicBezTo>
                <a:close/>
              </a:path>
            </a:pathLst>
          </a:custGeom>
        </p:spPr>
        <p:style>
          <a:lnRef idx="2">
            <a:schemeClr val="accent3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81289" tIns="132089" rIns="81289" bIns="25400" numCol="1" spcCol="1270" anchor="t" anchorCtr="0">
            <a:noAutofit/>
          </a:bodyPr>
          <a:lstStyle/>
          <a:p>
            <a:pPr marL="342900" lvl="1" indent="-342900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3 phút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EA47B0F9-9ED2-4D0B-A7B0-0E445D200DD0}"/>
              </a:ext>
            </a:extLst>
          </p:cNvPr>
          <p:cNvSpPr/>
          <p:nvPr/>
        </p:nvSpPr>
        <p:spPr>
          <a:xfrm>
            <a:off x="6520282" y="4057179"/>
            <a:ext cx="3195304" cy="1025647"/>
          </a:xfrm>
          <a:custGeom>
            <a:avLst/>
            <a:gdLst>
              <a:gd name="connsiteX0" fmla="*/ 0 w 3195304"/>
              <a:gd name="connsiteY0" fmla="*/ 0 h 1025647"/>
              <a:gd name="connsiteX1" fmla="*/ 3195304 w 3195304"/>
              <a:gd name="connsiteY1" fmla="*/ 0 h 1025647"/>
              <a:gd name="connsiteX2" fmla="*/ 3195304 w 3195304"/>
              <a:gd name="connsiteY2" fmla="*/ 1025647 h 1025647"/>
              <a:gd name="connsiteX3" fmla="*/ 0 w 3195304"/>
              <a:gd name="connsiteY3" fmla="*/ 1025647 h 1025647"/>
              <a:gd name="connsiteX4" fmla="*/ 0 w 3195304"/>
              <a:gd name="connsiteY4" fmla="*/ 0 h 1025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95304" h="1025647">
                <a:moveTo>
                  <a:pt x="0" y="0"/>
                </a:moveTo>
                <a:lnTo>
                  <a:pt x="3195304" y="0"/>
                </a:lnTo>
                <a:lnTo>
                  <a:pt x="3195304" y="1025647"/>
                </a:lnTo>
                <a:lnTo>
                  <a:pt x="0" y="1025647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3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1440" tIns="0" rIns="975570" bIns="0" numCol="1" spcCol="1270" anchor="ctr" anchorCtr="0">
            <a:noAutofit/>
          </a:bodyPr>
          <a:lstStyle/>
          <a:p>
            <a:pPr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 gian 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2E1FFF71-733C-47D2-B7BB-CDF71273158C}"/>
              </a:ext>
            </a:extLst>
          </p:cNvPr>
          <p:cNvSpPr/>
          <p:nvPr/>
        </p:nvSpPr>
        <p:spPr>
          <a:xfrm>
            <a:off x="8860887" y="4220092"/>
            <a:ext cx="1118356" cy="1118356"/>
          </a:xfrm>
          <a:prstGeom prst="ellipse">
            <a:avLst/>
          </a:prstGeom>
        </p:spPr>
        <p:style>
          <a:lnRef idx="2"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F74060D8-C8A0-4599-8A8B-555809411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267200"/>
            <a:ext cx="457200" cy="82067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en-US" altLang="vi-VN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F59AB6F3-5843-4FF4-8A67-7861E42FD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2100" y="4267200"/>
            <a:ext cx="457200" cy="82067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en-US" altLang="vi-VN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5970119-8FE6-4B9D-98ED-7163ABEECD6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9579" y="264991"/>
            <a:ext cx="1297439" cy="1297439"/>
          </a:xfrm>
          <a:prstGeom prst="rect">
            <a:avLst/>
          </a:prstGeom>
        </p:spPr>
      </p:pic>
      <p:pic>
        <p:nvPicPr>
          <p:cNvPr id="16" name="Đồng hồ đếm ngược 3 phút">
            <a:hlinkClick r:id="" action="ppaction://media"/>
            <a:extLst>
              <a:ext uri="{FF2B5EF4-FFF2-40B4-BE49-F238E27FC236}">
                <a16:creationId xmlns:a16="http://schemas.microsoft.com/office/drawing/2014/main" id="{04F36274-10CE-6A6F-5E68-BE9A3067BE2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261563" y="5245739"/>
            <a:ext cx="16256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703244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5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17" grpId="0" animBg="1"/>
      <p:bldP spid="18" grpId="0" animBg="1"/>
      <p:bldP spid="20" grpId="0" animBg="1"/>
      <p:bldP spid="21" grpId="0" animBg="1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971800" y="304800"/>
            <a:ext cx="6248400" cy="62484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2955998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807A2BD-A203-4BF9-803C-9D64063EF9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365310" y="2209800"/>
            <a:ext cx="8140890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200" b="1" cap="all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Segoe UI Black" panose="020B0A02040204020203" pitchFamily="34" charset="0"/>
                <a:ea typeface="Segoe UI Black" panose="020B0A02040204020203" pitchFamily="34" charset="0"/>
              </a:rPr>
              <a:t>TÍNH CHẤT BA ĐƯỜNG TRUNG TUYẾN CỦA TAM GIÁC</a:t>
            </a:r>
            <a:endParaRPr lang="en-US" sz="3200" b="1" cap="all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Segoe UI Black" panose="020B0A02040204020203" pitchFamily="34" charset="0"/>
              <a:ea typeface="Segoe UI Black" panose="020B0A02040204020203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257BEAF-9B2F-4EBB-92DA-4B1A8205BAEF}"/>
              </a:ext>
            </a:extLst>
          </p:cNvPr>
          <p:cNvSpPr/>
          <p:nvPr/>
        </p:nvSpPr>
        <p:spPr>
          <a:xfrm>
            <a:off x="3962400" y="1447800"/>
            <a:ext cx="65913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iết 115 </a:t>
            </a:r>
            <a:r>
              <a:rPr lang="en-US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nl-NL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§</a:t>
            </a:r>
            <a:r>
              <a:rPr lang="en-US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10:</a:t>
            </a:r>
          </a:p>
        </p:txBody>
      </p:sp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533841664"/>
</p:tagLst>
</file>

<file path=ppt/theme/theme1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Silvia template">
  <a:themeElements>
    <a:clrScheme name="Custom 347">
      <a:dk1>
        <a:srgbClr val="222222"/>
      </a:dk1>
      <a:lt1>
        <a:srgbClr val="FFFFFF"/>
      </a:lt1>
      <a:dk2>
        <a:srgbClr val="111111"/>
      </a:dk2>
      <a:lt2>
        <a:srgbClr val="E7E4DF"/>
      </a:lt2>
      <a:accent1>
        <a:srgbClr val="F20122"/>
      </a:accent1>
      <a:accent2>
        <a:srgbClr val="CA0000"/>
      </a:accent2>
      <a:accent3>
        <a:srgbClr val="FF6A00"/>
      </a:accent3>
      <a:accent4>
        <a:srgbClr val="FF9F00"/>
      </a:accent4>
      <a:accent5>
        <a:srgbClr val="999999"/>
      </a:accent5>
      <a:accent6>
        <a:srgbClr val="D9D9D9"/>
      </a:accent6>
      <a:hlink>
        <a:srgbClr val="F20122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SlidesMania">
  <a:themeElements>
    <a:clrScheme name="Simple Light">
      <a:dk1>
        <a:srgbClr val="FFFFFF"/>
      </a:dk1>
      <a:lt1>
        <a:srgbClr val="FFFFFF"/>
      </a:lt1>
      <a:dk2>
        <a:srgbClr val="CC01F0"/>
      </a:dk2>
      <a:lt2>
        <a:srgbClr val="6A02D1"/>
      </a:lt2>
      <a:accent1>
        <a:srgbClr val="F6B311"/>
      </a:accent1>
      <a:accent2>
        <a:srgbClr val="FAEB1F"/>
      </a:accent2>
      <a:accent3>
        <a:srgbClr val="E38C0A"/>
      </a:accent3>
      <a:accent4>
        <a:srgbClr val="FD36FC"/>
      </a:accent4>
      <a:accent5>
        <a:srgbClr val="FF83FD"/>
      </a:accent5>
      <a:accent6>
        <a:srgbClr val="A401D4"/>
      </a:accent6>
      <a:hlink>
        <a:srgbClr val="FFFFFF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99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CA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8.xml><?xml version="1.0" encoding="utf-8"?>
<a:theme xmlns:a="http://schemas.openxmlformats.org/drawingml/2006/main" name="1_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9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Default Design 13">
    <a:dk1>
      <a:srgbClr val="000000"/>
    </a:dk1>
    <a:lt1>
      <a:srgbClr val="FFFF99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CA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959</TotalTime>
  <Words>1752</Words>
  <Application>Microsoft Office PowerPoint</Application>
  <PresentationFormat>Widescreen</PresentationFormat>
  <Paragraphs>263</Paragraphs>
  <Slides>33</Slides>
  <Notes>8</Notes>
  <HiddenSlides>0</HiddenSlides>
  <MMClips>1</MMClips>
  <ScaleCrop>false</ScaleCrop>
  <HeadingPairs>
    <vt:vector size="8" baseType="variant">
      <vt:variant>
        <vt:lpstr>Fonts Used</vt:lpstr>
      </vt:variant>
      <vt:variant>
        <vt:i4>23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66" baseType="lpstr">
      <vt:lpstr>.VnArabia</vt:lpstr>
      <vt:lpstr>.VnTime</vt:lpstr>
      <vt:lpstr>Abril Fatface</vt:lpstr>
      <vt:lpstr>Aldrich</vt:lpstr>
      <vt:lpstr>Arial</vt:lpstr>
      <vt:lpstr>Barlow Condensed</vt:lpstr>
      <vt:lpstr>Barlow Condensed Medium</vt:lpstr>
      <vt:lpstr>Calibri</vt:lpstr>
      <vt:lpstr>Calibri Light</vt:lpstr>
      <vt:lpstr>Corbel</vt:lpstr>
      <vt:lpstr>DM Sans</vt:lpstr>
      <vt:lpstr>Griffy</vt:lpstr>
      <vt:lpstr>Homemade Apple</vt:lpstr>
      <vt:lpstr>Lato</vt:lpstr>
      <vt:lpstr>Lato Black</vt:lpstr>
      <vt:lpstr>Lato Light</vt:lpstr>
      <vt:lpstr>Poppins</vt:lpstr>
      <vt:lpstr>Segoe UI Black</vt:lpstr>
      <vt:lpstr>Sylfaen</vt:lpstr>
      <vt:lpstr>Times New Roman</vt:lpstr>
      <vt:lpstr>Tw Cen MT</vt:lpstr>
      <vt:lpstr>Verdana</vt:lpstr>
      <vt:lpstr>思源黑体 Heavy</vt:lpstr>
      <vt:lpstr>Basis</vt:lpstr>
      <vt:lpstr>Office Theme</vt:lpstr>
      <vt:lpstr>Silvia template</vt:lpstr>
      <vt:lpstr>SlidesMania</vt:lpstr>
      <vt:lpstr>Default Design</vt:lpstr>
      <vt:lpstr>1_Office Theme</vt:lpstr>
      <vt:lpstr>Droplet</vt:lpstr>
      <vt:lpstr>1_Droplet</vt:lpstr>
      <vt:lpstr>2_Office Theme</vt:lpstr>
      <vt:lpstr>Equation</vt:lpstr>
      <vt:lpstr>CHƯƠNG 7 Tiết 115 §10. TÍNH CHẤT BA ĐƯỜNG TRUNG TUYẾN CỦA TAM GIÁC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HANH NHƯ CHỚP</vt:lpstr>
      <vt:lpstr>01</vt:lpstr>
      <vt:lpstr>02</vt:lpstr>
      <vt:lpstr>03</vt:lpstr>
      <vt:lpstr>04</vt:lpstr>
      <vt:lpstr>05</vt:lpstr>
      <vt:lpstr>PowerPoint Presentation</vt:lpstr>
    </vt:vector>
  </TitlesOfParts>
  <Company>H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T</dc:creator>
  <cp:lastModifiedBy>Nguyen Thuy</cp:lastModifiedBy>
  <cp:revision>282</cp:revision>
  <cp:lastPrinted>1601-01-01T00:00:00Z</cp:lastPrinted>
  <dcterms:created xsi:type="dcterms:W3CDTF">2009-10-11T02:34:42Z</dcterms:created>
  <dcterms:modified xsi:type="dcterms:W3CDTF">2023-06-05T19:54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